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1F97" w:rsidRDefault="00151F97" w:rsidP="00C43D22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36"/>
          <w:szCs w:val="36"/>
        </w:rPr>
      </w:pPr>
    </w:p>
    <w:p w:rsidR="00C43D22" w:rsidRPr="000C1722" w:rsidRDefault="00C43D22" w:rsidP="00C43D22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36"/>
          <w:szCs w:val="36"/>
        </w:rPr>
      </w:pPr>
      <w:r w:rsidRPr="000C1722">
        <w:rPr>
          <w:rFonts w:ascii="標楷體" w:eastAsia="標楷體" w:hAnsi="標楷體"/>
          <w:sz w:val="36"/>
          <w:szCs w:val="36"/>
        </w:rPr>
        <w:t>大學入學考試中心</w:t>
      </w:r>
    </w:p>
    <w:p w:rsidR="00C43D22" w:rsidRPr="000C1722" w:rsidRDefault="00C43D22" w:rsidP="00C43D22">
      <w:pPr>
        <w:widowControl/>
        <w:autoSpaceDE w:val="0"/>
        <w:autoSpaceDN w:val="0"/>
        <w:spacing w:before="120" w:after="120" w:line="480" w:lineRule="atLeast"/>
        <w:jc w:val="center"/>
        <w:textAlignment w:val="bottom"/>
        <w:rPr>
          <w:rFonts w:eastAsia="標楷體"/>
          <w:sz w:val="36"/>
          <w:szCs w:val="36"/>
        </w:rPr>
      </w:pPr>
      <w:r w:rsidRPr="000C1722">
        <w:rPr>
          <w:rFonts w:eastAsia="標楷體"/>
          <w:sz w:val="36"/>
          <w:szCs w:val="36"/>
        </w:rPr>
        <w:t>10</w:t>
      </w:r>
      <w:r w:rsidRPr="000C1722">
        <w:rPr>
          <w:rFonts w:eastAsia="標楷體" w:hint="eastAsia"/>
          <w:sz w:val="36"/>
          <w:szCs w:val="36"/>
        </w:rPr>
        <w:t>5</w:t>
      </w:r>
      <w:r w:rsidRPr="000C1722">
        <w:rPr>
          <w:rFonts w:eastAsia="標楷體"/>
          <w:sz w:val="36"/>
          <w:szCs w:val="36"/>
        </w:rPr>
        <w:t>學年度學科能力測驗試題</w:t>
      </w:r>
    </w:p>
    <w:p w:rsidR="00C43D22" w:rsidRPr="000C1722" w:rsidRDefault="00C43D22" w:rsidP="00C43D22">
      <w:pPr>
        <w:widowControl/>
        <w:autoSpaceDE w:val="0"/>
        <w:autoSpaceDN w:val="0"/>
        <w:textAlignment w:val="bottom"/>
        <w:rPr>
          <w:rFonts w:ascii="標楷體" w:eastAsia="標楷體" w:hAnsi="標楷體"/>
        </w:rPr>
      </w:pPr>
    </w:p>
    <w:p w:rsidR="00C43D22" w:rsidRPr="000C1722" w:rsidRDefault="00C43D22" w:rsidP="00C43D22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sz w:val="48"/>
          <w:szCs w:val="48"/>
        </w:rPr>
      </w:pPr>
      <w:r w:rsidRPr="000C1722">
        <w:rPr>
          <w:rFonts w:ascii="標楷體" w:eastAsia="標楷體" w:hAnsi="標楷體"/>
          <w:sz w:val="48"/>
          <w:szCs w:val="48"/>
        </w:rPr>
        <w:t>自然考科</w:t>
      </w:r>
    </w:p>
    <w:p w:rsidR="00C43D22" w:rsidRPr="000C1722" w:rsidRDefault="00C43D22" w:rsidP="00C43D22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C43D22" w:rsidRPr="000C1722" w:rsidRDefault="00C43D22" w:rsidP="00C43D22">
      <w:pPr>
        <w:widowControl/>
        <w:autoSpaceDE w:val="0"/>
        <w:autoSpaceDN w:val="0"/>
        <w:textAlignment w:val="bottom"/>
        <w:rPr>
          <w:rFonts w:ascii="標楷體" w:eastAsia="標楷體" w:hAnsi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108"/>
      </w:tblGrid>
      <w:tr w:rsidR="000C1722" w:rsidRPr="000C1722" w:rsidTr="001B6CF3">
        <w:trPr>
          <w:cantSplit/>
          <w:trHeight w:val="5742"/>
          <w:jc w:val="center"/>
        </w:trPr>
        <w:tc>
          <w:tcPr>
            <w:tcW w:w="8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spacing w:beforeLines="100" w:before="240"/>
              <w:ind w:left="709" w:right="255" w:hanging="425"/>
              <w:jc w:val="center"/>
              <w:textAlignment w:val="bottom"/>
              <w:rPr>
                <w:rFonts w:ascii="標楷體" w:eastAsia="標楷體" w:hAnsi="標楷體"/>
                <w:sz w:val="36"/>
                <w:szCs w:val="36"/>
              </w:rPr>
            </w:pPr>
            <w:r w:rsidRPr="000C1722">
              <w:rPr>
                <w:rFonts w:ascii="標楷體" w:eastAsia="標楷體" w:hAnsi="標楷體"/>
                <w:sz w:val="36"/>
                <w:szCs w:val="36"/>
              </w:rPr>
              <w:t>－作答注意事項－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Chars="32" w:left="77" w:right="256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Chars="32" w:left="77" w:right="256" w:firstLineChars="175" w:firstLine="560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0C1722">
              <w:rPr>
                <w:rFonts w:ascii="Times New Roman" w:eastAsia="標楷體" w:hAnsi="標楷體"/>
                <w:sz w:val="32"/>
                <w:szCs w:val="32"/>
              </w:rPr>
              <w:t>考試時間：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100 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分鐘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spacing w:beforeLines="50" w:before="120" w:afterLines="50" w:after="120"/>
              <w:ind w:leftChars="32" w:left="77" w:right="255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  <w:r w:rsidRPr="000C1722">
              <w:rPr>
                <w:rFonts w:ascii="Times New Roman" w:eastAsia="標楷體" w:hAnsi="標楷體"/>
                <w:sz w:val="32"/>
                <w:szCs w:val="32"/>
              </w:rPr>
              <w:t>題型題數</w:t>
            </w:r>
            <w:r w:rsidRPr="000C1722">
              <w:rPr>
                <w:rFonts w:ascii="Times New Roman" w:eastAsia="標楷體" w:hAnsi="標楷體" w:hint="eastAsia"/>
                <w:sz w:val="32"/>
                <w:szCs w:val="32"/>
              </w:rPr>
              <w:t>：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="0" w:right="256" w:firstLineChars="299" w:firstLine="957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0C1722">
              <w:rPr>
                <w:rFonts w:ascii="標楷體" w:hAnsi="標楷體"/>
                <w:sz w:val="32"/>
                <w:szCs w:val="32"/>
              </w:rPr>
              <w:t>˙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第壹部分共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</w:t>
            </w:r>
            <w:r w:rsidRPr="000C1722">
              <w:rPr>
                <w:rFonts w:ascii="Times New Roman" w:eastAsia="標楷體" w:hint="eastAsia"/>
                <w:sz w:val="32"/>
                <w:szCs w:val="32"/>
              </w:rPr>
              <w:t>40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題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="0" w:right="256" w:firstLineChars="299" w:firstLine="957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0C1722">
              <w:rPr>
                <w:rFonts w:ascii="標楷體" w:hAnsi="標楷體"/>
                <w:sz w:val="32"/>
                <w:szCs w:val="32"/>
              </w:rPr>
              <w:t>˙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第貳部分共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</w:t>
            </w:r>
            <w:r w:rsidRPr="000C1722">
              <w:rPr>
                <w:rFonts w:ascii="Times New Roman" w:eastAsia="標楷體" w:hint="eastAsia"/>
                <w:sz w:val="32"/>
                <w:szCs w:val="32"/>
              </w:rPr>
              <w:t>28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題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spacing w:beforeLines="50" w:before="120"/>
              <w:ind w:leftChars="32" w:left="77" w:right="255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  <w:r w:rsidRPr="000C1722">
              <w:rPr>
                <w:rFonts w:ascii="Times New Roman" w:eastAsia="標楷體" w:hAnsi="標楷體"/>
                <w:sz w:val="32"/>
                <w:szCs w:val="32"/>
              </w:rPr>
              <w:t>作答方式</w:t>
            </w:r>
            <w:r w:rsidRPr="000C1722">
              <w:rPr>
                <w:rFonts w:ascii="Times New Roman" w:eastAsia="標楷體" w:hAnsi="標楷體" w:hint="eastAsia"/>
                <w:sz w:val="32"/>
                <w:szCs w:val="32"/>
              </w:rPr>
              <w:t>：</w:t>
            </w:r>
          </w:p>
          <w:p w:rsidR="00C43D22" w:rsidRPr="000C1722" w:rsidRDefault="00C43D22" w:rsidP="001B6CF3">
            <w:pPr>
              <w:pStyle w:val="004"/>
              <w:adjustRightInd/>
              <w:spacing w:line="480" w:lineRule="exact"/>
              <w:ind w:leftChars="384" w:left="1226" w:rightChars="100" w:right="240" w:hangingChars="95" w:hanging="304"/>
              <w:jc w:val="both"/>
              <w:rPr>
                <w:rFonts w:hAnsi="標楷體"/>
                <w:color w:val="auto"/>
                <w:szCs w:val="32"/>
              </w:rPr>
            </w:pPr>
            <w:r w:rsidRPr="000C1722">
              <w:rPr>
                <w:rFonts w:ascii="標楷體" w:hAnsi="標楷體"/>
                <w:color w:val="auto"/>
                <w:szCs w:val="32"/>
              </w:rPr>
              <w:t>˙</w:t>
            </w:r>
            <w:r w:rsidRPr="000C1722">
              <w:rPr>
                <w:color w:val="auto"/>
                <w:szCs w:val="32"/>
              </w:rPr>
              <w:t>用</w:t>
            </w:r>
            <w:r w:rsidRPr="000C1722">
              <w:rPr>
                <w:color w:val="auto"/>
                <w:szCs w:val="32"/>
              </w:rPr>
              <w:t>2B</w:t>
            </w:r>
            <w:r w:rsidRPr="000C1722">
              <w:rPr>
                <w:color w:val="auto"/>
                <w:szCs w:val="32"/>
              </w:rPr>
              <w:t>鉛筆在「答案卡」上</w:t>
            </w:r>
            <w:r w:rsidRPr="000C1722">
              <w:rPr>
                <w:rFonts w:hint="eastAsia"/>
                <w:color w:val="auto"/>
                <w:szCs w:val="32"/>
              </w:rPr>
              <w:t>作答；更</w:t>
            </w:r>
            <w:r w:rsidRPr="000C1722">
              <w:rPr>
                <w:color w:val="auto"/>
                <w:szCs w:val="32"/>
              </w:rPr>
              <w:t>正時</w:t>
            </w:r>
            <w:r w:rsidRPr="000C1722">
              <w:rPr>
                <w:rFonts w:hint="eastAsia"/>
                <w:color w:val="auto"/>
                <w:szCs w:val="32"/>
              </w:rPr>
              <w:t>，</w:t>
            </w:r>
            <w:r w:rsidRPr="000C1722">
              <w:rPr>
                <w:color w:val="auto"/>
                <w:szCs w:val="32"/>
              </w:rPr>
              <w:t>應以橡皮</w:t>
            </w:r>
            <w:r w:rsidRPr="000C1722">
              <w:rPr>
                <w:rFonts w:hint="eastAsia"/>
                <w:color w:val="auto"/>
                <w:szCs w:val="32"/>
              </w:rPr>
              <w:t>擦</w:t>
            </w:r>
            <w:r w:rsidRPr="000C1722">
              <w:rPr>
                <w:color w:val="auto"/>
                <w:szCs w:val="32"/>
              </w:rPr>
              <w:t>擦拭，切勿使用修正</w:t>
            </w:r>
            <w:r w:rsidRPr="000C1722">
              <w:rPr>
                <w:rFonts w:ascii="標楷體" w:hAnsi="標楷體"/>
                <w:color w:val="auto"/>
                <w:szCs w:val="32"/>
              </w:rPr>
              <w:t>液</w:t>
            </w:r>
            <w:r w:rsidRPr="000C1722">
              <w:rPr>
                <w:rFonts w:ascii="標楷體" w:hAnsi="標楷體" w:hint="eastAsia"/>
                <w:color w:val="auto"/>
                <w:szCs w:val="32"/>
              </w:rPr>
              <w:t>(帶)。</w:t>
            </w:r>
          </w:p>
          <w:p w:rsidR="00C43D22" w:rsidRPr="000C1722" w:rsidRDefault="00C43D22" w:rsidP="001B6CF3">
            <w:pPr>
              <w:pStyle w:val="004"/>
              <w:adjustRightInd/>
              <w:spacing w:line="480" w:lineRule="exact"/>
              <w:ind w:leftChars="384" w:left="1226" w:rightChars="100" w:right="240" w:hangingChars="95" w:hanging="304"/>
              <w:jc w:val="both"/>
              <w:rPr>
                <w:rFonts w:ascii="標楷體" w:hAnsi="標楷體"/>
                <w:color w:val="auto"/>
                <w:szCs w:val="32"/>
              </w:rPr>
            </w:pPr>
            <w:r w:rsidRPr="000C1722">
              <w:rPr>
                <w:rFonts w:ascii="標楷體" w:hAnsi="標楷體"/>
                <w:color w:val="auto"/>
                <w:szCs w:val="32"/>
              </w:rPr>
              <w:t>˙</w:t>
            </w:r>
            <w:r w:rsidRPr="000C1722">
              <w:rPr>
                <w:rFonts w:ascii="標楷體" w:hAnsi="標楷體" w:hint="eastAsia"/>
                <w:color w:val="auto"/>
                <w:szCs w:val="32"/>
              </w:rPr>
              <w:t>未依規定畫記答案卡，致機器掃描無法辨識答案者，其後果由考生自行承擔。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Chars="442" w:left="1299" w:right="256" w:hangingChars="99" w:hanging="238"/>
              <w:textAlignment w:val="bottom"/>
              <w:rPr>
                <w:rFonts w:ascii="標楷體" w:eastAsia="標楷體" w:hAnsi="標楷體"/>
                <w:sz w:val="24"/>
                <w:szCs w:val="24"/>
              </w:rPr>
            </w:pPr>
          </w:p>
        </w:tc>
      </w:tr>
    </w:tbl>
    <w:p w:rsidR="004C3DA0" w:rsidRPr="000C1722" w:rsidRDefault="004C3DA0" w:rsidP="004C3DA0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C43D22" w:rsidRPr="000C1722" w:rsidRDefault="00E70517" w:rsidP="00C43D22">
      <w:pPr>
        <w:widowControl/>
        <w:autoSpaceDE w:val="0"/>
        <w:autoSpaceDN w:val="0"/>
        <w:spacing w:beforeLines="50" w:before="120" w:afterLines="50" w:after="120" w:line="500" w:lineRule="atLeast"/>
        <w:ind w:leftChars="295" w:left="1202" w:hangingChars="206" w:hanging="494"/>
        <w:textAlignment w:val="bottom"/>
        <w:rPr>
          <w:rFonts w:eastAsia="標楷體"/>
        </w:rPr>
      </w:pPr>
      <w:r w:rsidRPr="000C1722">
        <w:rPr>
          <w:rFonts w:eastAsia="標楷體"/>
        </w:rPr>
        <w:t>一、原子量</w:t>
      </w:r>
      <w:r w:rsidR="00C43D22" w:rsidRPr="000C1722">
        <w:rPr>
          <w:rFonts w:eastAsia="標楷體"/>
        </w:rPr>
        <w:br/>
      </w:r>
      <w:r w:rsidRPr="000C1722">
        <w:rPr>
          <w:rFonts w:eastAsia="標楷體"/>
        </w:rPr>
        <w:t>H</w:t>
      </w:r>
      <w:r w:rsidR="00245DAF">
        <w:rPr>
          <w:rFonts w:eastAsia="標楷體" w:hint="eastAsia"/>
        </w:rPr>
        <w:t>＝</w:t>
      </w:r>
      <w:r w:rsidRPr="000C1722">
        <w:rPr>
          <w:rFonts w:eastAsia="標楷體"/>
        </w:rPr>
        <w:t>1.0</w:t>
      </w:r>
      <w:r w:rsidRPr="000C1722">
        <w:rPr>
          <w:rFonts w:eastAsia="標楷體"/>
        </w:rPr>
        <w:t>；</w:t>
      </w:r>
      <w:r w:rsidRPr="000C1722">
        <w:rPr>
          <w:rFonts w:eastAsia="標楷體"/>
        </w:rPr>
        <w:t>C</w:t>
      </w:r>
      <w:r w:rsidR="00245DAF">
        <w:rPr>
          <w:rFonts w:eastAsia="標楷體" w:hint="eastAsia"/>
        </w:rPr>
        <w:t>＝</w:t>
      </w:r>
      <w:r w:rsidRPr="000C1722">
        <w:rPr>
          <w:rFonts w:eastAsia="標楷體"/>
        </w:rPr>
        <w:t>12.0</w:t>
      </w:r>
      <w:r w:rsidRPr="000C1722">
        <w:rPr>
          <w:rFonts w:eastAsia="標楷體"/>
        </w:rPr>
        <w:t>；</w:t>
      </w:r>
      <w:r w:rsidR="00245DAF">
        <w:rPr>
          <w:rFonts w:eastAsia="標楷體"/>
        </w:rPr>
        <w:t>O</w:t>
      </w:r>
      <w:r w:rsidR="00245DAF">
        <w:rPr>
          <w:rFonts w:eastAsia="標楷體" w:hint="eastAsia"/>
        </w:rPr>
        <w:t>＝</w:t>
      </w:r>
      <w:r w:rsidRPr="000C1722">
        <w:rPr>
          <w:rFonts w:eastAsia="標楷體"/>
        </w:rPr>
        <w:t>16.0</w:t>
      </w:r>
    </w:p>
    <w:p w:rsidR="00E70517" w:rsidRPr="000C1722" w:rsidRDefault="00E70517" w:rsidP="00C43D22">
      <w:pPr>
        <w:widowControl/>
        <w:autoSpaceDE w:val="0"/>
        <w:autoSpaceDN w:val="0"/>
        <w:spacing w:beforeLines="50" w:before="120" w:afterLines="50" w:after="120" w:line="500" w:lineRule="atLeast"/>
        <w:ind w:leftChars="295" w:left="1202" w:hangingChars="206" w:hanging="494"/>
        <w:textAlignment w:val="bottom"/>
        <w:rPr>
          <w:rFonts w:eastAsia="標楷體"/>
        </w:rPr>
      </w:pPr>
      <w:r w:rsidRPr="000C1722">
        <w:rPr>
          <w:rFonts w:eastAsia="標楷體"/>
        </w:rPr>
        <w:t>二、濃度表示法</w:t>
      </w:r>
      <w:r w:rsidR="00C43D22" w:rsidRPr="000C1722">
        <w:rPr>
          <w:rFonts w:eastAsia="標楷體"/>
        </w:rPr>
        <w:br/>
      </w:r>
      <w:r w:rsidRPr="000C1722">
        <w:rPr>
          <w:rFonts w:eastAsia="標楷體"/>
        </w:rPr>
        <w:t>體積莫耳濃度</w:t>
      </w:r>
      <w:r w:rsidR="000C6F49">
        <w:rPr>
          <w:rFonts w:eastAsia="標楷體" w:hint="eastAsia"/>
        </w:rPr>
        <w:t>＝</w:t>
      </w:r>
      <w:r w:rsidRPr="000C1722">
        <w:rPr>
          <w:rFonts w:eastAsia="標楷體"/>
        </w:rPr>
        <w:t>mol / L</w:t>
      </w:r>
      <w:r w:rsidRPr="000C1722">
        <w:rPr>
          <w:rFonts w:eastAsia="標楷體"/>
        </w:rPr>
        <w:t>（簡寫為</w:t>
      </w:r>
      <w:r w:rsidRPr="000C1722">
        <w:rPr>
          <w:rFonts w:eastAsia="標楷體"/>
        </w:rPr>
        <w:t>M</w:t>
      </w:r>
      <w:r w:rsidRPr="000C1722">
        <w:rPr>
          <w:rFonts w:eastAsia="標楷體"/>
        </w:rPr>
        <w:t>）</w:t>
      </w:r>
    </w:p>
    <w:p w:rsidR="00C7117E" w:rsidRPr="00A67EFB" w:rsidRDefault="004C3DA0" w:rsidP="000D0D7D">
      <w:pPr>
        <w:pStyle w:val="afa"/>
      </w:pPr>
      <w:r w:rsidRPr="000C1722">
        <w:br w:type="page"/>
      </w:r>
      <w:r w:rsidR="00C7117E" w:rsidRPr="00A67EFB">
        <w:lastRenderedPageBreak/>
        <w:t>第壹部分</w:t>
      </w:r>
      <w:r w:rsidR="00C11ACB" w:rsidRPr="00A67EFB">
        <w:rPr>
          <w:rFonts w:hint="eastAsia"/>
        </w:rPr>
        <w:t>（</w:t>
      </w:r>
      <w:r w:rsidR="00806D2F" w:rsidRPr="00A67EFB">
        <w:rPr>
          <w:rFonts w:hint="eastAsia"/>
        </w:rPr>
        <w:t>占</w:t>
      </w:r>
      <w:r w:rsidR="00903C4F" w:rsidRPr="00A67EFB">
        <w:rPr>
          <w:rFonts w:hint="eastAsia"/>
        </w:rPr>
        <w:t>80</w:t>
      </w:r>
      <w:r w:rsidR="00C11ACB" w:rsidRPr="00A67EFB">
        <w:t>分</w:t>
      </w:r>
      <w:r w:rsidR="00C11ACB" w:rsidRPr="00A67EFB">
        <w:rPr>
          <w:rFonts w:hint="eastAsia"/>
        </w:rPr>
        <w:t>）</w:t>
      </w:r>
    </w:p>
    <w:p w:rsidR="00C7117E" w:rsidRPr="00A67EFB" w:rsidRDefault="00C7117E" w:rsidP="000C6F49">
      <w:pPr>
        <w:pStyle w:val="13"/>
        <w:spacing w:before="120"/>
      </w:pPr>
      <w:r w:rsidRPr="00A67EFB">
        <w:t>一、單選題</w:t>
      </w:r>
      <w:r w:rsidR="00C11ACB" w:rsidRPr="00A67EFB">
        <w:rPr>
          <w:rFonts w:hint="eastAsia"/>
        </w:rPr>
        <w:t>（</w:t>
      </w:r>
      <w:r w:rsidR="00806D2F" w:rsidRPr="00A67EFB">
        <w:rPr>
          <w:rFonts w:hint="eastAsia"/>
        </w:rPr>
        <w:t>占</w:t>
      </w:r>
      <w:r w:rsidR="00F16EBA" w:rsidRPr="00A67EFB">
        <w:rPr>
          <w:rFonts w:hint="eastAsia"/>
        </w:rPr>
        <w:t>5</w:t>
      </w:r>
      <w:r w:rsidR="00722490" w:rsidRPr="00A67EFB">
        <w:t>6</w:t>
      </w:r>
      <w:r w:rsidR="00C11ACB" w:rsidRPr="00A67EFB">
        <w:t>分</w:t>
      </w:r>
      <w:r w:rsidR="00C11ACB" w:rsidRPr="00A67EFB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0C1722" w:rsidRPr="000C1722">
        <w:tc>
          <w:tcPr>
            <w:tcW w:w="9360" w:type="dxa"/>
          </w:tcPr>
          <w:p w:rsidR="00C7117E" w:rsidRPr="000C1722" w:rsidRDefault="00C7117E" w:rsidP="009C073E">
            <w:pPr>
              <w:pStyle w:val="a6"/>
              <w:rPr>
                <w:spacing w:val="24"/>
              </w:rPr>
            </w:pPr>
            <w:r w:rsidRPr="000C1722">
              <w:t>說明：第</w:t>
            </w:r>
            <w:r w:rsidRPr="000C1722">
              <w:t>1</w:t>
            </w:r>
            <w:r w:rsidR="002C409B" w:rsidRPr="000C1722">
              <w:t>題</w:t>
            </w:r>
            <w:r w:rsidRPr="000C1722">
              <w:t>至</w:t>
            </w:r>
            <w:r w:rsidR="002C409B" w:rsidRPr="000C1722">
              <w:t>第</w:t>
            </w:r>
            <w:r w:rsidR="00722490" w:rsidRPr="000C1722">
              <w:t>2</w:t>
            </w:r>
            <w:r w:rsidR="00F16EBA" w:rsidRPr="000C1722">
              <w:rPr>
                <w:rFonts w:hint="eastAsia"/>
              </w:rPr>
              <w:t>8</w:t>
            </w:r>
            <w:r w:rsidRPr="000C1722">
              <w:t>題，每題均計分</w:t>
            </w:r>
            <w:r w:rsidR="00B10DCB" w:rsidRPr="000C1722">
              <w:t>，每題有</w:t>
            </w:r>
            <w:r w:rsidR="00B10DCB" w:rsidRPr="000C1722">
              <w:t>n</w:t>
            </w:r>
            <w:r w:rsidR="00B10DCB" w:rsidRPr="000C1722">
              <w:t>個選項，其中只有一個是</w:t>
            </w:r>
            <w:r w:rsidR="004072B7" w:rsidRPr="000C1722">
              <w:t>正確</w:t>
            </w:r>
            <w:r w:rsidR="001A5CBE" w:rsidRPr="000C1722">
              <w:t>或最適當的</w:t>
            </w:r>
            <w:r w:rsidR="004072B7" w:rsidRPr="000C1722">
              <w:t>選項</w:t>
            </w:r>
            <w:r w:rsidR="00B10DCB" w:rsidRPr="000C1722">
              <w:t>，請畫記在答案卡之「選擇題答案區」。</w:t>
            </w:r>
            <w:r w:rsidR="00416A55" w:rsidRPr="000C1722">
              <w:t>各</w:t>
            </w:r>
            <w:r w:rsidR="00B10DCB" w:rsidRPr="000C1722">
              <w:t>題答對</w:t>
            </w:r>
            <w:r w:rsidR="00416A55" w:rsidRPr="000C1722">
              <w:t>者，</w:t>
            </w:r>
            <w:r w:rsidR="00B10DCB" w:rsidRPr="000C1722">
              <w:t>得</w:t>
            </w:r>
            <w:r w:rsidR="00B10DCB" w:rsidRPr="000C1722">
              <w:t>2</w:t>
            </w:r>
            <w:r w:rsidR="00B10DCB" w:rsidRPr="000C1722">
              <w:t>分；答錯、未作答或畫記多於一個選項</w:t>
            </w:r>
            <w:r w:rsidR="004072B7" w:rsidRPr="000C1722">
              <w:t>者</w:t>
            </w:r>
            <w:r w:rsidR="00B10DCB" w:rsidRPr="000C1722">
              <w:t>，該題以零分計算。</w:t>
            </w:r>
          </w:p>
        </w:tc>
      </w:tr>
    </w:tbl>
    <w:p w:rsidR="005D2572" w:rsidRPr="00B512BA" w:rsidRDefault="005D2572" w:rsidP="007044C9">
      <w:pPr>
        <w:pStyle w:val="TIT103691201"/>
      </w:pPr>
      <w:r w:rsidRPr="00B512BA">
        <w:t>1.</w:t>
      </w:r>
      <w:r w:rsidR="00C43D22" w:rsidRPr="00B512BA">
        <w:rPr>
          <w:rFonts w:hint="eastAsia"/>
        </w:rPr>
        <w:tab/>
      </w:r>
      <w:r w:rsidRPr="00B512BA">
        <w:rPr>
          <w:rFonts w:hint="eastAsia"/>
        </w:rPr>
        <w:t>下列</w:t>
      </w:r>
      <w:r w:rsidR="0050097A">
        <w:rPr>
          <w:rFonts w:hint="eastAsia"/>
        </w:rPr>
        <w:t>基礎物理示範</w:t>
      </w:r>
      <w:r w:rsidRPr="00B512BA">
        <w:rPr>
          <w:rFonts w:hint="eastAsia"/>
        </w:rPr>
        <w:t>實驗與其主要使用器材的對應，</w:t>
      </w:r>
      <w:r w:rsidR="0050097A">
        <w:rPr>
          <w:rFonts w:hint="eastAsia"/>
        </w:rPr>
        <w:t>哪一項</w:t>
      </w:r>
      <w:r w:rsidRPr="00B512BA">
        <w:rPr>
          <w:rFonts w:hint="eastAsia"/>
        </w:rPr>
        <w:t>最恰當</w:t>
      </w:r>
      <w:r w:rsidR="00C300B0" w:rsidRPr="00B512BA">
        <w:t>？</w:t>
      </w:r>
    </w:p>
    <w:tbl>
      <w:tblPr>
        <w:tblW w:w="8741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5"/>
        <w:gridCol w:w="1736"/>
        <w:gridCol w:w="1737"/>
        <w:gridCol w:w="1736"/>
        <w:gridCol w:w="1737"/>
      </w:tblGrid>
      <w:tr w:rsidR="000C1722" w:rsidRPr="0021278D" w:rsidTr="0021278D">
        <w:trPr>
          <w:trHeight w:val="339"/>
        </w:trPr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D2572" w:rsidRPr="0021278D" w:rsidRDefault="005D2572" w:rsidP="00F006EA">
            <w:pPr>
              <w:spacing w:line="320" w:lineRule="atLeast"/>
              <w:jc w:val="right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實驗</w:t>
            </w:r>
            <w:r w:rsidR="0050097A" w:rsidRPr="0021278D">
              <w:rPr>
                <w:rFonts w:hint="eastAsia"/>
                <w:sz w:val="22"/>
                <w:szCs w:val="22"/>
              </w:rPr>
              <w:t>主題</w:t>
            </w:r>
          </w:p>
          <w:p w:rsidR="005D2572" w:rsidRPr="0021278D" w:rsidRDefault="005D2572" w:rsidP="00F006EA">
            <w:pPr>
              <w:spacing w:line="320" w:lineRule="atLeast"/>
              <w:rPr>
                <w:rFonts w:asciiTheme="minorHAnsi" w:eastAsiaTheme="minorEastAsia" w:hAnsiTheme="minorHAnsi"/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器材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摩擦力的觀察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591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載流導線的</w:t>
            </w:r>
          </w:p>
          <w:p w:rsidR="005D2572" w:rsidRPr="0021278D" w:rsidRDefault="005D2572" w:rsidP="00F006EA">
            <w:pPr>
              <w:spacing w:line="320" w:lineRule="atLeast"/>
              <w:jc w:val="center"/>
              <w:rPr>
                <w:rFonts w:asciiTheme="minorHAnsi" w:eastAsiaTheme="minorEastAsia" w:hAnsiTheme="minorHAnsi"/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磁效應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rFonts w:asciiTheme="minorHAnsi" w:eastAsiaTheme="minorEastAsia" w:hAnsiTheme="minorHAnsi"/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電磁感應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591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楊氏雙狹縫</w:t>
            </w:r>
          </w:p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干涉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A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</w:t>
            </w:r>
            <w:r w:rsidR="005D2572" w:rsidRPr="0021278D">
              <w:rPr>
                <w:rFonts w:hint="eastAsia"/>
                <w:sz w:val="22"/>
                <w:szCs w:val="22"/>
              </w:rPr>
              <w:t>磁針</w:t>
            </w:r>
            <w:r w:rsidRPr="0021278D">
              <w:rPr>
                <w:rFonts w:hint="eastAsia"/>
                <w:sz w:val="22"/>
                <w:szCs w:val="22"/>
              </w:rPr>
              <w:t>）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檢流計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50097A" w:rsidRPr="0021278D">
              <w:rPr>
                <w:rFonts w:hint="eastAsia"/>
                <w:sz w:val="22"/>
                <w:szCs w:val="22"/>
              </w:rPr>
              <w:t>光源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B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檢流計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磁針）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50097A" w:rsidRPr="0021278D">
              <w:rPr>
                <w:rFonts w:hint="eastAsia"/>
                <w:sz w:val="22"/>
                <w:szCs w:val="22"/>
              </w:rPr>
              <w:t>光源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C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50097A" w:rsidRPr="0021278D">
              <w:rPr>
                <w:rFonts w:hint="eastAsia"/>
                <w:sz w:val="22"/>
                <w:szCs w:val="22"/>
              </w:rPr>
              <w:t>光源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磁針）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檢流計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D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檢流計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磁針）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50097A" w:rsidRPr="0021278D">
              <w:rPr>
                <w:rFonts w:hint="eastAsia"/>
                <w:sz w:val="22"/>
                <w:szCs w:val="22"/>
              </w:rPr>
              <w:t>光源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E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磁針）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DB0578" w:rsidRPr="0021278D">
              <w:rPr>
                <w:rFonts w:hint="eastAsia"/>
                <w:sz w:val="22"/>
                <w:szCs w:val="22"/>
              </w:rPr>
              <w:t>光源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檢流計</w:t>
            </w:r>
          </w:p>
        </w:tc>
      </w:tr>
    </w:tbl>
    <w:p w:rsidR="005D2572" w:rsidRPr="00B512BA" w:rsidRDefault="005D2572" w:rsidP="00D64F01">
      <w:pPr>
        <w:pStyle w:val="TIT103691201"/>
        <w:spacing w:line="330" w:lineRule="atLeast"/>
      </w:pPr>
      <w:r w:rsidRPr="00B512BA">
        <w:t>2.</w:t>
      </w:r>
      <w:r w:rsidR="00C43D22" w:rsidRPr="00B512BA">
        <w:rPr>
          <w:rFonts w:hint="eastAsia"/>
        </w:rPr>
        <w:tab/>
      </w:r>
      <w:r w:rsidR="0021278D">
        <w:rPr>
          <w:rFonts w:hint="eastAsia"/>
        </w:rPr>
        <w:t>在相同的條件下，使用相同的光源照射相同的植物甲和乙，若甲在太空中，乙在地面上，藉此對照甲與乙的生長過程</w:t>
      </w:r>
      <w:r w:rsidRPr="00B512BA">
        <w:rPr>
          <w:rFonts w:hint="eastAsia"/>
        </w:rPr>
        <w:t>。此一實驗最主要可以辨識出下列哪一項作用對於植物的影響？</w:t>
      </w:r>
    </w:p>
    <w:p w:rsidR="005D2572" w:rsidRPr="00FC6837" w:rsidRDefault="005D2572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30" w:lineRule="atLeast"/>
        <w:ind w:leftChars="0" w:left="369"/>
        <w:jc w:val="both"/>
      </w:pPr>
      <w:r w:rsidRPr="00FC6837">
        <w:t>(A)</w:t>
      </w:r>
      <w:r w:rsidRPr="00FC6837">
        <w:rPr>
          <w:rFonts w:hint="eastAsia"/>
        </w:rPr>
        <w:t>強作用</w:t>
      </w:r>
      <w:r w:rsidR="001B6CF3" w:rsidRPr="00FC6837">
        <w:rPr>
          <w:rFonts w:hint="eastAsia"/>
        </w:rPr>
        <w:tab/>
      </w:r>
      <w:r w:rsidRPr="00FC6837">
        <w:t>(B)</w:t>
      </w:r>
      <w:r w:rsidRPr="00FC6837">
        <w:rPr>
          <w:rFonts w:hint="eastAsia"/>
        </w:rPr>
        <w:t>弱作用</w:t>
      </w:r>
      <w:r w:rsidR="001B6CF3" w:rsidRPr="00FC6837">
        <w:rPr>
          <w:rFonts w:hint="eastAsia"/>
        </w:rPr>
        <w:tab/>
      </w:r>
      <w:r w:rsidRPr="00FC6837">
        <w:t>(C)</w:t>
      </w:r>
      <w:r w:rsidRPr="00FC6837">
        <w:rPr>
          <w:rFonts w:hint="eastAsia"/>
        </w:rPr>
        <w:t>電磁作用</w:t>
      </w:r>
      <w:r w:rsidR="00C760EB" w:rsidRPr="00FC6837">
        <w:rPr>
          <w:rFonts w:hint="eastAsia"/>
        </w:rPr>
        <w:tab/>
      </w:r>
      <w:r w:rsidRPr="00FC6837">
        <w:t>(D)</w:t>
      </w:r>
      <w:r w:rsidR="00734EA8" w:rsidRPr="00FC6837">
        <w:rPr>
          <w:rFonts w:hint="eastAsia"/>
        </w:rPr>
        <w:t>重力作用</w:t>
      </w:r>
      <w:r w:rsidR="001B6CF3" w:rsidRPr="00FC6837">
        <w:rPr>
          <w:rFonts w:hint="eastAsia"/>
        </w:rPr>
        <w:tab/>
      </w:r>
      <w:r w:rsidRPr="00FC6837">
        <w:t>(E)</w:t>
      </w:r>
      <w:r w:rsidRPr="00FC6837">
        <w:rPr>
          <w:rFonts w:hint="eastAsia"/>
        </w:rPr>
        <w:t>光合作用</w:t>
      </w:r>
    </w:p>
    <w:p w:rsidR="005D2572" w:rsidRPr="00521042" w:rsidRDefault="005D2572" w:rsidP="00D64F01">
      <w:pPr>
        <w:pStyle w:val="TIT103691201"/>
        <w:spacing w:line="330" w:lineRule="atLeast"/>
      </w:pPr>
      <w:r w:rsidRPr="00521042">
        <w:rPr>
          <w:rFonts w:hint="eastAsia"/>
        </w:rPr>
        <w:t>3.</w:t>
      </w:r>
      <w:r w:rsidR="00C43D22" w:rsidRPr="00521042">
        <w:rPr>
          <w:rFonts w:hint="eastAsia"/>
        </w:rPr>
        <w:tab/>
      </w:r>
      <w:r w:rsidR="002950E5">
        <w:rPr>
          <w:rFonts w:hint="eastAsia"/>
        </w:rPr>
        <w:t>若將地球公轉太陽一圈的時間（公轉週期）稱為</w:t>
      </w:r>
      <w:r w:rsidR="002950E5">
        <w:rPr>
          <w:rFonts w:ascii="新細明體" w:hAnsi="新細明體" w:hint="eastAsia"/>
        </w:rPr>
        <w:t>「地球年」，</w:t>
      </w:r>
      <w:r w:rsidRPr="00521042">
        <w:rPr>
          <w:rFonts w:hint="eastAsia"/>
        </w:rPr>
        <w:t>表</w:t>
      </w:r>
      <w:r w:rsidR="00F16EBA" w:rsidRPr="00521042">
        <w:rPr>
          <w:rFonts w:hint="eastAsia"/>
        </w:rPr>
        <w:t>1</w:t>
      </w:r>
      <w:r w:rsidRPr="00521042">
        <w:rPr>
          <w:rFonts w:hint="eastAsia"/>
        </w:rPr>
        <w:t>為太陽系內地球與某行星的資料</w:t>
      </w:r>
      <w:r w:rsidR="002950E5">
        <w:rPr>
          <w:rFonts w:hint="eastAsia"/>
        </w:rPr>
        <w:t>，</w:t>
      </w:r>
      <w:r w:rsidR="002950E5">
        <w:rPr>
          <w:rFonts w:ascii="新細明體" w:hAnsi="新細明體" w:hint="eastAsia"/>
        </w:rPr>
        <w:t>則</w:t>
      </w:r>
      <w:r w:rsidR="002950E5" w:rsidRPr="00FC6837">
        <w:rPr>
          <w:rFonts w:hint="eastAsia"/>
          <w:snapToGrid w:val="0"/>
        </w:rPr>
        <w:t>表中</w:t>
      </w:r>
      <w:r w:rsidR="002950E5" w:rsidRPr="00FC6837">
        <w:rPr>
          <w:snapToGrid w:val="0"/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2pt" o:ole="">
            <v:imagedata r:id="rId8" o:title=""/>
          </v:shape>
          <o:OLEObject Type="Embed" ProgID="Equation.DSMT4" ShapeID="_x0000_i1025" DrawAspect="Content" ObjectID="_1574355577" r:id="rId9"/>
        </w:object>
      </w:r>
      <w:r w:rsidR="002950E5" w:rsidRPr="00FC6837">
        <w:rPr>
          <w:rFonts w:hint="eastAsia"/>
        </w:rPr>
        <w:t>的</w:t>
      </w:r>
      <w:r w:rsidR="002950E5" w:rsidRPr="00FC6837">
        <w:rPr>
          <w:rFonts w:hint="eastAsia"/>
          <w:snapToGrid w:val="0"/>
        </w:rPr>
        <w:t>數值最接近下列</w:t>
      </w:r>
      <w:r w:rsidR="002950E5">
        <w:rPr>
          <w:rFonts w:hint="eastAsia"/>
          <w:snapToGrid w:val="0"/>
        </w:rPr>
        <w:t>哪一項</w:t>
      </w:r>
      <w:r w:rsidR="002950E5" w:rsidRPr="00FC6837">
        <w:rPr>
          <w:rFonts w:hint="eastAsia"/>
          <w:snapToGrid w:val="0"/>
        </w:rPr>
        <w:t>？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3612"/>
        <w:gridCol w:w="3612"/>
      </w:tblGrid>
      <w:tr w:rsidR="006B2841" w:rsidRPr="00FC6837" w:rsidTr="006B2841">
        <w:trPr>
          <w:jc w:val="center"/>
        </w:trPr>
        <w:tc>
          <w:tcPr>
            <w:tcW w:w="85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6B2841" w:rsidRPr="00FC6837" w:rsidRDefault="006B2841" w:rsidP="00F006EA">
            <w:pPr>
              <w:spacing w:beforeLines="15" w:before="36" w:line="320" w:lineRule="atLeast"/>
              <w:jc w:val="center"/>
              <w:rPr>
                <w:snapToGrid w:val="0"/>
                <w:spacing w:val="20"/>
                <w:sz w:val="22"/>
              </w:rPr>
            </w:pPr>
            <w:r w:rsidRPr="00FC6837">
              <w:rPr>
                <w:snapToGrid w:val="0"/>
                <w:spacing w:val="20"/>
                <w:sz w:val="22"/>
              </w:rPr>
              <w:t>表</w:t>
            </w:r>
            <w:r w:rsidRPr="00FC6837">
              <w:rPr>
                <w:snapToGrid w:val="0"/>
                <w:spacing w:val="20"/>
                <w:sz w:val="22"/>
              </w:rPr>
              <w:t>1</w:t>
            </w:r>
          </w:p>
        </w:tc>
      </w:tr>
      <w:tr w:rsidR="000C1722" w:rsidRPr="00FC6837" w:rsidTr="006B2841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行星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軌道平均半徑</w:t>
            </w:r>
            <w:r w:rsidR="006B2841" w:rsidRPr="00FC6837">
              <w:rPr>
                <w:rFonts w:hint="eastAsia"/>
                <w:snapToGrid w:val="0"/>
                <w:spacing w:val="20"/>
                <w:sz w:val="22"/>
              </w:rPr>
              <w:t>（</w:t>
            </w:r>
            <w:r w:rsidRPr="00FC6837">
              <w:rPr>
                <w:snapToGrid w:val="0"/>
                <w:spacing w:val="20"/>
                <w:sz w:val="22"/>
              </w:rPr>
              <w:t>百萬公里</w:t>
            </w:r>
            <w:r w:rsidR="006B2841" w:rsidRPr="00FC6837">
              <w:rPr>
                <w:rFonts w:hint="eastAsia"/>
                <w:snapToGrid w:val="0"/>
                <w:spacing w:val="20"/>
                <w:sz w:val="22"/>
              </w:rPr>
              <w:t>）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公轉週期</w:t>
            </w:r>
            <w:r w:rsidR="006B2841" w:rsidRPr="00FC6837">
              <w:rPr>
                <w:rFonts w:hint="eastAsia"/>
                <w:snapToGrid w:val="0"/>
                <w:spacing w:val="20"/>
                <w:sz w:val="22"/>
              </w:rPr>
              <w:t>（</w:t>
            </w:r>
            <w:r w:rsidRPr="00FC6837">
              <w:rPr>
                <w:snapToGrid w:val="0"/>
                <w:spacing w:val="20"/>
                <w:sz w:val="22"/>
              </w:rPr>
              <w:t>地球年</w:t>
            </w:r>
            <w:r w:rsidR="006B2841" w:rsidRPr="00FC6837">
              <w:rPr>
                <w:rFonts w:hint="eastAsia"/>
                <w:snapToGrid w:val="0"/>
                <w:spacing w:val="20"/>
                <w:sz w:val="22"/>
              </w:rPr>
              <w:t>）</w:t>
            </w:r>
          </w:p>
        </w:tc>
      </w:tr>
      <w:tr w:rsidR="000C1722" w:rsidRPr="00FC6837" w:rsidTr="006B2841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地球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約</w:t>
            </w:r>
            <w:r w:rsidRPr="00FC6837">
              <w:rPr>
                <w:snapToGrid w:val="0"/>
                <w:spacing w:val="20"/>
                <w:sz w:val="22"/>
              </w:rPr>
              <w:t>150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1</w:t>
            </w:r>
          </w:p>
        </w:tc>
      </w:tr>
      <w:tr w:rsidR="000C1722" w:rsidRPr="00FC6837" w:rsidTr="006B2841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某行星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約</w:t>
            </w:r>
            <w:r w:rsidRPr="00FC6837">
              <w:rPr>
                <w:snapToGrid w:val="0"/>
                <w:spacing w:val="20"/>
                <w:sz w:val="22"/>
              </w:rPr>
              <w:t>4500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6B2841" w:rsidP="00F006EA">
            <w:pPr>
              <w:spacing w:line="320" w:lineRule="atLeast"/>
              <w:jc w:val="center"/>
              <w:rPr>
                <w:i/>
                <w:spacing w:val="20"/>
              </w:rPr>
            </w:pPr>
            <w:r w:rsidRPr="00FC6837">
              <w:rPr>
                <w:i/>
                <w:spacing w:val="20"/>
                <w:position w:val="-4"/>
              </w:rPr>
              <w:object w:dxaOrig="220" w:dyaOrig="240">
                <v:shape id="_x0000_i1026" type="#_x0000_t75" style="width:10.2pt;height:10.2pt" o:ole="">
                  <v:imagedata r:id="rId10" o:title=""/>
                </v:shape>
                <o:OLEObject Type="Embed" ProgID="Equation.DSMT4" ShapeID="_x0000_i1026" DrawAspect="Content" ObjectID="_1574355578" r:id="rId11"/>
              </w:object>
            </w:r>
          </w:p>
        </w:tc>
      </w:tr>
    </w:tbl>
    <w:p w:rsidR="0053038C" w:rsidRPr="00FC6837" w:rsidRDefault="0053038C" w:rsidP="00EA77CF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0" w:lineRule="atLeast"/>
        <w:ind w:leftChars="0" w:left="369"/>
        <w:jc w:val="both"/>
      </w:pPr>
      <w:r w:rsidRPr="00FC6837">
        <w:t>(A) 1</w:t>
      </w:r>
      <w:r w:rsidRPr="00FC6837">
        <w:rPr>
          <w:rFonts w:hint="eastAsia"/>
        </w:rPr>
        <w:tab/>
      </w:r>
      <w:r w:rsidRPr="00FC6837">
        <w:t>(B) 30</w:t>
      </w:r>
      <w:r w:rsidRPr="00FC6837">
        <w:rPr>
          <w:rFonts w:hint="eastAsia"/>
        </w:rPr>
        <w:tab/>
      </w:r>
      <w:r w:rsidRPr="00FC6837">
        <w:t xml:space="preserve">(C) </w:t>
      </w:r>
      <w:r w:rsidRPr="00FC6837">
        <w:rPr>
          <w:rFonts w:hint="eastAsia"/>
        </w:rPr>
        <w:t>50</w:t>
      </w:r>
      <w:r w:rsidRPr="00FC6837">
        <w:rPr>
          <w:rFonts w:hint="eastAsia"/>
        </w:rPr>
        <w:tab/>
      </w:r>
      <w:r w:rsidRPr="00FC6837">
        <w:t xml:space="preserve">(D) </w:t>
      </w:r>
      <w:r w:rsidRPr="00FC6837">
        <w:rPr>
          <w:rFonts w:hint="eastAsia"/>
        </w:rPr>
        <w:t>1</w:t>
      </w:r>
      <w:r w:rsidRPr="00FC6837">
        <w:t>00</w:t>
      </w:r>
      <w:r w:rsidRPr="00FC6837">
        <w:rPr>
          <w:rFonts w:hint="eastAsia"/>
        </w:rPr>
        <w:tab/>
      </w:r>
      <w:r w:rsidRPr="00FC6837">
        <w:t xml:space="preserve">(E) </w:t>
      </w:r>
      <w:r w:rsidRPr="00FC6837">
        <w:rPr>
          <w:rFonts w:hint="eastAsia"/>
        </w:rPr>
        <w:t>160</w:t>
      </w:r>
    </w:p>
    <w:p w:rsidR="005D2572" w:rsidRPr="00FC6837" w:rsidRDefault="005D2572" w:rsidP="00B512BA">
      <w:pPr>
        <w:pStyle w:val="TIT1"/>
      </w:pPr>
      <w:r w:rsidRPr="00FC6837">
        <w:rPr>
          <w:rFonts w:hint="eastAsia"/>
        </w:rPr>
        <w:t>4.</w:t>
      </w:r>
      <w:r w:rsidR="00C43D22" w:rsidRPr="00FC6837">
        <w:rPr>
          <w:rFonts w:hint="eastAsia"/>
        </w:rPr>
        <w:tab/>
      </w:r>
      <w:r w:rsidRPr="00FC6837">
        <w:rPr>
          <w:rFonts w:hint="eastAsia"/>
        </w:rPr>
        <w:t>在紙面上兩條垂直的載流長直導線，其電流均為</w:t>
      </w:r>
      <w:r w:rsidR="00585912" w:rsidRPr="00FC6837">
        <w:rPr>
          <w:position w:val="-6"/>
        </w:rPr>
        <w:object w:dxaOrig="139" w:dyaOrig="240">
          <v:shape id="_x0000_i1027" type="#_x0000_t75" style="width:7.2pt;height:10.2pt" o:ole="">
            <v:imagedata r:id="rId12" o:title=""/>
          </v:shape>
          <o:OLEObject Type="Embed" ProgID="Equation.DSMT4" ShapeID="_x0000_i1027" DrawAspect="Content" ObjectID="_1574355579" r:id="rId13"/>
        </w:object>
      </w:r>
      <w:r w:rsidRPr="00FC6837">
        <w:rPr>
          <w:rFonts w:hint="eastAsia"/>
        </w:rPr>
        <w:t>，方向如圖</w:t>
      </w:r>
      <w:r w:rsidRPr="00FC6837">
        <w:rPr>
          <w:rFonts w:hint="eastAsia"/>
        </w:rPr>
        <w:t>1</w:t>
      </w:r>
      <w:r w:rsidRPr="00FC6837">
        <w:rPr>
          <w:rFonts w:hint="eastAsia"/>
        </w:rPr>
        <w:t>所示</w:t>
      </w:r>
      <w:r w:rsidR="00F16EBA" w:rsidRPr="00FC6837">
        <w:rPr>
          <w:rFonts w:hint="eastAsia"/>
        </w:rPr>
        <w:t>。</w:t>
      </w:r>
      <w:r w:rsidRPr="00FC6837">
        <w:rPr>
          <w:rFonts w:hint="eastAsia"/>
        </w:rPr>
        <w:t>圖中四個象限分別為Ⅰ、Ⅱ、Ⅲ、Ⅳ，則下列關於各區磁場的敘述，</w:t>
      </w:r>
      <w:r w:rsidR="00D15EAB">
        <w:rPr>
          <w:rFonts w:hint="eastAsia"/>
        </w:rPr>
        <w:t>哪一項</w:t>
      </w:r>
      <w:r w:rsidRPr="00FC6837">
        <w:rPr>
          <w:rFonts w:hint="eastAsia"/>
        </w:rPr>
        <w:t>正確</w:t>
      </w:r>
      <w:r w:rsidR="008F65A8" w:rsidRPr="00FC6837">
        <w:rPr>
          <w:rFonts w:hint="eastAsia"/>
        </w:rPr>
        <w:t>？</w:t>
      </w:r>
    </w:p>
    <w:p w:rsidR="007D10B1" w:rsidRPr="00FC6837" w:rsidRDefault="009C073E" w:rsidP="00EA77CF">
      <w:pPr>
        <w:pStyle w:val="AA0"/>
        <w:spacing w:line="340" w:lineRule="atLeast"/>
        <w:ind w:left="715" w:hanging="319"/>
      </w:pPr>
      <w:r w:rsidRPr="00FC6837">
        <w:rPr>
          <w:noProof/>
        </w:rPr>
        <mc:AlternateContent>
          <mc:Choice Requires="wpg">
            <w:drawing>
              <wp:anchor distT="0" distB="0" distL="114300" distR="114300" simplePos="0" relativeHeight="251448832" behindDoc="1" locked="0" layoutInCell="1" allowOverlap="1" wp14:anchorId="241CED00" wp14:editId="04BCEEA6">
                <wp:simplePos x="0" y="0"/>
                <wp:positionH relativeFrom="column">
                  <wp:posOffset>4587240</wp:posOffset>
                </wp:positionH>
                <wp:positionV relativeFrom="paragraph">
                  <wp:posOffset>34764</wp:posOffset>
                </wp:positionV>
                <wp:extent cx="1231265" cy="1085850"/>
                <wp:effectExtent l="0" t="0" r="6985" b="0"/>
                <wp:wrapNone/>
                <wp:docPr id="177" name="群組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1265" cy="1085850"/>
                          <a:chOff x="0" y="0"/>
                          <a:chExt cx="1230576" cy="1091849"/>
                        </a:xfrm>
                      </wpg:grpSpPr>
                      <wps:wsp>
                        <wps:cNvPr id="21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06972" y="918592"/>
                            <a:ext cx="493395" cy="173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Pr="00716E92" w:rsidRDefault="00F80120" w:rsidP="002C3972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716E9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716E92"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68" name="群組 168"/>
                        <wpg:cNvGrpSpPr/>
                        <wpg:grpSpPr>
                          <a:xfrm>
                            <a:off x="0" y="0"/>
                            <a:ext cx="1230576" cy="898183"/>
                            <a:chOff x="0" y="0"/>
                            <a:chExt cx="1230576" cy="898183"/>
                          </a:xfrm>
                        </wpg:grpSpPr>
                        <wpg:grpSp>
                          <wpg:cNvPr id="210" name="Group 3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082040" cy="873125"/>
                              <a:chOff x="180" y="153"/>
                              <a:chExt cx="1720" cy="1721"/>
                            </a:xfrm>
                          </wpg:grpSpPr>
                          <wps:wsp>
                            <wps:cNvPr id="214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80" y="277"/>
                                <a:ext cx="373" cy="3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80120" w:rsidRDefault="00F80120" w:rsidP="00B9209B">
                                  <w:r>
                                    <w:rPr>
                                      <w:rFonts w:asciiTheme="minorEastAsia" w:hAnsiTheme="minorEastAsia" w:hint="eastAsia"/>
                                      <w:sz w:val="22"/>
                                    </w:rPr>
                                    <w:t>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15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4" y="292"/>
                                <a:ext cx="366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80120" w:rsidRDefault="00F80120" w:rsidP="00B9209B">
                                  <w:r>
                                    <w:rPr>
                                      <w:rFonts w:asciiTheme="minorEastAsia" w:hAnsiTheme="minorEastAsia" w:hint="eastAsia"/>
                                      <w:sz w:val="22"/>
                                    </w:rPr>
                                    <w:t>Ⅱ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16" name="Group 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0" y="153"/>
                                <a:ext cx="1720" cy="1721"/>
                                <a:chOff x="180" y="153"/>
                                <a:chExt cx="1720" cy="1721"/>
                              </a:xfrm>
                            </wpg:grpSpPr>
                            <wps:wsp>
                              <wps:cNvPr id="217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0" y="957"/>
                                  <a:ext cx="1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8" y="153"/>
                                  <a:ext cx="0" cy="17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3" y="1117"/>
                                  <a:ext cx="368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80120" w:rsidRDefault="00F80120" w:rsidP="00B9209B">
                                    <w:r>
                                      <w:rPr>
                                        <w:rFonts w:asciiTheme="minorEastAsia" w:hAnsiTheme="minorEastAsia" w:hint="eastAsia"/>
                                        <w:sz w:val="22"/>
                                      </w:rPr>
                                      <w:t>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0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8" y="1147"/>
                                  <a:ext cx="35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80120" w:rsidRDefault="00F80120" w:rsidP="00B9209B">
                                    <w:r>
                                      <w:rPr>
                                        <w:rFonts w:asciiTheme="minorEastAsia" w:hAnsiTheme="minorEastAsia" w:hint="eastAsia"/>
                                        <w:sz w:val="22"/>
                                      </w:rPr>
                                      <w:t>Ⅳ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12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0241" y="246190"/>
                              <a:ext cx="140335" cy="207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B9209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3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154" y="722923"/>
                              <a:ext cx="128905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B9209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1CED00" id="群組 177" o:spid="_x0000_s1026" style="position:absolute;left:0;text-align:left;margin-left:361.2pt;margin-top:2.75pt;width:96.95pt;height:85.5pt;z-index:-251867648;mso-width-relative:margin;mso-height-relative:margin" coordsize="12305,10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" o:spid="_x0000_s1027" type="#_x0000_t202" style="position:absolute;left:3069;top:9185;width:4934;height:1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" filled="f" stroked="f">
                  <v:textbox inset="0,0,0,0">
                    <w:txbxContent>
                      <w:p w:rsidR="00F80120" w:rsidRPr="00716E92" w:rsidRDefault="00F80120" w:rsidP="002C397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716E9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716E92">
                          <w:rPr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group id="群組 168" o:spid="_x0000_s1028" style="position:absolute;width:12305;height:8981" coordsize="12305,8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<v:group id="Group 34" o:spid="_x0000_s1029" style="position:absolute;width:10820;height:8731" coordorigin="180,153" coordsize="1720,1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  <v:shape id="Text Box 35" o:spid="_x0000_s1030" type="#_x0000_t202" style="position:absolute;left:1280;top:277;width:373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aBN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EAZoE3EAAAA3AAAAA8A&#10;AAAAAAAAAAAAAAAABwIAAGRycy9kb3ducmV2LnhtbFBLBQYAAAAAAwADALcAAAD4AgAAAAA=&#10;" filled="f" stroked="f">
                      <v:textbox inset="0,0,0,0">
                        <w:txbxContent>
                          <w:p w:rsidR="00F80120" w:rsidRDefault="00F80120" w:rsidP="00B9209B">
                            <w:r>
                              <w:rPr>
                                <w:rFonts w:asciiTheme="minorEastAsia" w:hAnsiTheme="minorEastAsia" w:hint="eastAsia"/>
                                <w:sz w:val="22"/>
                              </w:rPr>
                              <w:t>Ⅰ</w:t>
                            </w:r>
                          </w:p>
                        </w:txbxContent>
                      </v:textbox>
                    </v:shape>
                    <v:shape id="Text Box 36" o:spid="_x0000_s1031" type="#_x0000_t202" style="position:absolute;left:354;top:292;width:366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QXW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C9VBdbEAAAA3AAAAA8A&#10;AAAAAAAAAAAAAAAABwIAAGRycy9kb3ducmV2LnhtbFBLBQYAAAAAAwADALcAAAD4AgAAAAA=&#10;" filled="f" stroked="f">
                      <v:textbox inset="0,0,0,0">
                        <w:txbxContent>
                          <w:p w:rsidR="00F80120" w:rsidRDefault="00F80120" w:rsidP="00B9209B">
                            <w:r>
                              <w:rPr>
                                <w:rFonts w:asciiTheme="minorEastAsia" w:hAnsiTheme="minorEastAsia" w:hint="eastAsia"/>
                                <w:sz w:val="22"/>
                              </w:rPr>
                              <w:t>Ⅱ</w:t>
                            </w:r>
                          </w:p>
                        </w:txbxContent>
                      </v:textbox>
                    </v:shape>
                    <v:group id="Group 37" o:spid="_x0000_s1032" style="position:absolute;left:180;top:153;width:1720;height:1721" coordorigin="180,153" coordsize="1720,1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AS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7C80w4AnL7DwAA//8DAFBLAQItABQABgAIAAAAIQDb4fbL7gAAAIUBAAATAAAAAAAAAAAA&#10;AAAAAAAAAABbQ29udGVudF9UeXBlc10ueG1sUEsBAi0AFAAGAAgAAAAhAFr0LFu/AAAAFQEAAAsA&#10;AAAAAAAAAAAAAAAAHwEAAF9yZWxzLy5yZWxzUEsBAi0AFAAGAAgAAAAhAPWdUBLEAAAA3AAAAA8A&#10;AAAAAAAAAAAAAAAABwIAAGRycy9kb3ducmV2LnhtbFBLBQYAAAAAAwADALcAAAD4AgAAAAA=&#10;">
                      <v:line id="Line 38" o:spid="_x0000_s1033" style="position:absolute;visibility:visible;mso-wrap-style:square" from="180,957" to="1900,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">
                        <v:stroke endarrow="block"/>
                      </v:line>
                      <v:line id="Line 39" o:spid="_x0000_s1034" style="position:absolute;visibility:visible;mso-wrap-style:square" from="988,153" to="988,1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">
                        <v:stroke endarrow="block"/>
                      </v:line>
                      <v:shape id="Text Box 40" o:spid="_x0000_s1035" type="#_x0000_t202" style="position:absolute;left:383;top:1117;width:368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" filled="f" stroked="f">
                        <v:textbox inset="0,0,0,0">
                          <w:txbxContent>
                            <w:p w:rsidR="00F80120" w:rsidRDefault="00F80120" w:rsidP="00B9209B">
                              <w:r>
                                <w:rPr>
                                  <w:rFonts w:asciiTheme="minorEastAsia" w:hAnsiTheme="minorEastAsia" w:hint="eastAsia"/>
                                  <w:sz w:val="22"/>
                                </w:rPr>
                                <w:t>Ⅲ</w:t>
                              </w:r>
                            </w:p>
                          </w:txbxContent>
                        </v:textbox>
                      </v:shape>
                      <v:shape id="Text Box 41" o:spid="_x0000_s1036" type="#_x0000_t202" style="position:absolute;left:1298;top:1147;width:35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" filled="f" stroked="f">
                        <v:textbox inset="0,0,0,0">
                          <w:txbxContent>
                            <w:p w:rsidR="00F80120" w:rsidRDefault="00F80120" w:rsidP="00B9209B">
                              <w:r>
                                <w:rPr>
                                  <w:rFonts w:asciiTheme="minorEastAsia" w:hAnsiTheme="minorEastAsia" w:hint="eastAsia"/>
                                  <w:sz w:val="22"/>
                                </w:rPr>
                                <w:t>Ⅳ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43" o:spid="_x0000_s1037" type="#_x0000_t202" style="position:absolute;left:10902;top:2461;width:1403;height:2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" filled="f" stroked="f">
                    <v:textbox inset="0,0,0,0">
                      <w:txbxContent>
                        <w:p w:rsidR="00F80120" w:rsidRDefault="00F80120" w:rsidP="00B9209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  <w:sz w:val="22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44" o:spid="_x0000_s1038" type="#_x0000_t202" style="position:absolute;left:5861;top:7229;width:1289;height:1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Dg5xAAAANwAAAAPAAAAZHJzL2Rvd25yZXYueG1sRI9Ba8JA&#10;FITvgv9heYI33agg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M/wODnEAAAA3AAAAA8A&#10;AAAAAAAAAAAAAAAABwIAAGRycy9kb3ducmV2LnhtbFBLBQYAAAAAAwADALcAAAD4AgAAAAA=&#10;" filled="f" stroked="f">
                    <v:textbox inset="0,0,0,0">
                      <w:txbxContent>
                        <w:p w:rsidR="00F80120" w:rsidRDefault="00F80120" w:rsidP="00B9209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  <w:sz w:val="22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D10B1" w:rsidRPr="00FC6837">
        <w:t>(A)</w:t>
      </w:r>
      <w:r w:rsidR="007D10B1" w:rsidRPr="00FC6837">
        <w:rPr>
          <w:rFonts w:hint="eastAsia"/>
        </w:rPr>
        <w:t>除象限Ⅰ外，其餘均無磁場垂直穿出紙面的區域</w:t>
      </w:r>
    </w:p>
    <w:p w:rsidR="005D2572" w:rsidRPr="00FC6837" w:rsidRDefault="005D2572" w:rsidP="00EA77CF">
      <w:pPr>
        <w:pStyle w:val="AA0"/>
        <w:spacing w:line="340" w:lineRule="atLeast"/>
        <w:ind w:left="773" w:hanging="377"/>
      </w:pPr>
      <w:r w:rsidRPr="00FC6837">
        <w:t>(B)</w:t>
      </w:r>
      <w:r w:rsidRPr="00FC6837">
        <w:rPr>
          <w:rFonts w:hint="eastAsia"/>
        </w:rPr>
        <w:t>僅有象限Ⅱ具磁場量值為零的區域</w:t>
      </w:r>
    </w:p>
    <w:p w:rsidR="005D2572" w:rsidRPr="00FC6837" w:rsidRDefault="005D2572" w:rsidP="00EA77CF">
      <w:pPr>
        <w:pStyle w:val="AA0"/>
        <w:spacing w:line="340" w:lineRule="atLeast"/>
        <w:ind w:left="773" w:hanging="377"/>
      </w:pPr>
      <w:r w:rsidRPr="00FC6837">
        <w:t>(C)</w:t>
      </w:r>
      <w:r w:rsidRPr="00FC6837">
        <w:rPr>
          <w:rFonts w:hint="eastAsia"/>
        </w:rPr>
        <w:t>僅有象限Ⅲ、Ⅳ具磁場量值為零的區域</w:t>
      </w:r>
    </w:p>
    <w:p w:rsidR="0053038C" w:rsidRPr="00FC6837" w:rsidRDefault="0053038C" w:rsidP="00EA77CF">
      <w:pPr>
        <w:pStyle w:val="AA0"/>
        <w:spacing w:line="340" w:lineRule="atLeast"/>
        <w:ind w:left="773" w:hanging="377"/>
      </w:pPr>
      <w:r w:rsidRPr="00FC6837">
        <w:t>(D)</w:t>
      </w:r>
      <w:r w:rsidRPr="00FC6837">
        <w:rPr>
          <w:rFonts w:hint="eastAsia"/>
        </w:rPr>
        <w:t>象限Ⅲ的磁場方向均為垂直穿入紙面</w:t>
      </w:r>
    </w:p>
    <w:p w:rsidR="0053038C" w:rsidRPr="00FC6837" w:rsidRDefault="0053038C" w:rsidP="00EA77CF">
      <w:pPr>
        <w:pStyle w:val="AA0"/>
        <w:spacing w:line="340" w:lineRule="atLeast"/>
        <w:ind w:left="773" w:hanging="377"/>
      </w:pPr>
      <w:r w:rsidRPr="00FC6837">
        <w:t>(E)</w:t>
      </w:r>
      <w:r w:rsidRPr="00FC6837">
        <w:rPr>
          <w:rFonts w:hint="eastAsia"/>
        </w:rPr>
        <w:t>象限Ⅳ的磁場方向均為垂直穿出紙面</w:t>
      </w:r>
    </w:p>
    <w:p w:rsidR="005D2572" w:rsidRPr="00C27D9B" w:rsidRDefault="005D2572" w:rsidP="00D64F01">
      <w:pPr>
        <w:pStyle w:val="TIT103691201"/>
        <w:spacing w:beforeLines="50" w:before="120" w:line="330" w:lineRule="atLeast"/>
      </w:pPr>
      <w:r w:rsidRPr="00B735F0">
        <w:t>5.</w:t>
      </w:r>
      <w:r w:rsidR="00C43D22" w:rsidRPr="00B735F0">
        <w:rPr>
          <w:rFonts w:hint="eastAsia"/>
        </w:rPr>
        <w:tab/>
      </w:r>
      <w:r w:rsidRPr="00C27D9B">
        <w:rPr>
          <w:rFonts w:hint="eastAsia"/>
        </w:rPr>
        <w:t>將光投射在金屬表面使其產生光電子，再利用磁場引導並選出具有相同速度之電子，使其通過單狹縫後，投射於能夠探測電子的屏幕上，經過一段時間的紀錄，發現在屏幕上各點累積的電子數目，其分布呈現繞射條紋。欲解釋上述的實驗現象，</w:t>
      </w:r>
      <w:r w:rsidR="007D10B1" w:rsidRPr="00C27D9B">
        <w:rPr>
          <w:rFonts w:hint="eastAsia"/>
        </w:rPr>
        <w:t>下列</w:t>
      </w:r>
      <w:r w:rsidR="00D15EAB">
        <w:rPr>
          <w:rFonts w:hint="eastAsia"/>
        </w:rPr>
        <w:t>敘</w:t>
      </w:r>
      <w:r w:rsidR="007D10B1" w:rsidRPr="00C27D9B">
        <w:rPr>
          <w:rFonts w:hint="eastAsia"/>
        </w:rPr>
        <w:t>述何者最適當</w:t>
      </w:r>
      <w:r w:rsidRPr="00C27D9B">
        <w:rPr>
          <w:rFonts w:hint="eastAsia"/>
        </w:rPr>
        <w:t>？</w:t>
      </w:r>
    </w:p>
    <w:p w:rsidR="005D2572" w:rsidRPr="00AE4943" w:rsidRDefault="005D2572" w:rsidP="008A7A0D">
      <w:pPr>
        <w:pStyle w:val="AA0"/>
        <w:spacing w:line="320" w:lineRule="atLeast"/>
        <w:ind w:left="773" w:hanging="377"/>
      </w:pPr>
      <w:r w:rsidRPr="00AE4943">
        <w:t>(A)</w:t>
      </w:r>
      <w:r w:rsidRPr="00AE4943">
        <w:rPr>
          <w:rFonts w:hint="eastAsia"/>
        </w:rPr>
        <w:t>需用到光及電子的波動性</w:t>
      </w:r>
    </w:p>
    <w:p w:rsidR="005D2572" w:rsidRPr="00AE4943" w:rsidRDefault="005D2572" w:rsidP="008A7A0D">
      <w:pPr>
        <w:pStyle w:val="AA0"/>
        <w:spacing w:line="320" w:lineRule="atLeast"/>
        <w:ind w:left="773" w:hanging="377"/>
      </w:pPr>
      <w:r w:rsidRPr="00AE4943">
        <w:t>(B)</w:t>
      </w:r>
      <w:r w:rsidRPr="00AE4943">
        <w:rPr>
          <w:rFonts w:hint="eastAsia"/>
        </w:rPr>
        <w:t>需用到光的波動性</w:t>
      </w:r>
      <w:r w:rsidR="007D10B1" w:rsidRPr="00AE4943">
        <w:rPr>
          <w:rFonts w:hint="eastAsia"/>
        </w:rPr>
        <w:t>及</w:t>
      </w:r>
      <w:r w:rsidRPr="00AE4943">
        <w:rPr>
          <w:rFonts w:hint="eastAsia"/>
        </w:rPr>
        <w:t>電子的粒子性</w:t>
      </w:r>
    </w:p>
    <w:p w:rsidR="005D2572" w:rsidRPr="00AE4943" w:rsidRDefault="005D2572" w:rsidP="008A7A0D">
      <w:pPr>
        <w:pStyle w:val="AA0"/>
        <w:spacing w:line="320" w:lineRule="atLeast"/>
        <w:ind w:left="773" w:hanging="377"/>
      </w:pPr>
      <w:r w:rsidRPr="00AE4943">
        <w:t>(C)</w:t>
      </w:r>
      <w:r w:rsidRPr="00AE4943">
        <w:rPr>
          <w:rFonts w:hint="eastAsia"/>
        </w:rPr>
        <w:t>需用到光的粒子性及電子的波粒二象性</w:t>
      </w:r>
    </w:p>
    <w:p w:rsidR="005D2572" w:rsidRPr="00AE4943" w:rsidRDefault="005D2572" w:rsidP="008A7A0D">
      <w:pPr>
        <w:pStyle w:val="AA0"/>
        <w:spacing w:line="320" w:lineRule="atLeast"/>
        <w:ind w:left="773" w:hanging="377"/>
      </w:pPr>
      <w:r w:rsidRPr="00AE4943">
        <w:t>(D)</w:t>
      </w:r>
      <w:r w:rsidRPr="00AE4943">
        <w:rPr>
          <w:rFonts w:hint="eastAsia"/>
        </w:rPr>
        <w:t>需用到光的粒子性，不需用到電子的粒子性或波動性</w:t>
      </w:r>
    </w:p>
    <w:p w:rsidR="005D2572" w:rsidRPr="00FC6837" w:rsidRDefault="005D2572" w:rsidP="008A7A0D">
      <w:pPr>
        <w:pStyle w:val="AA0"/>
        <w:spacing w:line="320" w:lineRule="atLeast"/>
        <w:ind w:left="773" w:hanging="377"/>
      </w:pPr>
      <w:r w:rsidRPr="00AE4943">
        <w:t>(E)</w:t>
      </w:r>
      <w:r w:rsidRPr="00AE4943">
        <w:rPr>
          <w:rFonts w:hint="eastAsia"/>
        </w:rPr>
        <w:t>需用到電子的粒子性，不需用到光的粒子</w:t>
      </w:r>
      <w:r w:rsidRPr="00FC6837">
        <w:rPr>
          <w:rFonts w:hint="eastAsia"/>
        </w:rPr>
        <w:t>性或波動性</w:t>
      </w:r>
    </w:p>
    <w:p w:rsidR="005D2572" w:rsidRPr="0072771A" w:rsidRDefault="005D2572" w:rsidP="00D64F01">
      <w:pPr>
        <w:pStyle w:val="TIT103691201"/>
        <w:spacing w:line="360" w:lineRule="atLeast"/>
      </w:pPr>
      <w:r w:rsidRPr="0072771A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431424" behindDoc="0" locked="0" layoutInCell="1" allowOverlap="1" wp14:anchorId="34579E02" wp14:editId="20558B5E">
                <wp:simplePos x="0" y="0"/>
                <wp:positionH relativeFrom="column">
                  <wp:posOffset>3297555</wp:posOffset>
                </wp:positionH>
                <wp:positionV relativeFrom="paragraph">
                  <wp:posOffset>409575</wp:posOffset>
                </wp:positionV>
                <wp:extent cx="2620645" cy="1324610"/>
                <wp:effectExtent l="0" t="0" r="8255" b="8890"/>
                <wp:wrapSquare wrapText="bothSides"/>
                <wp:docPr id="149" name="群組 1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620645" cy="1324610"/>
                          <a:chOff x="0" y="0"/>
                          <a:chExt cx="4129" cy="2085"/>
                        </a:xfrm>
                      </wpg:grpSpPr>
                      <wpg:grpSp>
                        <wpg:cNvPr id="192" name="Group 20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29" cy="1937"/>
                            <a:chOff x="0" y="0"/>
                            <a:chExt cx="4129" cy="1937"/>
                          </a:xfrm>
                        </wpg:grpSpPr>
                        <pic:pic xmlns:pic="http://schemas.openxmlformats.org/drawingml/2006/picture">
                          <pic:nvPicPr>
                            <pic:cNvPr id="194" name="圖片 19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613"/>
                              <a:ext cx="3744" cy="13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95" name="文字方塊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" y="1316"/>
                              <a:ext cx="488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5C2227" w:rsidRDefault="00F80120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0" rIns="91440" bIns="45720" anchor="t" anchorCtr="0" upright="1">
                            <a:noAutofit/>
                          </wps:bodyPr>
                        </wps:wsp>
                        <wps:wsp>
                          <wps:cNvPr id="196" name="文字方塊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1" y="910"/>
                              <a:ext cx="633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5C2227" w:rsidRDefault="00F80120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91440" tIns="10800" rIns="91440" bIns="45720" anchor="t" anchorCtr="0" upright="1">
                            <a:noAutofit/>
                          </wps:bodyPr>
                        </wps:wsp>
                        <wps:wsp>
                          <wps:cNvPr id="197" name="文字方塊 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8" y="1289"/>
                              <a:ext cx="617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5C2227" w:rsidRDefault="00F80120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文字方塊 1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1" y="909"/>
                              <a:ext cx="821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5C2227" w:rsidRDefault="00F80120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91440" tIns="10800" rIns="91440" bIns="45720" anchor="t" anchorCtr="0" upright="1">
                            <a:noAutofit/>
                          </wps:bodyPr>
                        </wps:wsp>
                        <wps:wsp>
                          <wps:cNvPr id="199" name="文字方塊 1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3" y="877"/>
                              <a:ext cx="828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5C2227" w:rsidRDefault="00F80120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91440" tIns="28800" rIns="91440" bIns="45720" anchor="t" anchorCtr="0" upright="1">
                            <a:noAutofit/>
                          </wps:bodyPr>
                        </wps:wsp>
                        <wps:wsp>
                          <wps:cNvPr id="200" name="文字方塊 1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40" y="1329"/>
                              <a:ext cx="651" cy="4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5C2227" w:rsidRDefault="00F80120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文字方塊 1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" y="0"/>
                              <a:ext cx="1838" cy="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5D2572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sz w:val="22"/>
                                  </w:rPr>
                                  <w:t>甲點鉛直位移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文字方塊 1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7" y="1313"/>
                              <a:ext cx="502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5D2572">
                                <w:r w:rsidRPr="00A15D93">
                                  <w:rPr>
                                    <w:position w:val="-6"/>
                                  </w:rPr>
                                  <w:object w:dxaOrig="139" w:dyaOrig="240">
                                    <v:shape id="_x0000_i1029" type="#_x0000_t75" style="width:7.2pt;height:10.2pt" o:ole="">
                                      <v:imagedata r:id="rId15" o:title=""/>
                                    </v:shape>
                                    <o:OLEObject Type="Embed" ProgID="Equation.DSMT4" ShapeID="_x0000_i1029" DrawAspect="Content" ObjectID="_1574355651" r:id="rId16"/>
                                  </w:object>
                                </w:r>
                                <w:r w:rsidRPr="00A15D93">
                                  <w:rPr>
                                    <w:sz w:val="22"/>
                                  </w:rPr>
                                  <w:t>(s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" name="直線箭頭接點 5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8" y="482"/>
                              <a:ext cx="0" cy="12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直線箭頭接點 5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544" y="1286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直線箭頭接點 5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36" y="1286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直線箭頭接點 5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13" y="1286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直線箭頭接點 6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074" y="1286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直線箭頭接點 6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605" y="1285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直線箭頭接點 55"/>
                          <wps:cNvCnPr>
                            <a:cxnSpLocks noChangeShapeType="1"/>
                          </wps:cNvCnPr>
                          <wps:spPr bwMode="auto">
                            <a:xfrm rot="5400000" flipH="1" flipV="1">
                              <a:off x="1918" y="-428"/>
                              <a:ext cx="0" cy="351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3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1746" y="1775"/>
                            <a:ext cx="88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Default="00F80120" w:rsidP="00A15D93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579E02" id="群組 149" o:spid="_x0000_s1039" style="position:absolute;left:0;text-align:left;margin-left:259.65pt;margin-top:32.25pt;width:206.35pt;height:104.3pt;z-index:251431424" coordsize="4129,20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">
                <v:group id="Group 203" o:spid="_x0000_s1040" style="position:absolute;width:4129;height:1937" coordsize="4129,19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<v:shape id="圖片 194" o:spid="_x0000_s1041" type="#_x0000_t75" style="position:absolute;top:613;width:3744;height:13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">
                    <v:imagedata r:id="rId17" o:title=""/>
                    <v:path arrowok="t"/>
                  </v:shape>
                  <v:shape id="文字方塊 181" o:spid="_x0000_s1042" type="#_x0000_t202" style="position:absolute;left:199;top:1316;width:488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" filled="f" stroked="f">
                    <v:textbox inset=",0">
                      <w:txbxContent>
                        <w:p w:rsidR="00F80120" w:rsidRPr="005C2227" w:rsidRDefault="00F80120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177" o:spid="_x0000_s1043" type="#_x0000_t202" style="position:absolute;left:1781;top:910;width:633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" filled="f" stroked="f">
                    <v:textbox inset=",.3mm">
                      <w:txbxContent>
                        <w:p w:rsidR="00F80120" w:rsidRPr="005C2227" w:rsidRDefault="00F80120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文字方塊 178" o:spid="_x0000_s1044" type="#_x0000_t202" style="position:absolute;left:2308;top:1289;width:617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xIT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P/2A5zPxAjl/AAAA//8DAFBLAQItABQABgAIAAAAIQDb4fbL7gAAAIUBAAATAAAAAAAAAAAAAAAA&#10;AAAAAABbQ29udGVudF9UeXBlc10ueG1sUEsBAi0AFAAGAAgAAAAhAFr0LFu/AAAAFQEAAAsAAAAA&#10;AAAAAAAAAAAAHwEAAF9yZWxzLy5yZWxzUEsBAi0AFAAGAAgAAAAhAIuzEhPBAAAA3AAAAA8AAAAA&#10;AAAAAAAAAAAABwIAAGRycy9kb3ducmV2LnhtbFBLBQYAAAAAAwADALcAAAD1AgAAAAA=&#10;" filled="f" stroked="f">
                    <v:textbox>
                      <w:txbxContent>
                        <w:p w:rsidR="00F80120" w:rsidRPr="005C2227" w:rsidRDefault="00F80120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文字方塊 179" o:spid="_x0000_s1045" type="#_x0000_t202" style="position:absolute;left:2851;top:909;width:821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" filled="f" stroked="f">
                    <v:textbox inset=",.3mm">
                      <w:txbxContent>
                        <w:p w:rsidR="00F80120" w:rsidRPr="005C2227" w:rsidRDefault="00F80120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文字方塊 173" o:spid="_x0000_s1046" type="#_x0000_t202" style="position:absolute;left:733;top:877;width:828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" filled="f" stroked="f">
                    <v:textbox inset=",.8mm">
                      <w:txbxContent>
                        <w:p w:rsidR="00F80120" w:rsidRPr="005C2227" w:rsidRDefault="00F80120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文字方塊 174" o:spid="_x0000_s1047" type="#_x0000_t202" style="position:absolute;left:1240;top:1329;width:651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  <v:textbox>
                      <w:txbxContent>
                        <w:p w:rsidR="00F80120" w:rsidRPr="005C2227" w:rsidRDefault="00F80120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文字方塊 170" o:spid="_x0000_s1048" type="#_x0000_t202" style="position:absolute;left:107;width:1838;height: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  <v:textbox>
                      <w:txbxContent>
                        <w:p w:rsidR="00F80120" w:rsidRDefault="00F80120" w:rsidP="005D2572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sz w:val="22"/>
                            </w:rPr>
                            <w:t>甲點鉛直位移</w:t>
                          </w:r>
                        </w:p>
                      </w:txbxContent>
                    </v:textbox>
                  </v:shape>
                  <v:shape id="文字方塊 160" o:spid="_x0000_s1049" type="#_x0000_t202" style="position:absolute;left:3627;top:1313;width:502;height:3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" filled="f" stroked="f">
                    <v:textbox inset="0,0,0,0">
                      <w:txbxContent>
                        <w:p w:rsidR="00F80120" w:rsidRDefault="00F80120" w:rsidP="005D2572">
                          <w:r w:rsidRPr="00A15D93">
                            <w:rPr>
                              <w:position w:val="-6"/>
                            </w:rPr>
                            <w:object w:dxaOrig="139" w:dyaOrig="240">
                              <v:shape id="_x0000_i1029" type="#_x0000_t75" style="width:7.2pt;height:10.2pt" o:ole="">
                                <v:imagedata r:id="rId15" o:title=""/>
                              </v:shape>
                              <o:OLEObject Type="Embed" ProgID="Equation.DSMT4" ShapeID="_x0000_i1029" DrawAspect="Content" ObjectID="_1574355651" r:id="rId18"/>
                            </w:object>
                          </w:r>
                          <w:r w:rsidRPr="00A15D93">
                            <w:rPr>
                              <w:sz w:val="22"/>
                            </w:rPr>
                            <w:t>(s)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箭頭接點 55" o:spid="_x0000_s1050" type="#_x0000_t32" style="position:absolute;left:488;top:482;width:0;height:124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" strokeweight="1pt">
                    <v:stroke endarrow="block" joinstyle="miter"/>
                  </v:shape>
                  <v:shape id="直線箭頭接點 56" o:spid="_x0000_s1051" type="#_x0000_t32" style="position:absolute;left:1544;top:1286;width:0;height:1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" strokeweight="1pt">
                    <v:stroke endarrowwidth="narrow" joinstyle="miter"/>
                  </v:shape>
                  <v:shape id="直線箭頭接點 58" o:spid="_x0000_s1052" type="#_x0000_t32" style="position:absolute;left:3136;top:1286;width:0;height:1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" strokeweight="1pt">
                    <v:stroke endarrowwidth="narrow" joinstyle="miter"/>
                  </v:shape>
                  <v:shape id="直線箭頭接點 59" o:spid="_x0000_s1053" type="#_x0000_t32" style="position:absolute;left:1013;top:1286;width:0;height:1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" strokeweight="1pt">
                    <v:stroke endarrowwidth="narrow" joinstyle="miter"/>
                  </v:shape>
                  <v:shape id="直線箭頭接點 61" o:spid="_x0000_s1054" type="#_x0000_t32" style="position:absolute;left:2074;top:1286;width:0;height:1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" strokeweight="1pt">
                    <v:stroke endarrowwidth="narrow" joinstyle="miter"/>
                  </v:shape>
                  <v:shape id="直線箭頭接點 62" o:spid="_x0000_s1055" type="#_x0000_t32" style="position:absolute;left:2605;top:1285;width:0;height:1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" strokeweight="1pt">
                    <v:stroke endarrowwidth="narrow" joinstyle="miter"/>
                  </v:shape>
                  <v:shape id="直線箭頭接點 55" o:spid="_x0000_s1056" type="#_x0000_t32" style="position:absolute;left:1918;top:-428;width:0;height:3515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" strokeweight="1pt">
                    <v:stroke endarrow="block" joinstyle="miter"/>
                  </v:shape>
                </v:group>
                <v:shape id="Text Box 220" o:spid="_x0000_s1057" type="#_x0000_t202" style="position:absolute;left:1746;top:1775;width:88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ofwgAAANwAAAAPAAAAZHJzL2Rvd25yZXYueG1sRE9Ni8Iw&#10;EL0v+B/CLHhb01WQ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B5BlofwgAAANwAAAAPAAAA&#10;AAAAAAAAAAAAAAcCAABkcnMvZG93bnJldi54bWxQSwUGAAAAAAMAAwC3AAAA9gIAAAAA&#10;" filled="f" stroked="f">
                  <v:textbox inset="0,0,0,0">
                    <w:txbxContent>
                      <w:p w:rsidR="00F80120" w:rsidRDefault="00F80120" w:rsidP="00A15D93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2771A">
        <w:t>6.</w:t>
      </w:r>
      <w:r w:rsidR="00C43D22" w:rsidRPr="0072771A">
        <w:rPr>
          <w:rFonts w:hint="eastAsia"/>
        </w:rPr>
        <w:tab/>
      </w:r>
      <w:r w:rsidRPr="00C27D9B">
        <w:rPr>
          <w:rFonts w:hint="eastAsia"/>
        </w:rPr>
        <w:t>某生觀測拉緊的水平細繩上行進波的傳播，發現繩上相距</w:t>
      </w:r>
      <w:r w:rsidRPr="00C27D9B">
        <w:t>1.5 cm</w:t>
      </w:r>
      <w:r w:rsidRPr="00C27D9B">
        <w:rPr>
          <w:rFonts w:hint="eastAsia"/>
        </w:rPr>
        <w:t>的甲、乙兩點，其鉛直位移之和恆為零，而甲點鉛直位移隨時間</w:t>
      </w:r>
      <w:r w:rsidR="00F653E1" w:rsidRPr="00C27D9B">
        <w:rPr>
          <w:position w:val="-6"/>
        </w:rPr>
        <w:object w:dxaOrig="139" w:dyaOrig="240">
          <v:shape id="_x0000_i1030" type="#_x0000_t75" style="width:6.6pt;height:12pt" o:ole="">
            <v:imagedata r:id="rId19" o:title=""/>
          </v:shape>
          <o:OLEObject Type="Embed" ProgID="Equation.DSMT4" ShapeID="_x0000_i1030" DrawAspect="Content" ObjectID="_1574355580" r:id="rId20"/>
        </w:object>
      </w:r>
      <w:r w:rsidRPr="007044C9">
        <w:rPr>
          <w:rFonts w:hint="eastAsia"/>
        </w:rPr>
        <w:t>的變化如圖</w:t>
      </w:r>
      <w:r w:rsidR="00F16EBA" w:rsidRPr="007044C9">
        <w:rPr>
          <w:rFonts w:hint="eastAsia"/>
        </w:rPr>
        <w:t>2</w:t>
      </w:r>
      <w:r w:rsidRPr="007044C9">
        <w:rPr>
          <w:rFonts w:hint="eastAsia"/>
        </w:rPr>
        <w:t>所示。試</w:t>
      </w:r>
      <w:r w:rsidR="0053038C" w:rsidRPr="007044C9">
        <w:rPr>
          <w:rFonts w:hint="eastAsia"/>
        </w:rPr>
        <w:t>問下列何者</w:t>
      </w:r>
      <w:r w:rsidRPr="007044C9">
        <w:rPr>
          <w:rFonts w:hint="eastAsia"/>
        </w:rPr>
        <w:t>可能是此繩波的波速？</w:t>
      </w:r>
    </w:p>
    <w:p w:rsidR="006D6CF7" w:rsidRPr="00FC6837" w:rsidRDefault="005D2572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 12 cm/s</w:t>
      </w:r>
      <w:r w:rsidR="00F6249E" w:rsidRPr="00FC6837">
        <w:rPr>
          <w:rFonts w:hint="eastAsia"/>
        </w:rPr>
        <w:tab/>
      </w:r>
      <w:r w:rsidRPr="00FC6837">
        <w:t>(B) 7.5 cm/s</w:t>
      </w:r>
    </w:p>
    <w:p w:rsidR="006D6CF7" w:rsidRPr="00FC6837" w:rsidRDefault="005D2572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C) 5.0 cm/s</w:t>
      </w:r>
      <w:r w:rsidR="00F6249E" w:rsidRPr="00FC6837">
        <w:rPr>
          <w:rFonts w:hint="eastAsia"/>
        </w:rPr>
        <w:tab/>
      </w:r>
      <w:r w:rsidRPr="00FC6837">
        <w:t>(D) 4.5 cm/s</w:t>
      </w:r>
    </w:p>
    <w:p w:rsidR="005D2572" w:rsidRPr="00FC6837" w:rsidRDefault="005D2572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E) 3.0 cm/s</w:t>
      </w:r>
    </w:p>
    <w:p w:rsidR="00231873" w:rsidRPr="00FC6837" w:rsidRDefault="00F16EBA" w:rsidP="00B83DD7">
      <w:pPr>
        <w:pStyle w:val="-0502503"/>
        <w:spacing w:after="60"/>
      </w:pPr>
      <w:r w:rsidRPr="00FC6837">
        <w:rPr>
          <w:rFonts w:hint="eastAsia"/>
        </w:rPr>
        <w:t>7-8</w:t>
      </w:r>
      <w:r w:rsidR="00231873" w:rsidRPr="00FC6837">
        <w:rPr>
          <w:rFonts w:hint="eastAsia"/>
        </w:rPr>
        <w:t>為題組</w:t>
      </w:r>
    </w:p>
    <w:p w:rsidR="00231873" w:rsidRPr="00FC6837" w:rsidRDefault="00CD590B" w:rsidP="00D64F01">
      <w:pPr>
        <w:pStyle w:val="tit22"/>
        <w:ind w:firstLineChars="200" w:firstLine="440"/>
        <w:rPr>
          <w:color w:val="auto"/>
        </w:rPr>
      </w:pPr>
      <w:r>
        <w:rPr>
          <w:rFonts w:hint="eastAsia"/>
          <w:noProof/>
          <w:color w:val="auto"/>
        </w:rPr>
        <mc:AlternateContent>
          <mc:Choice Requires="wpg">
            <w:drawing>
              <wp:anchor distT="0" distB="0" distL="114300" distR="114300" simplePos="0" relativeHeight="251518464" behindDoc="0" locked="0" layoutInCell="1" allowOverlap="1">
                <wp:simplePos x="0" y="0"/>
                <wp:positionH relativeFrom="column">
                  <wp:posOffset>117788</wp:posOffset>
                </wp:positionH>
                <wp:positionV relativeFrom="paragraph">
                  <wp:posOffset>419185</wp:posOffset>
                </wp:positionV>
                <wp:extent cx="5702300" cy="1586361"/>
                <wp:effectExtent l="0" t="0" r="0" b="0"/>
                <wp:wrapNone/>
                <wp:docPr id="251" name="群組 2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02300" cy="1586361"/>
                          <a:chOff x="0" y="0"/>
                          <a:chExt cx="5702300" cy="1586361"/>
                        </a:xfrm>
                      </wpg:grpSpPr>
                      <pic:pic xmlns:pic="http://schemas.openxmlformats.org/drawingml/2006/picture">
                        <pic:nvPicPr>
                          <pic:cNvPr id="161" name="圖片 161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2300" cy="113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250" name="群組 250"/>
                        <wpg:cNvGrpSpPr/>
                        <wpg:grpSpPr>
                          <a:xfrm>
                            <a:off x="121596" y="1143000"/>
                            <a:ext cx="5260975" cy="222250"/>
                            <a:chOff x="0" y="0"/>
                            <a:chExt cx="5261144" cy="222499"/>
                          </a:xfrm>
                        </wpg:grpSpPr>
                        <wps:wsp>
                          <wps:cNvPr id="1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7C280E" w:rsidRDefault="00F80120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7C280E"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1404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7C280E" w:rsidRDefault="00F80120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6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447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7C280E" w:rsidRDefault="00F80120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6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6860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7C280E" w:rsidRDefault="00F80120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6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4102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7C280E" w:rsidRDefault="00F80120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戊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1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5924" y="1413561"/>
                            <a:ext cx="406800" cy="172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7C280E" w:rsidRDefault="00F80120" w:rsidP="00B01F7F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B2A82"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51" o:spid="_x0000_s1058" style="position:absolute;left:0;text-align:left;margin-left:9.25pt;margin-top:33pt;width:449pt;height:124.9pt;z-index:251518464;mso-height-relative:margin" coordsize="57023,1586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">
                <v:shape id="圖片 161" o:spid="_x0000_s1059" type="#_x0000_t75" style="position:absolute;width:57023;height:113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">
                  <v:imagedata r:id="rId22" o:title=""/>
                  <v:path arrowok="t"/>
                </v:shape>
                <v:group id="群組 250" o:spid="_x0000_s1060" style="position:absolute;left:1215;top:11430;width:52610;height:2222" coordsize="52611,2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<v:shape id="文字方塊 2" o:spid="_x0000_s1061" type="#_x0000_t202" style="position:absolute;width:4070;height:2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" filled="f" stroked="f">
                    <v:textbox inset="0,0,0,0">
                      <w:txbxContent>
                        <w:p w:rsidR="00F80120" w:rsidRPr="007C280E" w:rsidRDefault="00F80120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7C280E"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" o:spid="_x0000_s1062" type="#_x0000_t202" style="position:absolute;left:10214;width:4070;height:2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" filled="f" stroked="f">
                    <v:textbox inset="0,0,0,0">
                      <w:txbxContent>
                        <w:p w:rsidR="00F80120" w:rsidRPr="007C280E" w:rsidRDefault="00F80120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" o:spid="_x0000_s1063" type="#_x0000_t202" style="position:absolute;left:20914;width:4070;height:2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" filled="f" stroked="f">
                    <v:textbox inset="0,0,0,0">
                      <w:txbxContent>
                        <w:p w:rsidR="00F80120" w:rsidRPr="007C280E" w:rsidRDefault="00F80120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" o:spid="_x0000_s1064" type="#_x0000_t202" style="position:absolute;left:33268;width:4071;height:2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" filled="f" stroked="f">
                    <v:textbox inset="0,0,0,0">
                      <w:txbxContent>
                        <w:p w:rsidR="00F80120" w:rsidRPr="007C280E" w:rsidRDefault="00F80120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2" o:spid="_x0000_s1065" type="#_x0000_t202" style="position:absolute;left:48541;width:4070;height:2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" filled="f" stroked="f">
                    <v:textbox inset="0,0,0,0">
                      <w:txbxContent>
                        <w:p w:rsidR="00F80120" w:rsidRPr="007C280E" w:rsidRDefault="00F80120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戊</w:t>
                          </w:r>
                        </w:p>
                      </w:txbxContent>
                    </v:textbox>
                  </v:shape>
                </v:group>
                <v:shape id="文字方塊 2" o:spid="_x0000_s1066" type="#_x0000_t202" style="position:absolute;left:26459;top:14135;width:4068;height: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" stroked="f">
                  <v:textbox inset="0,0,0,0">
                    <w:txbxContent>
                      <w:p w:rsidR="00F80120" w:rsidRPr="007C280E" w:rsidRDefault="00F80120" w:rsidP="00B01F7F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B2A82">
                          <w:rPr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1873" w:rsidRPr="00FC6837">
        <w:rPr>
          <w:rFonts w:hint="eastAsia"/>
          <w:color w:val="auto"/>
        </w:rPr>
        <w:t>甲、乙、丙、丁</w:t>
      </w:r>
      <w:r w:rsidR="00754DE0">
        <w:rPr>
          <w:rFonts w:hint="eastAsia"/>
          <w:color w:val="auto"/>
        </w:rPr>
        <w:t>、</w:t>
      </w:r>
      <w:r w:rsidR="00231873" w:rsidRPr="00FC6837">
        <w:rPr>
          <w:rFonts w:hint="eastAsia"/>
          <w:color w:val="auto"/>
        </w:rPr>
        <w:t>戊</w:t>
      </w:r>
      <w:r w:rsidR="00754DE0">
        <w:rPr>
          <w:rFonts w:hint="eastAsia"/>
          <w:color w:val="auto"/>
        </w:rPr>
        <w:t>代表</w:t>
      </w:r>
      <w:r w:rsidR="00231873" w:rsidRPr="00FC6837">
        <w:rPr>
          <w:rFonts w:hint="eastAsia"/>
          <w:color w:val="auto"/>
        </w:rPr>
        <w:t>五種不同元素</w:t>
      </w:r>
      <w:r w:rsidR="00754DE0">
        <w:rPr>
          <w:rFonts w:hint="eastAsia"/>
          <w:color w:val="auto"/>
        </w:rPr>
        <w:t>，其</w:t>
      </w:r>
      <w:r w:rsidR="00231873" w:rsidRPr="00FC6837">
        <w:rPr>
          <w:rFonts w:hint="eastAsia"/>
          <w:color w:val="auto"/>
        </w:rPr>
        <w:t>原子的電子排列</w:t>
      </w:r>
      <w:r w:rsidR="00754DE0">
        <w:rPr>
          <w:rFonts w:hint="eastAsia"/>
          <w:color w:val="auto"/>
        </w:rPr>
        <w:t>如</w:t>
      </w:r>
      <w:r w:rsidR="00231873" w:rsidRPr="00FC6837">
        <w:rPr>
          <w:rFonts w:hint="eastAsia"/>
          <w:color w:val="auto"/>
        </w:rPr>
        <w:t>圖</w:t>
      </w:r>
      <w:r w:rsidR="00754DE0">
        <w:rPr>
          <w:rFonts w:hint="eastAsia"/>
          <w:color w:val="auto"/>
        </w:rPr>
        <w:t>3</w:t>
      </w:r>
      <w:r w:rsidR="00231873" w:rsidRPr="00FC6837">
        <w:rPr>
          <w:rFonts w:hint="eastAsia"/>
          <w:color w:val="auto"/>
        </w:rPr>
        <w:t>。圖中「</w:t>
      </w:r>
      <w:r w:rsidR="00231873" w:rsidRPr="00FC6837">
        <w:rPr>
          <w:noProof/>
          <w:color w:val="auto"/>
          <w:position w:val="-6"/>
        </w:rPr>
        <w:drawing>
          <wp:inline distT="0" distB="0" distL="0" distR="0" wp14:anchorId="29F04FBD" wp14:editId="032FD670">
            <wp:extent cx="152400" cy="152400"/>
            <wp:effectExtent l="0" t="0" r="0" b="0"/>
            <wp:docPr id="616" name="圖片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73" w:rsidRPr="00FC6837">
        <w:rPr>
          <w:rFonts w:hint="eastAsia"/>
          <w:color w:val="auto"/>
        </w:rPr>
        <w:t>」代表原子核，「</w:t>
      </w:r>
      <w:r w:rsidR="00231873" w:rsidRPr="00FC6837">
        <w:rPr>
          <w:noProof/>
          <w:color w:val="auto"/>
        </w:rPr>
        <w:drawing>
          <wp:inline distT="0" distB="0" distL="0" distR="0" wp14:anchorId="5D4232D2" wp14:editId="4FA47B9B">
            <wp:extent cx="95250" cy="95250"/>
            <wp:effectExtent l="0" t="0" r="0" b="0"/>
            <wp:docPr id="615" name="圖片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73" w:rsidRPr="00FC6837">
        <w:rPr>
          <w:rFonts w:hint="eastAsia"/>
          <w:color w:val="auto"/>
        </w:rPr>
        <w:t>」代表核外電子。</w:t>
      </w:r>
    </w:p>
    <w:p w:rsidR="00B01F7F" w:rsidRDefault="00B01F7F" w:rsidP="00B512BA">
      <w:pPr>
        <w:pStyle w:val="TIT1"/>
        <w:rPr>
          <w:spacing w:val="24"/>
        </w:rPr>
      </w:pPr>
    </w:p>
    <w:p w:rsidR="00B01F7F" w:rsidRDefault="00B01F7F" w:rsidP="00B512BA">
      <w:pPr>
        <w:pStyle w:val="TIT10369120"/>
      </w:pPr>
    </w:p>
    <w:p w:rsidR="00B01F7F" w:rsidRDefault="00B01F7F" w:rsidP="00B512BA">
      <w:pPr>
        <w:pStyle w:val="TIT10369120"/>
      </w:pPr>
    </w:p>
    <w:p w:rsidR="00B01F7F" w:rsidRDefault="00B01F7F" w:rsidP="00B512BA">
      <w:pPr>
        <w:pStyle w:val="TIT10369120"/>
      </w:pPr>
    </w:p>
    <w:p w:rsidR="00B01F7F" w:rsidRDefault="00B01F7F" w:rsidP="00B512BA">
      <w:pPr>
        <w:pStyle w:val="TIT10369120"/>
      </w:pPr>
    </w:p>
    <w:p w:rsidR="00F653E1" w:rsidRDefault="00F653E1" w:rsidP="00B512BA">
      <w:pPr>
        <w:pStyle w:val="TIT10369120"/>
      </w:pPr>
    </w:p>
    <w:p w:rsidR="00231873" w:rsidRPr="00CF5E21" w:rsidRDefault="00F16EBA" w:rsidP="00D64F01">
      <w:pPr>
        <w:pStyle w:val="TIT103691201"/>
        <w:spacing w:line="360" w:lineRule="atLeast"/>
      </w:pPr>
      <w:r w:rsidRPr="00CF5E21">
        <w:rPr>
          <w:rFonts w:hint="eastAsia"/>
        </w:rPr>
        <w:t>7</w:t>
      </w:r>
      <w:r w:rsidR="00231873" w:rsidRPr="00CF5E21">
        <w:rPr>
          <w:rFonts w:hint="eastAsia"/>
        </w:rPr>
        <w:t>.</w:t>
      </w:r>
      <w:r w:rsidRPr="00CF5E21">
        <w:rPr>
          <w:rFonts w:hint="eastAsia"/>
        </w:rPr>
        <w:tab/>
      </w:r>
      <w:r w:rsidR="00245DAF">
        <w:rPr>
          <w:rFonts w:hint="eastAsia"/>
        </w:rPr>
        <w:t>在常溫常壓下，哪一個是化學活性最大的非金屬元素</w:t>
      </w:r>
      <w:r w:rsidR="009C3A04" w:rsidRPr="00CF5E21">
        <w:rPr>
          <w:rFonts w:hint="eastAsia"/>
        </w:rPr>
        <w:t>？</w:t>
      </w:r>
    </w:p>
    <w:p w:rsidR="00231873" w:rsidRPr="00FC6837" w:rsidRDefault="00231873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</w:t>
      </w:r>
      <w:r w:rsidRPr="00FC6837">
        <w:rPr>
          <w:rFonts w:hint="eastAsia"/>
        </w:rPr>
        <w:t>甲</w:t>
      </w:r>
      <w:r w:rsidR="00F6249E" w:rsidRPr="00FC6837">
        <w:rPr>
          <w:rFonts w:hint="eastAsia"/>
        </w:rPr>
        <w:tab/>
      </w:r>
      <w:r w:rsidRPr="00FC6837">
        <w:t>(B)</w:t>
      </w:r>
      <w:r w:rsidRPr="00FC6837">
        <w:rPr>
          <w:rFonts w:hint="eastAsia"/>
        </w:rPr>
        <w:t>乙</w:t>
      </w:r>
      <w:r w:rsidR="00F6249E" w:rsidRPr="00FC6837">
        <w:rPr>
          <w:rFonts w:hint="eastAsia"/>
        </w:rPr>
        <w:tab/>
      </w:r>
      <w:r w:rsidRPr="00FC6837">
        <w:t>(C)</w:t>
      </w:r>
      <w:r w:rsidRPr="00FC6837">
        <w:rPr>
          <w:rFonts w:hint="eastAsia"/>
        </w:rPr>
        <w:t>丙</w:t>
      </w:r>
      <w:r w:rsidR="00F6249E" w:rsidRPr="00FC6837">
        <w:rPr>
          <w:rFonts w:hint="eastAsia"/>
        </w:rPr>
        <w:tab/>
      </w:r>
      <w:r w:rsidR="00F6249E" w:rsidRPr="00FC6837">
        <w:t>(D</w:t>
      </w:r>
      <w:r w:rsidR="0012311B" w:rsidRPr="00FC6837">
        <w:rPr>
          <w:rFonts w:hint="eastAsia"/>
        </w:rPr>
        <w:t>)</w:t>
      </w:r>
      <w:r w:rsidRPr="00FC6837">
        <w:rPr>
          <w:rFonts w:hint="eastAsia"/>
        </w:rPr>
        <w:t>丁</w:t>
      </w:r>
      <w:r w:rsidR="00F6249E" w:rsidRPr="00FC6837">
        <w:rPr>
          <w:rFonts w:hint="eastAsia"/>
        </w:rPr>
        <w:tab/>
      </w:r>
      <w:r w:rsidRPr="00FC6837">
        <w:t>(E)</w:t>
      </w:r>
      <w:r w:rsidR="00245DAF">
        <w:rPr>
          <w:rFonts w:hint="eastAsia"/>
        </w:rPr>
        <w:t>戊</w:t>
      </w:r>
    </w:p>
    <w:p w:rsidR="00231873" w:rsidRPr="00CF5E21" w:rsidRDefault="00F16EBA" w:rsidP="00D64F01">
      <w:pPr>
        <w:pStyle w:val="TIT103691201"/>
        <w:spacing w:line="360" w:lineRule="atLeast"/>
      </w:pPr>
      <w:r w:rsidRPr="00CF5E21">
        <w:rPr>
          <w:rFonts w:hint="eastAsia"/>
        </w:rPr>
        <w:t>8</w:t>
      </w:r>
      <w:r w:rsidR="00231873" w:rsidRPr="00CF5E21">
        <w:t>.</w:t>
      </w:r>
      <w:r w:rsidRPr="00CF5E21">
        <w:rPr>
          <w:rFonts w:hint="eastAsia"/>
        </w:rPr>
        <w:tab/>
      </w:r>
      <w:r w:rsidR="00231873" w:rsidRPr="00CF5E21">
        <w:rPr>
          <w:rFonts w:hint="eastAsia"/>
        </w:rPr>
        <w:t>下列有關此五種元素的敘述，哪</w:t>
      </w:r>
      <w:r w:rsidRPr="00CF5E21">
        <w:rPr>
          <w:rFonts w:hint="eastAsia"/>
        </w:rPr>
        <w:t>一項</w:t>
      </w:r>
      <w:r w:rsidR="00231873" w:rsidRPr="00CF5E21">
        <w:rPr>
          <w:rFonts w:hint="eastAsia"/>
        </w:rPr>
        <w:t>正確？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A)</w:t>
      </w:r>
      <w:r w:rsidRPr="00FC6837">
        <w:rPr>
          <w:rFonts w:hint="eastAsia"/>
        </w:rPr>
        <w:t>甲易與其</w:t>
      </w:r>
      <w:r w:rsidR="00245DAF">
        <w:rPr>
          <w:rFonts w:hint="eastAsia"/>
        </w:rPr>
        <w:t>他</w:t>
      </w:r>
      <w:r w:rsidRPr="00FC6837">
        <w:rPr>
          <w:rFonts w:hint="eastAsia"/>
        </w:rPr>
        <w:t>元素結合成分子化合物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B)</w:t>
      </w:r>
      <w:r w:rsidRPr="00FC6837">
        <w:rPr>
          <w:rFonts w:hint="eastAsia"/>
        </w:rPr>
        <w:t>某元素</w:t>
      </w:r>
      <w:r w:rsidRPr="00FC6837">
        <w:rPr>
          <w:rFonts w:hint="eastAsia"/>
        </w:rPr>
        <w:t>X</w:t>
      </w:r>
      <w:r w:rsidRPr="00FC6837">
        <w:rPr>
          <w:rFonts w:hint="eastAsia"/>
        </w:rPr>
        <w:t>的同位素有</w:t>
      </w:r>
      <w:r w:rsidRPr="00FC6837">
        <w:rPr>
          <w:rFonts w:hint="eastAsia"/>
        </w:rPr>
        <w:t>8</w:t>
      </w:r>
      <w:r w:rsidRPr="00FC6837">
        <w:rPr>
          <w:rFonts w:hint="eastAsia"/>
        </w:rPr>
        <w:t>個中子，且此同位素的質量數為</w:t>
      </w:r>
      <w:r w:rsidRPr="00FC6837">
        <w:rPr>
          <w:rFonts w:hint="eastAsia"/>
        </w:rPr>
        <w:t>14</w:t>
      </w:r>
      <w:r w:rsidRPr="00FC6837">
        <w:rPr>
          <w:rFonts w:hint="eastAsia"/>
        </w:rPr>
        <w:t>，則</w:t>
      </w:r>
      <w:r w:rsidRPr="00FC6837">
        <w:rPr>
          <w:rFonts w:hint="eastAsia"/>
        </w:rPr>
        <w:t>X</w:t>
      </w:r>
      <w:r w:rsidRPr="00FC6837">
        <w:rPr>
          <w:rFonts w:hint="eastAsia"/>
        </w:rPr>
        <w:t>為乙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C)</w:t>
      </w:r>
      <w:r w:rsidRPr="00FC6837">
        <w:rPr>
          <w:rFonts w:hint="eastAsia"/>
        </w:rPr>
        <w:t>丙不安定，易與其他元素反應生成化合物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D)</w:t>
      </w:r>
      <w:r w:rsidRPr="00FC6837">
        <w:rPr>
          <w:rFonts w:hint="eastAsia"/>
        </w:rPr>
        <w:t>丁通常失去一個電子與鹵素反應形成離子化合物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E)</w:t>
      </w:r>
      <w:r w:rsidR="00F16EBA" w:rsidRPr="00FC6837">
        <w:rPr>
          <w:rFonts w:hint="eastAsia"/>
        </w:rPr>
        <w:t>戊位於週期表的第</w:t>
      </w:r>
      <w:r w:rsidR="009C3A04" w:rsidRPr="00FC6837">
        <w:rPr>
          <w:rFonts w:hint="eastAsia"/>
        </w:rPr>
        <w:t>二</w:t>
      </w:r>
      <w:r w:rsidRPr="00FC6837">
        <w:rPr>
          <w:rFonts w:hint="eastAsia"/>
        </w:rPr>
        <w:t>週期</w:t>
      </w:r>
    </w:p>
    <w:p w:rsidR="00B9209B" w:rsidRPr="00FC6837" w:rsidRDefault="00B9209B" w:rsidP="00D64F01">
      <w:pPr>
        <w:pStyle w:val="TIT1"/>
        <w:spacing w:line="360" w:lineRule="atLeast"/>
      </w:pPr>
      <w:r w:rsidRPr="00FC6837">
        <w:rPr>
          <w:rFonts w:hint="eastAsia"/>
        </w:rPr>
        <w:t>9.</w:t>
      </w:r>
      <w:r w:rsidRPr="00FC6837">
        <w:rPr>
          <w:rFonts w:hint="eastAsia"/>
        </w:rPr>
        <w:tab/>
      </w:r>
      <w:r w:rsidRPr="00FC6837">
        <w:rPr>
          <w:rFonts w:hint="eastAsia"/>
        </w:rPr>
        <w:t>取</w:t>
      </w:r>
      <w:r w:rsidR="00541EB3" w:rsidRPr="00FC6837">
        <w:t>30</w:t>
      </w:r>
      <w:r w:rsidR="00541EB3" w:rsidRPr="00FC6837">
        <w:rPr>
          <w:rFonts w:ascii="標楷體" w:eastAsia="標楷體" w:hAnsi="標楷體" w:hint="eastAsia"/>
        </w:rPr>
        <w:t>℃</w:t>
      </w:r>
      <w:r w:rsidRPr="00FC6837">
        <w:rPr>
          <w:rFonts w:hint="eastAsia"/>
        </w:rPr>
        <w:t>的飽和</w:t>
      </w:r>
      <w:r w:rsidR="00541EB3" w:rsidRPr="00FC6837">
        <w:rPr>
          <w:position w:val="-10"/>
        </w:rPr>
        <w:object w:dxaOrig="620" w:dyaOrig="320">
          <v:shape id="_x0000_i1031" type="#_x0000_t75" style="width:30.6pt;height:15.6pt" o:ole="">
            <v:imagedata r:id="rId25" o:title=""/>
          </v:shape>
          <o:OLEObject Type="Embed" ProgID="Equation.DSMT4" ShapeID="_x0000_i1031" DrawAspect="Content" ObjectID="_1574355581" r:id="rId26"/>
        </w:object>
      </w:r>
      <w:r w:rsidRPr="00FC6837">
        <w:rPr>
          <w:rFonts w:hint="eastAsia"/>
        </w:rPr>
        <w:t>溶</w:t>
      </w:r>
      <w:r w:rsidRPr="00FC6837">
        <w:t>液</w:t>
      </w:r>
      <w:r w:rsidRPr="00FC6837">
        <w:rPr>
          <w:rFonts w:hint="eastAsia"/>
        </w:rPr>
        <w:t>少許，置於質量為</w:t>
      </w:r>
      <w:r w:rsidRPr="00FC6837">
        <w:rPr>
          <w:rFonts w:hint="eastAsia"/>
        </w:rPr>
        <w:t>84.0</w:t>
      </w:r>
      <w:r w:rsidRPr="00FC6837">
        <w:rPr>
          <w:rFonts w:hint="eastAsia"/>
        </w:rPr>
        <w:t>克的錶玻璃上，秤得溶</w:t>
      </w:r>
      <w:r w:rsidRPr="00FC6837">
        <w:t>液</w:t>
      </w:r>
      <w:r w:rsidRPr="00FC6837">
        <w:rPr>
          <w:rFonts w:hint="eastAsia"/>
        </w:rPr>
        <w:t>與錶玻璃共</w:t>
      </w:r>
      <w:r w:rsidRPr="00FC6837">
        <w:rPr>
          <w:rFonts w:hint="eastAsia"/>
        </w:rPr>
        <w:t>86.2</w:t>
      </w:r>
      <w:r w:rsidRPr="00FC6837">
        <w:rPr>
          <w:rFonts w:hint="eastAsia"/>
        </w:rPr>
        <w:t>克。俟水完全揮發後，秤得</w:t>
      </w:r>
      <w:r w:rsidR="00541EB3" w:rsidRPr="00FC6837">
        <w:rPr>
          <w:position w:val="-10"/>
        </w:rPr>
        <w:object w:dxaOrig="620" w:dyaOrig="320">
          <v:shape id="_x0000_i1032" type="#_x0000_t75" style="width:30.6pt;height:15.6pt" o:ole="">
            <v:imagedata r:id="rId27" o:title=""/>
          </v:shape>
          <o:OLEObject Type="Embed" ProgID="Equation.DSMT4" ShapeID="_x0000_i1032" DrawAspect="Content" ObjectID="_1574355582" r:id="rId28"/>
        </w:object>
      </w:r>
      <w:r w:rsidRPr="00FC6837">
        <w:rPr>
          <w:rFonts w:hint="eastAsia"/>
        </w:rPr>
        <w:t>粉末與錶玻璃共</w:t>
      </w:r>
      <w:r w:rsidRPr="00FC6837">
        <w:rPr>
          <w:rFonts w:hint="eastAsia"/>
        </w:rPr>
        <w:t>84.7</w:t>
      </w:r>
      <w:r w:rsidRPr="00FC6837">
        <w:rPr>
          <w:rFonts w:hint="eastAsia"/>
        </w:rPr>
        <w:t>克。依據以上數據</w:t>
      </w:r>
      <w:r w:rsidR="00245DAF">
        <w:rPr>
          <w:rFonts w:hint="eastAsia"/>
        </w:rPr>
        <w:t>，</w:t>
      </w:r>
      <w:r w:rsidRPr="00FC6837">
        <w:rPr>
          <w:rFonts w:hint="eastAsia"/>
        </w:rPr>
        <w:t>則</w:t>
      </w:r>
      <w:r w:rsidR="00541EB3" w:rsidRPr="00FC6837">
        <w:t>30</w:t>
      </w:r>
      <w:r w:rsidR="00541EB3" w:rsidRPr="00FC6837">
        <w:rPr>
          <w:rFonts w:ascii="標楷體" w:eastAsia="標楷體" w:hAnsi="標楷體" w:hint="eastAsia"/>
        </w:rPr>
        <w:t>℃</w:t>
      </w:r>
      <w:r w:rsidRPr="00FC6837">
        <w:rPr>
          <w:rFonts w:hint="eastAsia"/>
        </w:rPr>
        <w:t>時，</w:t>
      </w:r>
      <w:r w:rsidR="00541EB3" w:rsidRPr="00FC6837">
        <w:rPr>
          <w:position w:val="-10"/>
        </w:rPr>
        <w:object w:dxaOrig="620" w:dyaOrig="320">
          <v:shape id="_x0000_i1033" type="#_x0000_t75" style="width:30.6pt;height:15.6pt" o:ole="">
            <v:imagedata r:id="rId29" o:title=""/>
          </v:shape>
          <o:OLEObject Type="Embed" ProgID="Equation.DSMT4" ShapeID="_x0000_i1033" DrawAspect="Content" ObjectID="_1574355583" r:id="rId30"/>
        </w:object>
      </w:r>
      <w:r w:rsidRPr="00FC6837">
        <w:rPr>
          <w:rFonts w:hint="eastAsia"/>
        </w:rPr>
        <w:t>在水中的溶解度</w:t>
      </w:r>
      <w:r w:rsidR="00245DAF">
        <w:rPr>
          <w:rFonts w:hint="eastAsia"/>
        </w:rPr>
        <w:t>（</w:t>
      </w:r>
      <w:r w:rsidR="00245DAF">
        <w:rPr>
          <w:rFonts w:hint="eastAsia"/>
        </w:rPr>
        <w:t>g/100g</w:t>
      </w:r>
      <w:r w:rsidR="00245DAF">
        <w:rPr>
          <w:rFonts w:hint="eastAsia"/>
        </w:rPr>
        <w:t>水）</w:t>
      </w:r>
      <w:r w:rsidRPr="00FC6837">
        <w:rPr>
          <w:rFonts w:hint="eastAsia"/>
        </w:rPr>
        <w:t>應接近下列哪一數值？</w:t>
      </w:r>
    </w:p>
    <w:p w:rsidR="00231873" w:rsidRPr="00FC6837" w:rsidRDefault="00F6249E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rPr>
          <w:rFonts w:hint="eastAsia"/>
        </w:rPr>
        <w:t>(A)</w:t>
      </w:r>
      <w:r w:rsidR="00541EB3" w:rsidRPr="00FC6837">
        <w:t xml:space="preserve"> </w:t>
      </w:r>
      <w:r w:rsidR="00231873" w:rsidRPr="00FC6837">
        <w:rPr>
          <w:rFonts w:hint="eastAsia"/>
        </w:rPr>
        <w:t>16</w:t>
      </w:r>
      <w:r w:rsidRPr="00FC6837">
        <w:rPr>
          <w:rFonts w:hint="eastAsia"/>
        </w:rPr>
        <w:tab/>
      </w:r>
      <w:r w:rsidR="00231873" w:rsidRPr="00FC6837">
        <w:rPr>
          <w:rFonts w:hint="eastAsia"/>
        </w:rPr>
        <w:t>(B) 27</w:t>
      </w:r>
      <w:r w:rsidRPr="00FC6837">
        <w:rPr>
          <w:rFonts w:hint="eastAsia"/>
        </w:rPr>
        <w:tab/>
      </w:r>
      <w:r w:rsidR="00231873" w:rsidRPr="00FC6837">
        <w:rPr>
          <w:rFonts w:hint="eastAsia"/>
        </w:rPr>
        <w:t>(C) 32</w:t>
      </w:r>
      <w:r w:rsidRPr="00FC6837">
        <w:rPr>
          <w:rFonts w:hint="eastAsia"/>
        </w:rPr>
        <w:tab/>
      </w:r>
      <w:r w:rsidR="00231873" w:rsidRPr="00FC6837">
        <w:rPr>
          <w:rFonts w:hint="eastAsia"/>
        </w:rPr>
        <w:t>(D) 47</w:t>
      </w:r>
      <w:r w:rsidRPr="00FC6837">
        <w:rPr>
          <w:rFonts w:hint="eastAsia"/>
        </w:rPr>
        <w:tab/>
      </w:r>
      <w:r w:rsidR="00231873" w:rsidRPr="00FC6837">
        <w:rPr>
          <w:rFonts w:hint="eastAsia"/>
        </w:rPr>
        <w:t>(</w:t>
      </w:r>
      <w:r w:rsidR="00D15EAB">
        <w:t>E</w:t>
      </w:r>
      <w:r w:rsidR="00231873" w:rsidRPr="00FC6837">
        <w:rPr>
          <w:rFonts w:hint="eastAsia"/>
        </w:rPr>
        <w:t>) 54</w:t>
      </w:r>
    </w:p>
    <w:p w:rsidR="00231873" w:rsidRPr="00FC6837" w:rsidRDefault="00231873" w:rsidP="00D64F01">
      <w:pPr>
        <w:pStyle w:val="TIT1"/>
        <w:spacing w:line="360" w:lineRule="atLeast"/>
      </w:pPr>
      <w:r w:rsidRPr="00FC6837">
        <w:rPr>
          <w:rFonts w:hint="eastAsia"/>
        </w:rPr>
        <w:t>10</w:t>
      </w:r>
      <w:r w:rsidR="00E366D0">
        <w:rPr>
          <w:rFonts w:hint="eastAsia"/>
        </w:rPr>
        <w:t>.</w:t>
      </w:r>
      <w:r w:rsidRPr="00FC6837">
        <w:rPr>
          <w:rFonts w:hint="eastAsia"/>
        </w:rPr>
        <w:tab/>
      </w:r>
      <w:r w:rsidRPr="00FC6837">
        <w:rPr>
          <w:rFonts w:hint="eastAsia"/>
        </w:rPr>
        <w:t>已知</w:t>
      </w:r>
      <w:r w:rsidRPr="00FC6837">
        <w:t>在標準狀態下</w:t>
      </w:r>
      <w:r w:rsidRPr="00FC6837">
        <w:rPr>
          <w:rFonts w:hint="eastAsia"/>
        </w:rPr>
        <w:t>，</w:t>
      </w:r>
      <w:r w:rsidRPr="00FC6837">
        <w:t>CO</w:t>
      </w:r>
      <w:r w:rsidRPr="00FC6837">
        <w:rPr>
          <w:rFonts w:hint="eastAsia"/>
        </w:rPr>
        <w:t>與</w:t>
      </w:r>
      <w:r w:rsidR="00541EB3" w:rsidRPr="00FC6837">
        <w:rPr>
          <w:position w:val="-10"/>
        </w:rPr>
        <w:object w:dxaOrig="460" w:dyaOrig="320">
          <v:shape id="_x0000_i1034" type="#_x0000_t75" style="width:24pt;height:15.6pt" o:ole="">
            <v:imagedata r:id="rId31" o:title=""/>
          </v:shape>
          <o:OLEObject Type="Embed" ProgID="Equation.DSMT4" ShapeID="_x0000_i1034" DrawAspect="Content" ObjectID="_1574355584" r:id="rId32"/>
        </w:object>
      </w:r>
      <w:r w:rsidRPr="00FC6837">
        <w:rPr>
          <w:rFonts w:hint="eastAsia"/>
        </w:rPr>
        <w:t>的莫耳</w:t>
      </w:r>
      <w:r w:rsidR="00245DAF">
        <w:rPr>
          <w:rFonts w:hint="eastAsia"/>
        </w:rPr>
        <w:t>生成</w:t>
      </w:r>
      <w:r w:rsidRPr="00FC6837">
        <w:rPr>
          <w:rFonts w:hint="eastAsia"/>
        </w:rPr>
        <w:t>熱分別為</w:t>
      </w:r>
      <w:r w:rsidR="00D714DB" w:rsidRPr="00FC6837">
        <w:rPr>
          <w:position w:val="-6"/>
        </w:rPr>
        <w:object w:dxaOrig="1420" w:dyaOrig="260">
          <v:shape id="_x0000_i1035" type="#_x0000_t75" style="width:71.4pt;height:12pt" o:ole="">
            <v:imagedata r:id="rId33" o:title=""/>
          </v:shape>
          <o:OLEObject Type="Embed" ProgID="Equation.DSMT4" ShapeID="_x0000_i1035" DrawAspect="Content" ObjectID="_1574355585" r:id="rId34"/>
        </w:object>
      </w:r>
      <w:r w:rsidRPr="00FC6837">
        <w:rPr>
          <w:rFonts w:hint="eastAsia"/>
        </w:rPr>
        <w:t>及</w:t>
      </w:r>
      <w:r w:rsidR="00D714DB" w:rsidRPr="00FC6837">
        <w:rPr>
          <w:position w:val="-6"/>
        </w:rPr>
        <w:object w:dxaOrig="1420" w:dyaOrig="260">
          <v:shape id="_x0000_i1036" type="#_x0000_t75" style="width:71.4pt;height:12pt" o:ole="">
            <v:imagedata r:id="rId35" o:title=""/>
          </v:shape>
          <o:OLEObject Type="Embed" ProgID="Equation.DSMT4" ShapeID="_x0000_i1036" DrawAspect="Content" ObjectID="_1574355586" r:id="rId36"/>
        </w:object>
      </w:r>
      <w:r w:rsidR="0012311B" w:rsidRPr="00FC6837">
        <w:rPr>
          <w:rFonts w:hint="eastAsia"/>
        </w:rPr>
        <w:t>。</w:t>
      </w:r>
      <w:r w:rsidRPr="00FC6837">
        <w:rPr>
          <w:rFonts w:hint="eastAsia"/>
        </w:rPr>
        <w:t>今有</w:t>
      </w:r>
      <w:r w:rsidRPr="00FC6837">
        <w:t>12.0</w:t>
      </w:r>
      <w:r w:rsidRPr="00FC6837">
        <w:rPr>
          <w:rFonts w:hint="eastAsia"/>
        </w:rPr>
        <w:t>克的碳燃燒後得</w:t>
      </w:r>
      <w:r w:rsidRPr="00FC6837">
        <w:t>7.0</w:t>
      </w:r>
      <w:r w:rsidRPr="00FC6837">
        <w:rPr>
          <w:rFonts w:hint="eastAsia"/>
        </w:rPr>
        <w:t>克的</w:t>
      </w:r>
      <w:r w:rsidRPr="00FC6837">
        <w:t>CO</w:t>
      </w:r>
      <w:r w:rsidRPr="00FC6837">
        <w:rPr>
          <w:rFonts w:hint="eastAsia"/>
        </w:rPr>
        <w:t>與</w:t>
      </w:r>
      <w:r w:rsidRPr="00FC6837">
        <w:t>33.0</w:t>
      </w:r>
      <w:r w:rsidRPr="00FC6837">
        <w:rPr>
          <w:rFonts w:hint="eastAsia"/>
        </w:rPr>
        <w:t>克的</w:t>
      </w:r>
      <w:r w:rsidR="00D714DB" w:rsidRPr="00FC6837">
        <w:rPr>
          <w:position w:val="-10"/>
        </w:rPr>
        <w:object w:dxaOrig="460" w:dyaOrig="320">
          <v:shape id="_x0000_i1037" type="#_x0000_t75" style="width:24pt;height:15.6pt" o:ole="">
            <v:imagedata r:id="rId37" o:title=""/>
          </v:shape>
          <o:OLEObject Type="Embed" ProgID="Equation.DSMT4" ShapeID="_x0000_i1037" DrawAspect="Content" ObjectID="_1574355587" r:id="rId38"/>
        </w:object>
      </w:r>
      <w:r w:rsidRPr="00FC6837">
        <w:rPr>
          <w:rFonts w:hint="eastAsia"/>
        </w:rPr>
        <w:t>，則</w:t>
      </w:r>
      <w:r w:rsidR="003D28CF">
        <w:rPr>
          <w:rFonts w:hint="eastAsia"/>
        </w:rPr>
        <w:t>在</w:t>
      </w:r>
      <w:r w:rsidRPr="00FC6837">
        <w:rPr>
          <w:rFonts w:hint="eastAsia"/>
        </w:rPr>
        <w:t>此過程中，約有多少熱量</w:t>
      </w:r>
      <w:r w:rsidR="00D714DB" w:rsidRPr="00FC6837">
        <w:rPr>
          <w:rFonts w:hint="eastAsia"/>
        </w:rPr>
        <w:t>（</w:t>
      </w:r>
      <w:r w:rsidR="0012311B" w:rsidRPr="00FC6837">
        <w:rPr>
          <w:rFonts w:hint="eastAsia"/>
        </w:rPr>
        <w:t>k</w:t>
      </w:r>
      <w:r w:rsidRPr="00FC6837">
        <w:t>J</w:t>
      </w:r>
      <w:r w:rsidR="00D714DB" w:rsidRPr="00FC6837">
        <w:rPr>
          <w:rFonts w:hint="eastAsia"/>
        </w:rPr>
        <w:t>）</w:t>
      </w:r>
      <w:r w:rsidRPr="00FC6837">
        <w:rPr>
          <w:rFonts w:hint="eastAsia"/>
        </w:rPr>
        <w:t>釋出</w:t>
      </w:r>
      <w:r w:rsidR="00C300B0" w:rsidRPr="00FC6837">
        <w:t>？</w:t>
      </w:r>
    </w:p>
    <w:p w:rsidR="00231873" w:rsidRPr="00FC6837" w:rsidRDefault="00231873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 84.7</w:t>
      </w:r>
      <w:r w:rsidR="00F6249E" w:rsidRPr="00FC6837">
        <w:rPr>
          <w:rFonts w:hint="eastAsia"/>
        </w:rPr>
        <w:tab/>
      </w:r>
      <w:r w:rsidRPr="00FC6837">
        <w:t>(B) 137.5</w:t>
      </w:r>
      <w:r w:rsidR="00F6249E" w:rsidRPr="00FC6837">
        <w:rPr>
          <w:rFonts w:hint="eastAsia"/>
        </w:rPr>
        <w:tab/>
      </w:r>
      <w:r w:rsidRPr="00FC6837">
        <w:t>(C) 248.2</w:t>
      </w:r>
      <w:r w:rsidR="00F6249E" w:rsidRPr="00FC6837">
        <w:rPr>
          <w:rFonts w:hint="eastAsia"/>
        </w:rPr>
        <w:tab/>
      </w:r>
      <w:r w:rsidRPr="00FC6837">
        <w:t>(D) 32</w:t>
      </w:r>
      <w:r w:rsidR="00EE0044" w:rsidRPr="00FC6837">
        <w:rPr>
          <w:rFonts w:hint="eastAsia"/>
        </w:rPr>
        <w:t>2</w:t>
      </w:r>
      <w:r w:rsidRPr="00FC6837">
        <w:t>.</w:t>
      </w:r>
      <w:r w:rsidR="00EE0044" w:rsidRPr="00FC6837">
        <w:rPr>
          <w:rFonts w:hint="eastAsia"/>
        </w:rPr>
        <w:t>7</w:t>
      </w:r>
      <w:r w:rsidR="00F6249E" w:rsidRPr="00FC6837">
        <w:rPr>
          <w:rFonts w:hint="eastAsia"/>
        </w:rPr>
        <w:tab/>
      </w:r>
      <w:r w:rsidRPr="00FC6837">
        <w:t>(E) 457.8</w:t>
      </w:r>
    </w:p>
    <w:p w:rsidR="00231873" w:rsidRPr="00CF5E21" w:rsidRDefault="00F44D9B" w:rsidP="00D64F01">
      <w:pPr>
        <w:pStyle w:val="TIT103691201"/>
        <w:spacing w:line="360" w:lineRule="atLeast"/>
      </w:pPr>
      <w:r w:rsidRPr="00CF5E21">
        <w:rPr>
          <w:rFonts w:hint="eastAsia"/>
        </w:rPr>
        <w:t>1</w:t>
      </w:r>
      <w:r w:rsidR="00F16EBA" w:rsidRPr="00CF5E21">
        <w:rPr>
          <w:rFonts w:hint="eastAsia"/>
        </w:rPr>
        <w:t>1</w:t>
      </w:r>
      <w:r w:rsidR="00C43D22" w:rsidRPr="00CF5E21">
        <w:rPr>
          <w:rFonts w:hint="eastAsia"/>
        </w:rPr>
        <w:t>.</w:t>
      </w:r>
      <w:r w:rsidR="00C43D22" w:rsidRPr="00CF5E21">
        <w:rPr>
          <w:rFonts w:hint="eastAsia"/>
        </w:rPr>
        <w:tab/>
      </w:r>
      <w:r w:rsidR="00231873" w:rsidRPr="00CF5E21">
        <w:rPr>
          <w:rFonts w:hint="eastAsia"/>
        </w:rPr>
        <w:t>實驗桌上</w:t>
      </w:r>
      <w:r w:rsidR="00F16EBA" w:rsidRPr="00CF5E21">
        <w:rPr>
          <w:rFonts w:hint="eastAsia"/>
        </w:rPr>
        <w:t>的</w:t>
      </w:r>
      <w:r w:rsidR="00231873" w:rsidRPr="00CF5E21">
        <w:rPr>
          <w:rFonts w:hint="eastAsia"/>
        </w:rPr>
        <w:t>10</w:t>
      </w:r>
      <w:r w:rsidR="00231873" w:rsidRPr="00CF5E21">
        <w:rPr>
          <w:rFonts w:hint="eastAsia"/>
        </w:rPr>
        <w:t>杯等濃度、等體積的</w:t>
      </w:r>
      <w:r w:rsidR="00435742">
        <w:rPr>
          <w:rFonts w:hint="eastAsia"/>
        </w:rPr>
        <w:t>溶液</w:t>
      </w:r>
      <w:r w:rsidR="00231873" w:rsidRPr="00CF5E21">
        <w:rPr>
          <w:rFonts w:hint="eastAsia"/>
        </w:rPr>
        <w:t>，若兩兩相互混合，則哪一組溶液所含的離子數量最多</w:t>
      </w:r>
      <w:r w:rsidR="00C300B0" w:rsidRPr="00CF5E21">
        <w:rPr>
          <w:rFonts w:hint="eastAsia"/>
        </w:rPr>
        <w:t>？</w:t>
      </w:r>
    </w:p>
    <w:p w:rsidR="00231873" w:rsidRPr="00FC6837" w:rsidRDefault="00231873" w:rsidP="00D64F01">
      <w:pPr>
        <w:pStyle w:val="ABC0"/>
        <w:ind w:left="773" w:hanging="377"/>
      </w:pPr>
      <w:r w:rsidRPr="00FC6837">
        <w:rPr>
          <w:rFonts w:hint="eastAsia"/>
        </w:rPr>
        <w:t>(A)</w:t>
      </w:r>
      <w:r w:rsidR="0020584B" w:rsidRPr="00FC6837">
        <w:rPr>
          <w:position w:val="-10"/>
        </w:rPr>
        <w:object w:dxaOrig="2000" w:dyaOrig="320">
          <v:shape id="_x0000_i1038" type="#_x0000_t75" style="width:100.8pt;height:15.6pt" o:ole="">
            <v:imagedata r:id="rId39" o:title=""/>
          </v:shape>
          <o:OLEObject Type="Embed" ProgID="Equation.DSMT4" ShapeID="_x0000_i1038" DrawAspect="Content" ObjectID="_1574355588" r:id="rId40"/>
        </w:object>
      </w:r>
      <w:r w:rsidR="00F6249E" w:rsidRPr="00FC6837">
        <w:rPr>
          <w:rFonts w:hint="eastAsia"/>
        </w:rPr>
        <w:tab/>
      </w:r>
      <w:r w:rsidRPr="00FC6837">
        <w:rPr>
          <w:rFonts w:hint="eastAsia"/>
        </w:rPr>
        <w:t>(B)</w:t>
      </w:r>
      <w:r w:rsidR="0020584B" w:rsidRPr="00FC6837">
        <w:rPr>
          <w:position w:val="-10"/>
        </w:rPr>
        <w:object w:dxaOrig="1579" w:dyaOrig="320">
          <v:shape id="_x0000_i1039" type="#_x0000_t75" style="width:78.6pt;height:15.6pt" o:ole="">
            <v:imagedata r:id="rId41" o:title=""/>
          </v:shape>
          <o:OLEObject Type="Embed" ProgID="Equation.DSMT4" ShapeID="_x0000_i1039" DrawAspect="Content" ObjectID="_1574355589" r:id="rId42"/>
        </w:object>
      </w:r>
      <w:r w:rsidR="00F6249E" w:rsidRPr="00FC6837">
        <w:rPr>
          <w:rFonts w:hint="eastAsia"/>
        </w:rPr>
        <w:tab/>
      </w:r>
      <w:r w:rsidRPr="00FC6837">
        <w:rPr>
          <w:rFonts w:hint="eastAsia"/>
        </w:rPr>
        <w:t>(C)</w:t>
      </w:r>
      <w:r w:rsidR="0020584B" w:rsidRPr="00FC6837">
        <w:rPr>
          <w:position w:val="-10"/>
        </w:rPr>
        <w:object w:dxaOrig="1540" w:dyaOrig="320">
          <v:shape id="_x0000_i1040" type="#_x0000_t75" style="width:77.4pt;height:15.6pt" o:ole="">
            <v:imagedata r:id="rId43" o:title=""/>
          </v:shape>
          <o:OLEObject Type="Embed" ProgID="Equation.DSMT4" ShapeID="_x0000_i1040" DrawAspect="Content" ObjectID="_1574355590" r:id="rId44"/>
        </w:object>
      </w:r>
    </w:p>
    <w:p w:rsidR="00035CBF" w:rsidRDefault="00231873" w:rsidP="00D64F01">
      <w:pPr>
        <w:pStyle w:val="ABC0"/>
        <w:ind w:left="773" w:hanging="377"/>
        <w:rPr>
          <w:rFonts w:cs="新細明體"/>
          <w:szCs w:val="20"/>
          <w:u w:val="single"/>
        </w:rPr>
      </w:pPr>
      <w:r w:rsidRPr="00FC6837">
        <w:rPr>
          <w:rFonts w:hint="eastAsia"/>
        </w:rPr>
        <w:t>(D)</w:t>
      </w:r>
      <w:r w:rsidR="0020584B" w:rsidRPr="00FC6837">
        <w:rPr>
          <w:position w:val="-10"/>
        </w:rPr>
        <w:object w:dxaOrig="1520" w:dyaOrig="320">
          <v:shape id="_x0000_i1041" type="#_x0000_t75" style="width:75pt;height:15.6pt" o:ole="">
            <v:imagedata r:id="rId45" o:title=""/>
          </v:shape>
          <o:OLEObject Type="Embed" ProgID="Equation.DSMT4" ShapeID="_x0000_i1041" DrawAspect="Content" ObjectID="_1574355591" r:id="rId46"/>
        </w:object>
      </w:r>
      <w:r w:rsidR="00F6249E" w:rsidRPr="00FC6837">
        <w:rPr>
          <w:rFonts w:hint="eastAsia"/>
        </w:rPr>
        <w:tab/>
      </w:r>
      <w:r w:rsidRPr="00FC6837">
        <w:rPr>
          <w:rFonts w:hint="eastAsia"/>
        </w:rPr>
        <w:t>(E)</w:t>
      </w:r>
      <w:r w:rsidR="0020584B" w:rsidRPr="00FC6837">
        <w:rPr>
          <w:position w:val="-10"/>
        </w:rPr>
        <w:object w:dxaOrig="1719" w:dyaOrig="320">
          <v:shape id="_x0000_i1042" type="#_x0000_t75" style="width:84.6pt;height:15.6pt" o:ole="">
            <v:imagedata r:id="rId47" o:title=""/>
          </v:shape>
          <o:OLEObject Type="Embed" ProgID="Equation.DSMT4" ShapeID="_x0000_i1042" DrawAspect="Content" ObjectID="_1574355592" r:id="rId48"/>
        </w:object>
      </w:r>
      <w:r w:rsidR="00035CBF">
        <w:br w:type="page"/>
      </w:r>
    </w:p>
    <w:p w:rsidR="00F44D9B" w:rsidRPr="00FC6837" w:rsidRDefault="00393581" w:rsidP="00B83DD7">
      <w:pPr>
        <w:pStyle w:val="-05"/>
      </w:pPr>
      <w:r w:rsidRPr="00FC6837">
        <w:rPr>
          <w:rFonts w:hint="eastAsia"/>
        </w:rPr>
        <w:lastRenderedPageBreak/>
        <w:t>12</w:t>
      </w:r>
      <w:r w:rsidR="00F16EBA" w:rsidRPr="00FC6837">
        <w:rPr>
          <w:rFonts w:hint="eastAsia"/>
        </w:rPr>
        <w:t>-</w:t>
      </w:r>
      <w:r w:rsidR="00F44D9B" w:rsidRPr="00FC6837">
        <w:rPr>
          <w:rFonts w:hint="eastAsia"/>
        </w:rPr>
        <w:t>1</w:t>
      </w:r>
      <w:r w:rsidRPr="00FC6837">
        <w:rPr>
          <w:rFonts w:hint="eastAsia"/>
        </w:rPr>
        <w:t>3</w:t>
      </w:r>
      <w:r w:rsidR="00F16EBA" w:rsidRPr="00FC6837">
        <w:rPr>
          <w:rFonts w:hint="eastAsia"/>
        </w:rPr>
        <w:t>為題組</w:t>
      </w:r>
    </w:p>
    <w:p w:rsidR="00CD36FA" w:rsidRPr="00FC6837" w:rsidRDefault="00B9209B" w:rsidP="00D64F01">
      <w:pPr>
        <w:pStyle w:val="tit22"/>
        <w:ind w:firstLineChars="200" w:firstLine="520"/>
      </w:pPr>
      <w:r w:rsidRPr="00FC6837">
        <w:rPr>
          <w:rFonts w:hint="eastAsia"/>
        </w:rPr>
        <w:t>二鉻酸鉀（</w:t>
      </w:r>
      <w:r w:rsidR="009A63DB" w:rsidRPr="009A63DB">
        <w:rPr>
          <w:position w:val="-10"/>
        </w:rPr>
        <w:object w:dxaOrig="840" w:dyaOrig="320">
          <v:shape id="_x0000_i1043" type="#_x0000_t75" style="width:42.6pt;height:15.6pt" o:ole="">
            <v:imagedata r:id="rId49" o:title=""/>
          </v:shape>
          <o:OLEObject Type="Embed" ProgID="Equation.DSMT4" ShapeID="_x0000_i1043" DrawAspect="Content" ObjectID="_1574355593" r:id="rId50"/>
        </w:object>
      </w:r>
      <w:r w:rsidRPr="00FC6837">
        <w:rPr>
          <w:rFonts w:hint="eastAsia"/>
        </w:rPr>
        <w:t>）可用於檢測呼氣中</w:t>
      </w:r>
      <w:r w:rsidR="00E708DB" w:rsidRPr="00FC6837">
        <w:rPr>
          <w:rFonts w:hint="eastAsia"/>
        </w:rPr>
        <w:t>的</w:t>
      </w:r>
      <w:r w:rsidRPr="00FC6837">
        <w:rPr>
          <w:rFonts w:hint="eastAsia"/>
        </w:rPr>
        <w:t>酒精濃度。酒精與</w:t>
      </w:r>
      <w:r w:rsidR="000215D3" w:rsidRPr="009A63DB">
        <w:rPr>
          <w:position w:val="-10"/>
        </w:rPr>
        <w:object w:dxaOrig="840" w:dyaOrig="320">
          <v:shape id="_x0000_i1044" type="#_x0000_t75" style="width:42.6pt;height:15.6pt" o:ole="">
            <v:imagedata r:id="rId49" o:title=""/>
          </v:shape>
          <o:OLEObject Type="Embed" ProgID="Equation.DSMT4" ShapeID="_x0000_i1044" DrawAspect="Content" ObjectID="_1574355594" r:id="rId51"/>
        </w:object>
      </w:r>
      <w:r w:rsidRPr="00FC6837">
        <w:rPr>
          <w:rFonts w:hint="eastAsia"/>
        </w:rPr>
        <w:t>的反應式如下</w:t>
      </w:r>
      <w:r w:rsidR="00CD36FA" w:rsidRPr="00FC6837">
        <w:rPr>
          <w:rFonts w:hint="eastAsia"/>
        </w:rPr>
        <w:t>：</w:t>
      </w:r>
    </w:p>
    <w:p w:rsidR="00B9209B" w:rsidRPr="00FC6837" w:rsidRDefault="003D28CF" w:rsidP="00D64F01">
      <w:pPr>
        <w:pStyle w:val="tit22"/>
        <w:ind w:firstLineChars="200" w:firstLine="440"/>
      </w:pPr>
      <w:r w:rsidRPr="003D28CF">
        <w:rPr>
          <w:position w:val="-10"/>
        </w:rPr>
        <w:object w:dxaOrig="6480" w:dyaOrig="340">
          <v:shape id="_x0000_i1045" type="#_x0000_t75" style="width:324.6pt;height:16.8pt" o:ole="">
            <v:imagedata r:id="rId52" o:title=""/>
          </v:shape>
          <o:OLEObject Type="Embed" ProgID="Equation.DSMT4" ShapeID="_x0000_i1045" DrawAspect="Content" ObjectID="_1574355595" r:id="rId53"/>
        </w:object>
      </w:r>
    </w:p>
    <w:p w:rsidR="00B9209B" w:rsidRPr="008A7A0D" w:rsidRDefault="003D28CF" w:rsidP="00D64F01">
      <w:pPr>
        <w:pStyle w:val="tit22"/>
        <w:ind w:firstLineChars="200" w:firstLine="440"/>
      </w:pPr>
      <w:r>
        <w:rPr>
          <w:rFonts w:hint="eastAsia"/>
          <w:noProof/>
          <w:spacing w:val="24"/>
        </w:rPr>
        <mc:AlternateContent>
          <mc:Choice Requires="wpg">
            <w:drawing>
              <wp:anchor distT="0" distB="0" distL="114300" distR="114300" simplePos="0" relativeHeight="251803136" behindDoc="1" locked="0" layoutInCell="1" allowOverlap="1" wp14:anchorId="5E6636BC" wp14:editId="124EA5A3">
                <wp:simplePos x="0" y="0"/>
                <wp:positionH relativeFrom="column">
                  <wp:posOffset>2588469</wp:posOffset>
                </wp:positionH>
                <wp:positionV relativeFrom="paragraph">
                  <wp:posOffset>64100</wp:posOffset>
                </wp:positionV>
                <wp:extent cx="3192432" cy="2282825"/>
                <wp:effectExtent l="0" t="0" r="8255" b="3175"/>
                <wp:wrapTight wrapText="bothSides">
                  <wp:wrapPolygon edited="0">
                    <wp:start x="2062" y="0"/>
                    <wp:lineTo x="0" y="180"/>
                    <wp:lineTo x="0" y="13158"/>
                    <wp:lineTo x="2062" y="14420"/>
                    <wp:lineTo x="2062" y="16944"/>
                    <wp:lineTo x="3738" y="17304"/>
                    <wp:lineTo x="7605" y="17484"/>
                    <wp:lineTo x="7476" y="19107"/>
                    <wp:lineTo x="9152" y="20188"/>
                    <wp:lineTo x="9152" y="21450"/>
                    <wp:lineTo x="12761" y="21450"/>
                    <wp:lineTo x="12761" y="20188"/>
                    <wp:lineTo x="21527" y="17665"/>
                    <wp:lineTo x="21527" y="541"/>
                    <wp:lineTo x="20754" y="361"/>
                    <wp:lineTo x="4125" y="0"/>
                    <wp:lineTo x="2062" y="0"/>
                  </wp:wrapPolygon>
                </wp:wrapTight>
                <wp:docPr id="5459" name="群組 54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92432" cy="2282825"/>
                          <a:chOff x="-50704" y="0"/>
                          <a:chExt cx="3193520" cy="2292446"/>
                        </a:xfrm>
                      </wpg:grpSpPr>
                      <wps:wsp>
                        <wps:cNvPr id="5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50704" y="36495"/>
                            <a:ext cx="238187" cy="13499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Default="00F80120" w:rsidP="003D28C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  <w:p w:rsidR="00F80120" w:rsidRDefault="00F80120" w:rsidP="003D28C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  <w:p w:rsidR="00F80120" w:rsidRPr="00B9135C" w:rsidRDefault="00F80120" w:rsidP="00B83DD7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9135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變</w:t>
                              </w:r>
                            </w:p>
                            <w:p w:rsidR="00F80120" w:rsidRPr="00B9135C" w:rsidRDefault="00F80120" w:rsidP="00B83DD7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9135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化</w:t>
                              </w:r>
                            </w:p>
                            <w:p w:rsidR="00F80120" w:rsidRPr="00B9135C" w:rsidRDefault="00F80120" w:rsidP="00B83DD7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9135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0653" y="1820508"/>
                            <a:ext cx="1414780" cy="2668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393581" w:rsidRDefault="00F80120" w:rsidP="003D28C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93581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濃度（毫克</w:t>
                              </w:r>
                              <w:r w:rsidRPr="00393581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/</w:t>
                              </w:r>
                              <w:r w:rsidRPr="00393581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升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5458" name="群組 5458"/>
                        <wpg:cNvGrpSpPr/>
                        <wpg:grpSpPr>
                          <a:xfrm>
                            <a:off x="293570" y="0"/>
                            <a:ext cx="2849246" cy="1852830"/>
                            <a:chOff x="0" y="0"/>
                            <a:chExt cx="2849246" cy="1852830"/>
                          </a:xfrm>
                        </wpg:grpSpPr>
                        <wpg:grpSp>
                          <wpg:cNvPr id="5455" name="群組 5455"/>
                          <wpg:cNvGrpSpPr/>
                          <wpg:grpSpPr>
                            <a:xfrm>
                              <a:off x="221381" y="58289"/>
                              <a:ext cx="2573655" cy="1630510"/>
                              <a:chOff x="0" y="41445"/>
                              <a:chExt cx="2573655" cy="1630510"/>
                            </a:xfrm>
                          </wpg:grpSpPr>
                          <pic:pic xmlns:pic="http://schemas.openxmlformats.org/drawingml/2006/picture">
                            <pic:nvPicPr>
                              <pic:cNvPr id="46" name="圖片 46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4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6395" t="2263" b="8696"/>
                              <a:stretch/>
                            </pic:blipFill>
                            <pic:spPr bwMode="auto">
                              <a:xfrm>
                                <a:off x="0" y="41445"/>
                                <a:ext cx="2573655" cy="1630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179" name="直線接點 179"/>
                            <wps:cNvCnPr/>
                            <wps:spPr>
                              <a:xfrm>
                                <a:off x="45720" y="74596"/>
                                <a:ext cx="3908" cy="155135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" name="直線接點 180"/>
                            <wps:cNvCnPr/>
                            <wps:spPr>
                              <a:xfrm flipH="1" flipV="1">
                                <a:off x="45720" y="1614535"/>
                                <a:ext cx="2461846" cy="53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456" name="群組 5456"/>
                          <wpg:cNvGrpSpPr/>
                          <wpg:grpSpPr>
                            <a:xfrm>
                              <a:off x="0" y="0"/>
                              <a:ext cx="245012" cy="1715670"/>
                              <a:chOff x="0" y="0"/>
                              <a:chExt cx="245012" cy="1715670"/>
                            </a:xfrm>
                          </wpg:grpSpPr>
                          <wps:wsp>
                            <wps:cNvPr id="18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5012" cy="17193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7F6CE2">
                                    <w:rPr>
                                      <w:rFonts w:hint="eastAsia"/>
                                      <w:sz w:val="20"/>
                                      <w:szCs w:val="22"/>
                                    </w:rPr>
                                    <w:t>1</w:t>
                                  </w:r>
                                  <w:r w:rsidRPr="007F6CE2">
                                    <w:rPr>
                                      <w:sz w:val="20"/>
                                      <w:szCs w:val="22"/>
                                    </w:rPr>
                                    <w:t>.8</w:t>
                                  </w: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63629"/>
                                <a:ext cx="244475" cy="171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341697"/>
                                <a:ext cx="244475" cy="171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517358"/>
                                <a:ext cx="244475" cy="171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680987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856648"/>
                                <a:ext cx="243939" cy="1713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9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032309"/>
                                <a:ext cx="244475" cy="171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9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195939"/>
                                <a:ext cx="243939" cy="1713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371600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544855"/>
                                <a:ext cx="243777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5449" name="直線接點 5449"/>
                          <wps:cNvCnPr/>
                          <wps:spPr>
                            <a:xfrm flipV="1">
                              <a:off x="387417" y="252663"/>
                              <a:ext cx="1852246" cy="130126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457" name="群組 5457"/>
                          <wpg:cNvGrpSpPr/>
                          <wpg:grpSpPr>
                            <a:xfrm>
                              <a:off x="161224" y="1665170"/>
                              <a:ext cx="2688022" cy="187660"/>
                              <a:chOff x="0" y="0"/>
                              <a:chExt cx="2688022" cy="187660"/>
                            </a:xfrm>
                          </wpg:grpSpPr>
                          <wps:wsp>
                            <wps:cNvPr id="544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1263" y="4813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2152" y="2407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55821" y="7219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63554" y="7219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44817" y="16845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393581" w:rsidRDefault="00F80120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1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0318" y="2089246"/>
                            <a:ext cx="465016" cy="20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393581" w:rsidRDefault="00F80120" w:rsidP="00660E08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0C1722">
                                <w:rPr>
                                  <w:rFonts w:eastAsiaTheme="maj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0C1722">
                                <w:rPr>
                                  <w:rFonts w:eastAsiaTheme="majorEastAsia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6636BC" id="群組 5459" o:spid="_x0000_s1067" style="position:absolute;left:0;text-align:left;margin-left:203.8pt;margin-top:5.05pt;width:251.35pt;height:179.75pt;z-index:-251513344;mso-width-relative:margin;mso-height-relative:margin" coordorigin="-507" coordsize="31935,229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">
                <v:shape id="文字方塊 2" o:spid="_x0000_s1068" type="#_x0000_t202" style="position:absolute;left:-507;top:364;width:2381;height:1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iaY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GP2JpjEAAAA2wAAAA8A&#10;AAAAAAAAAAAAAAAABwIAAGRycy9kb3ducmV2LnhtbFBLBQYAAAAAAwADALcAAAD4AgAAAAA=&#10;" filled="f" stroked="f">
                  <v:textbox inset="0,0,0,0">
                    <w:txbxContent>
                      <w:p w:rsidR="00F80120" w:rsidRDefault="00F80120" w:rsidP="003D28CF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  <w:p w:rsidR="00F80120" w:rsidRDefault="00F80120" w:rsidP="003D28CF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  <w:p w:rsidR="00F80120" w:rsidRPr="00B9135C" w:rsidRDefault="00F80120" w:rsidP="00B83DD7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B9135C">
                          <w:rPr>
                            <w:rFonts w:hint="eastAsia"/>
                            <w:sz w:val="22"/>
                            <w:szCs w:val="22"/>
                          </w:rPr>
                          <w:t>變</w:t>
                        </w:r>
                      </w:p>
                      <w:p w:rsidR="00F80120" w:rsidRPr="00B9135C" w:rsidRDefault="00F80120" w:rsidP="00B83DD7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B9135C">
                          <w:rPr>
                            <w:rFonts w:hint="eastAsia"/>
                            <w:sz w:val="22"/>
                            <w:szCs w:val="22"/>
                          </w:rPr>
                          <w:t>化</w:t>
                        </w:r>
                      </w:p>
                      <w:p w:rsidR="00F80120" w:rsidRPr="00B9135C" w:rsidRDefault="00F80120" w:rsidP="00B83DD7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B9135C">
                          <w:rPr>
                            <w:rFonts w:hint="eastAsia"/>
                            <w:sz w:val="22"/>
                            <w:szCs w:val="22"/>
                          </w:rPr>
                          <w:t>量</w:t>
                        </w:r>
                      </w:p>
                    </w:txbxContent>
                  </v:textbox>
                </v:shape>
                <v:shape id="文字方塊 2" o:spid="_x0000_s1069" type="#_x0000_t202" style="position:absolute;left:10106;top:18205;width:14148;height:2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F80120" w:rsidRPr="00393581" w:rsidRDefault="00F80120" w:rsidP="003D28CF">
                        <w:pPr>
                          <w:rPr>
                            <w:sz w:val="22"/>
                            <w:szCs w:val="22"/>
                          </w:rPr>
                        </w:pPr>
                        <w:r w:rsidRPr="00393581">
                          <w:rPr>
                            <w:rFonts w:hint="eastAsia"/>
                            <w:sz w:val="22"/>
                            <w:szCs w:val="22"/>
                          </w:rPr>
                          <w:t>濃度（毫克</w:t>
                        </w:r>
                        <w:r w:rsidRPr="00393581">
                          <w:rPr>
                            <w:rFonts w:hint="eastAsia"/>
                            <w:sz w:val="22"/>
                            <w:szCs w:val="22"/>
                          </w:rPr>
                          <w:t>/</w:t>
                        </w:r>
                        <w:r w:rsidRPr="00393581">
                          <w:rPr>
                            <w:rFonts w:hint="eastAsia"/>
                            <w:sz w:val="22"/>
                            <w:szCs w:val="22"/>
                          </w:rPr>
                          <w:t>升）</w:t>
                        </w:r>
                      </w:p>
                    </w:txbxContent>
                  </v:textbox>
                </v:shape>
                <v:group id="群組 5458" o:spid="_x0000_s1070" style="position:absolute;left:2935;width:28493;height:18528" coordsize="28492,18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">
                  <v:group id="群組 5455" o:spid="_x0000_s1071" style="position:absolute;left:2213;top:582;width:25737;height:16305" coordorigin=",414" coordsize="25736,16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DV1xgAAAN0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fKVJPD7JjwBufgBAAD//wMAUEsBAi0AFAAGAAgAAAAhANvh9svuAAAAhQEAABMAAAAAAAAA&#10;AAAAAAAAAAAAAFtDb250ZW50X1R5cGVzXS54bWxQSwECLQAUAAYACAAAACEAWvQsW78AAAAVAQAA&#10;CwAAAAAAAAAAAAAAAAAfAQAAX3JlbHMvLnJlbHNQSwECLQAUAAYACAAAACEAFLQ1dcYAAADdAAAA&#10;DwAAAAAAAAAAAAAAAAAHAgAAZHJzL2Rvd25yZXYueG1sUEsFBgAAAAADAAMAtwAAAPoCAAAAAA==&#10;">
                    <v:shape id="圖片 46" o:spid="_x0000_s1072" type="#_x0000_t75" style="position:absolute;top:414;width:25736;height:16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">
                      <v:imagedata r:id="rId55" o:title="" croptop="1483f" cropbottom="5699f" cropleft="4191f" grayscale="t"/>
                      <v:path arrowok="t"/>
                    </v:shape>
                    <v:line id="直線接點 179" o:spid="_x0000_s1073" style="position:absolute;visibility:visible;mso-wrap-style:square" from="457,745" to="496,16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" strokecolor="black [3200]" strokeweight=".5pt">
                      <v:stroke joinstyle="miter"/>
                    </v:line>
                    <v:line id="直線接點 180" o:spid="_x0000_s1074" style="position:absolute;flip:x y;visibility:visible;mso-wrap-style:square" from="457,16145" to="25075,16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" strokecolor="black [3200]" strokeweight=".5pt">
                      <v:stroke joinstyle="miter"/>
                    </v:line>
                  </v:group>
                  <v:group id="群組 5456" o:spid="_x0000_s1075" style="position:absolute;width:2450;height:17156" coordsize="2450,17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">
                    <v:shape id="文字方塊 2" o:spid="_x0000_s1076" type="#_x0000_t202" style="position:absolute;width:2450;height:17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7F6CE2">
                              <w:rPr>
                                <w:rFonts w:hint="eastAsia"/>
                                <w:sz w:val="20"/>
                                <w:szCs w:val="22"/>
                              </w:rPr>
                              <w:t>1</w:t>
                            </w:r>
                            <w:r w:rsidRPr="007F6CE2">
                              <w:rPr>
                                <w:sz w:val="20"/>
                                <w:szCs w:val="22"/>
                              </w:rPr>
                              <w:t>.8</w:t>
                            </w:r>
                            <w:r>
                              <w:rPr>
                                <w:sz w:val="20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077" type="#_x0000_t202" style="position:absolute;top:1636;width:2444;height:1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60</w:t>
                            </w:r>
                          </w:p>
                        </w:txbxContent>
                      </v:textbox>
                    </v:shape>
                    <v:shape id="文字方塊 2" o:spid="_x0000_s1078" type="#_x0000_t202" style="position:absolute;top:3416;width:2444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40</w:t>
                            </w:r>
                          </w:p>
                        </w:txbxContent>
                      </v:textbox>
                    </v:shape>
                    <v:shape id="文字方塊 2" o:spid="_x0000_s1079" type="#_x0000_t202" style="position:absolute;top:5173;width:2444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20</w:t>
                            </w:r>
                          </w:p>
                        </w:txbxContent>
                      </v:textbox>
                    </v:shape>
                    <v:shape id="文字方塊 2" o:spid="_x0000_s1080" type="#_x0000_t202" style="position:absolute;top:6809;width:2432;height:1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00</w:t>
                            </w:r>
                          </w:p>
                        </w:txbxContent>
                      </v:textbox>
                    </v:shape>
                    <v:shape id="文字方塊 2" o:spid="_x0000_s1081" type="#_x0000_t202" style="position:absolute;top:8566;width:2439;height:1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80</w:t>
                            </w:r>
                          </w:p>
                        </w:txbxContent>
                      </v:textbox>
                    </v:shape>
                    <v:shape id="文字方塊 2" o:spid="_x0000_s1082" type="#_x0000_t202" style="position:absolute;top:10323;width:2444;height:1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60</w:t>
                            </w:r>
                          </w:p>
                        </w:txbxContent>
                      </v:textbox>
                    </v:shape>
                    <v:shape id="文字方塊 2" o:spid="_x0000_s1083" type="#_x0000_t202" style="position:absolute;top:11959;width:2439;height:1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40</w:t>
                            </w:r>
                          </w:p>
                        </w:txbxContent>
                      </v:textbox>
                    </v:shape>
                    <v:shape id="文字方塊 2" o:spid="_x0000_s1084" type="#_x0000_t202" style="position:absolute;top:13716;width:2432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20</w:t>
                            </w:r>
                          </w:p>
                        </w:txbxContent>
                      </v:textbox>
                    </v:shape>
                    <v:shape id="文字方塊 2" o:spid="_x0000_s1085" type="#_x0000_t202" style="position:absolute;top:15448;width:2437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line id="直線接點 5449" o:spid="_x0000_s1086" style="position:absolute;flip:y;visibility:visible;mso-wrap-style:square" from="3874,2526" to="22396,15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" strokecolor="black [3200]" strokeweight=".5pt">
                    <v:stroke joinstyle="miter"/>
                  </v:line>
                  <v:group id="群組 5457" o:spid="_x0000_s1087" style="position:absolute;left:1612;top:16651;width:26880;height:1877" coordsize="26880,1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">
                    <v:shape id="文字方塊 2" o:spid="_x0000_s1088" type="#_x0000_t202" style="position:absolute;width:2432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089" type="#_x0000_t202" style="position:absolute;left:4812;top:48;width:2432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20</w:t>
                            </w:r>
                          </w:p>
                        </w:txbxContent>
                      </v:textbox>
                    </v:shape>
                    <v:shape id="文字方塊 2" o:spid="_x0000_s1090" type="#_x0000_t202" style="position:absolute;left:9721;top:24;width:2432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40</w:t>
                            </w:r>
                          </w:p>
                        </w:txbxContent>
                      </v:textbox>
                    </v:shape>
                    <v:shape id="文字方塊 2" o:spid="_x0000_s1091" type="#_x0000_t202" style="position:absolute;left:14558;top:72;width:2432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60</w:t>
                            </w:r>
                          </w:p>
                        </w:txbxContent>
                      </v:textbox>
                    </v:shape>
                    <v:shape id="文字方塊 2" o:spid="_x0000_s1092" type="#_x0000_t202" style="position:absolute;left:19635;top:72;width:2432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80</w:t>
                            </w:r>
                          </w:p>
                        </w:txbxContent>
                      </v:textbox>
                    </v:shape>
                    <v:shape id="文字方塊 2" o:spid="_x0000_s1093" type="#_x0000_t202" style="position:absolute;left:24448;top:168;width:2432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" filled="f" stroked="f">
                      <v:textbox inset="0,0,0,0">
                        <w:txbxContent>
                          <w:p w:rsidR="00F80120" w:rsidRPr="00393581" w:rsidRDefault="00F80120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00</w:t>
                            </w:r>
                          </w:p>
                        </w:txbxContent>
                      </v:textbox>
                    </v:shape>
                  </v:group>
                </v:group>
                <v:shape id="文字方塊 2" o:spid="_x0000_s1094" type="#_x0000_t202" style="position:absolute;left:13403;top:20892;width:4650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" filled="f" stroked="f">
                  <v:textbox inset="0,0,0,0">
                    <w:txbxContent>
                      <w:p w:rsidR="00F80120" w:rsidRPr="00393581" w:rsidRDefault="00F80120" w:rsidP="00660E0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0C1722">
                          <w:rPr>
                            <w:rFonts w:eastAsiaTheme="majorEastAsia"/>
                            <w:sz w:val="22"/>
                            <w:szCs w:val="22"/>
                          </w:rPr>
                          <w:t>圖</w:t>
                        </w:r>
                        <w:r w:rsidRPr="000C1722">
                          <w:rPr>
                            <w:rFonts w:eastAsiaTheme="majorEastAsia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B9209B" w:rsidRPr="008A7A0D">
        <w:rPr>
          <w:rFonts w:hint="eastAsia"/>
        </w:rPr>
        <w:t>反應後，顏色由橘紅變為綠，經由儀器測得的數據可換算成酒精濃度。在常溫、常壓下，目前公認的血液中與呼氣中的酒精濃度比例為</w:t>
      </w:r>
      <w:r w:rsidR="00B9209B" w:rsidRPr="008A7A0D">
        <w:rPr>
          <w:rFonts w:hint="eastAsia"/>
        </w:rPr>
        <w:t>2100</w:t>
      </w:r>
      <w:r w:rsidR="00B9209B" w:rsidRPr="008A7A0D">
        <w:rPr>
          <w:rFonts w:hint="eastAsia"/>
        </w:rPr>
        <w:t>：</w:t>
      </w:r>
      <w:r w:rsidR="00B9209B" w:rsidRPr="008A7A0D">
        <w:rPr>
          <w:rFonts w:hint="eastAsia"/>
        </w:rPr>
        <w:t>1</w:t>
      </w:r>
      <w:r w:rsidR="00B9209B" w:rsidRPr="008A7A0D">
        <w:rPr>
          <w:rFonts w:hint="eastAsia"/>
        </w:rPr>
        <w:t>。法令規定每升呼氣中的酒精濃度不得超過</w:t>
      </w:r>
      <w:r w:rsidR="00B9209B" w:rsidRPr="008A7A0D">
        <w:rPr>
          <w:rFonts w:hint="eastAsia"/>
        </w:rPr>
        <w:t>0.25</w:t>
      </w:r>
      <w:r w:rsidR="00B9209B" w:rsidRPr="008A7A0D">
        <w:rPr>
          <w:rFonts w:hint="eastAsia"/>
        </w:rPr>
        <w:t>毫克。已知呼氣</w:t>
      </w:r>
      <w:r w:rsidR="00E708DB">
        <w:rPr>
          <w:rFonts w:hint="eastAsia"/>
        </w:rPr>
        <w:t>中的</w:t>
      </w:r>
      <w:r w:rsidR="00B9209B" w:rsidRPr="008A7A0D">
        <w:rPr>
          <w:rFonts w:hint="eastAsia"/>
        </w:rPr>
        <w:t>酒精濃度與儀器所測得的變化量之關係如圖</w:t>
      </w:r>
      <w:r w:rsidR="00B9209B" w:rsidRPr="008A7A0D">
        <w:rPr>
          <w:rFonts w:hint="eastAsia"/>
          <w:spacing w:val="30"/>
        </w:rPr>
        <w:t>4</w:t>
      </w:r>
      <w:r w:rsidR="00B9209B" w:rsidRPr="008A7A0D">
        <w:rPr>
          <w:rFonts w:hint="eastAsia"/>
        </w:rPr>
        <w:t>所示：</w:t>
      </w:r>
    </w:p>
    <w:p w:rsidR="00F6218B" w:rsidRDefault="00F6218B" w:rsidP="00B512BA">
      <w:pPr>
        <w:pStyle w:val="TIT10369120"/>
      </w:pPr>
    </w:p>
    <w:p w:rsidR="00F6218B" w:rsidRDefault="00F6218B" w:rsidP="00B512BA">
      <w:pPr>
        <w:pStyle w:val="TIT10369120"/>
      </w:pPr>
    </w:p>
    <w:p w:rsidR="00B9209B" w:rsidRPr="00CF5E21" w:rsidRDefault="00B9209B" w:rsidP="00D64F01">
      <w:pPr>
        <w:pStyle w:val="TIT103691201"/>
        <w:spacing w:line="360" w:lineRule="atLeast"/>
      </w:pPr>
      <w:r w:rsidRPr="00CF5E21">
        <w:rPr>
          <w:rFonts w:hint="eastAsia"/>
        </w:rPr>
        <w:t>12.</w:t>
      </w:r>
      <w:r w:rsidRPr="00CF5E21">
        <w:rPr>
          <w:rFonts w:hint="eastAsia"/>
        </w:rPr>
        <w:tab/>
      </w:r>
      <w:r w:rsidRPr="00CF5E21">
        <w:rPr>
          <w:rFonts w:hint="eastAsia"/>
        </w:rPr>
        <w:t>當某人呼氣造成的儀器上變化量為</w:t>
      </w:r>
      <w:r w:rsidRPr="00CF5E21">
        <w:rPr>
          <w:rFonts w:hint="eastAsia"/>
        </w:rPr>
        <w:t>0.80</w:t>
      </w:r>
      <w:r w:rsidRPr="00CF5E21">
        <w:rPr>
          <w:rFonts w:hint="eastAsia"/>
        </w:rPr>
        <w:t>時，血液中的酒精濃度，若以</w:t>
      </w:r>
      <w:r w:rsidRPr="00CF5E21">
        <w:rPr>
          <w:rFonts w:hint="eastAsia"/>
        </w:rPr>
        <w:t>M</w:t>
      </w:r>
      <w:r w:rsidRPr="00CF5E21">
        <w:rPr>
          <w:rFonts w:hint="eastAsia"/>
        </w:rPr>
        <w:t>計，則最接近下列哪一數值？</w:t>
      </w:r>
    </w:p>
    <w:p w:rsidR="00B9209B" w:rsidRPr="00FC6837" w:rsidRDefault="00B9209B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rPr>
          <w:rFonts w:hint="eastAsia"/>
        </w:rPr>
        <w:t>(A)</w:t>
      </w:r>
      <w:r w:rsidR="000C1722" w:rsidRPr="00FC6837">
        <w:rPr>
          <w:rFonts w:hint="eastAsia"/>
        </w:rPr>
        <w:t xml:space="preserve"> 0.084</w:t>
      </w:r>
      <w:r w:rsidRPr="00FC6837">
        <w:rPr>
          <w:rFonts w:hint="eastAsia"/>
        </w:rPr>
        <w:tab/>
      </w:r>
      <w:r w:rsidRPr="00FC6837">
        <w:t>(B)</w:t>
      </w:r>
      <w:r w:rsidRPr="00FC6837">
        <w:rPr>
          <w:rFonts w:hint="eastAsia"/>
        </w:rPr>
        <w:t xml:space="preserve"> 0.018</w:t>
      </w:r>
      <w:r w:rsidRPr="00FC6837">
        <w:tab/>
        <w:t>(C) 0.18</w:t>
      </w:r>
      <w:r w:rsidRPr="00FC6837">
        <w:rPr>
          <w:rFonts w:hint="eastAsia"/>
        </w:rPr>
        <w:tab/>
      </w:r>
      <w:r w:rsidRPr="00FC6837">
        <w:t>(D) 0.36</w:t>
      </w:r>
      <w:r w:rsidRPr="00FC6837">
        <w:tab/>
        <w:t>(E) 0.</w:t>
      </w:r>
      <w:r w:rsidRPr="00FC6837">
        <w:rPr>
          <w:rFonts w:hint="eastAsia"/>
        </w:rPr>
        <w:t>84</w:t>
      </w:r>
    </w:p>
    <w:p w:rsidR="007948F8" w:rsidRPr="00CF5E21" w:rsidRDefault="007948F8" w:rsidP="00D64F01">
      <w:pPr>
        <w:pStyle w:val="TIT103691201"/>
        <w:spacing w:line="360" w:lineRule="atLeast"/>
      </w:pPr>
      <w:r w:rsidRPr="00CF5E21">
        <w:rPr>
          <w:rFonts w:hint="eastAsia"/>
        </w:rPr>
        <w:t>1</w:t>
      </w:r>
      <w:r w:rsidR="00391A83" w:rsidRPr="00CF5E21">
        <w:rPr>
          <w:rFonts w:hint="eastAsia"/>
        </w:rPr>
        <w:t>3</w:t>
      </w:r>
      <w:r w:rsidRPr="00CF5E21">
        <w:rPr>
          <w:rFonts w:hint="eastAsia"/>
        </w:rPr>
        <w:t>.</w:t>
      </w:r>
      <w:r w:rsidRPr="00CF5E21">
        <w:rPr>
          <w:rFonts w:hint="eastAsia"/>
        </w:rPr>
        <w:tab/>
      </w:r>
      <w:r w:rsidR="00A62849" w:rsidRPr="00CF5E21">
        <w:rPr>
          <w:rFonts w:hint="eastAsia"/>
        </w:rPr>
        <w:t>承上題，此人</w:t>
      </w:r>
      <w:r w:rsidRPr="00CF5E21">
        <w:rPr>
          <w:rFonts w:hint="eastAsia"/>
        </w:rPr>
        <w:t>呼氣中的酒精濃度是否超標？</w:t>
      </w:r>
    </w:p>
    <w:p w:rsidR="007948F8" w:rsidRPr="00FC6837" w:rsidRDefault="007948F8" w:rsidP="00D64F01">
      <w:pPr>
        <w:pStyle w:val="ABC0"/>
        <w:ind w:left="773" w:hanging="377"/>
      </w:pPr>
      <w:r w:rsidRPr="00FC6837">
        <w:rPr>
          <w:rFonts w:hint="eastAsia"/>
        </w:rPr>
        <w:t>(A)</w:t>
      </w:r>
      <w:r w:rsidRPr="00FC6837">
        <w:rPr>
          <w:rFonts w:hint="eastAsia"/>
        </w:rPr>
        <w:t>是</w:t>
      </w:r>
      <w:r w:rsidRPr="00FC6837">
        <w:rPr>
          <w:rFonts w:hint="eastAsia"/>
        </w:rPr>
        <w:tab/>
        <w:t>(B)</w:t>
      </w:r>
      <w:r w:rsidRPr="00FC6837">
        <w:rPr>
          <w:rFonts w:hint="eastAsia"/>
        </w:rPr>
        <w:t>否</w:t>
      </w:r>
      <w:r w:rsidRPr="00FC6837">
        <w:rPr>
          <w:rFonts w:hint="eastAsia"/>
        </w:rPr>
        <w:tab/>
        <w:t>(C)</w:t>
      </w:r>
      <w:r w:rsidRPr="00FC6837">
        <w:rPr>
          <w:rFonts w:hint="eastAsia"/>
        </w:rPr>
        <w:t>不能</w:t>
      </w:r>
      <w:r w:rsidR="00391A83" w:rsidRPr="00FC6837">
        <w:rPr>
          <w:rFonts w:hint="eastAsia"/>
        </w:rPr>
        <w:t>確</w:t>
      </w:r>
      <w:r w:rsidRPr="00FC6837">
        <w:rPr>
          <w:rFonts w:hint="eastAsia"/>
        </w:rPr>
        <w:t>定</w:t>
      </w:r>
    </w:p>
    <w:p w:rsidR="0035111B" w:rsidRPr="00132A97" w:rsidRDefault="0035111B" w:rsidP="00B83DD7">
      <w:pPr>
        <w:pStyle w:val="-05"/>
      </w:pPr>
      <w:r>
        <w:t>1</w:t>
      </w:r>
      <w:r>
        <w:rPr>
          <w:rFonts w:hint="eastAsia"/>
        </w:rPr>
        <w:t>4</w:t>
      </w:r>
      <w:r w:rsidRPr="00132A97">
        <w:rPr>
          <w:rFonts w:hint="eastAsia"/>
        </w:rPr>
        <w:t>-</w:t>
      </w:r>
      <w:r>
        <w:t>15</w:t>
      </w:r>
      <w:r w:rsidRPr="00132A97">
        <w:rPr>
          <w:rFonts w:hint="eastAsia"/>
        </w:rPr>
        <w:t>為題組</w:t>
      </w:r>
    </w:p>
    <w:p w:rsidR="0035111B" w:rsidRPr="00132A97" w:rsidRDefault="0035111B" w:rsidP="0035111B">
      <w:pPr>
        <w:pStyle w:val="tit2"/>
        <w:ind w:firstLineChars="200" w:firstLine="520"/>
        <w:rPr>
          <w:color w:val="auto"/>
        </w:rPr>
      </w:pPr>
      <w:r w:rsidRPr="00132A97">
        <w:rPr>
          <w:rFonts w:hint="eastAsia"/>
          <w:color w:val="auto"/>
        </w:rPr>
        <w:t>無機化合物</w:t>
      </w:r>
      <w:r w:rsidRPr="00132A97">
        <w:rPr>
          <w:color w:val="auto"/>
        </w:rPr>
        <w:t>X</w:t>
      </w:r>
      <w:r w:rsidRPr="00132A97">
        <w:rPr>
          <w:rFonts w:hint="eastAsia"/>
          <w:color w:val="auto"/>
        </w:rPr>
        <w:t>經過圖</w:t>
      </w:r>
      <w:r w:rsidR="00020CB6">
        <w:rPr>
          <w:rFonts w:hint="eastAsia"/>
          <w:color w:val="auto"/>
        </w:rPr>
        <w:t>5</w:t>
      </w:r>
      <w:r w:rsidRPr="00132A97">
        <w:rPr>
          <w:rFonts w:hint="eastAsia"/>
          <w:color w:val="auto"/>
        </w:rPr>
        <w:t>所示的轉變過程後，可得回原來的</w:t>
      </w:r>
      <w:r w:rsidRPr="00132A97">
        <w:rPr>
          <w:color w:val="auto"/>
        </w:rPr>
        <w:t>X</w:t>
      </w:r>
      <w:r w:rsidRPr="00132A97">
        <w:rPr>
          <w:rFonts w:hint="eastAsia"/>
          <w:color w:val="auto"/>
        </w:rPr>
        <w:t>：</w:t>
      </w:r>
    </w:p>
    <w:p w:rsidR="0035111B" w:rsidRPr="00132A97" w:rsidRDefault="0035111B" w:rsidP="0035111B">
      <w:pPr>
        <w:spacing w:line="320" w:lineRule="atLeast"/>
        <w:jc w:val="center"/>
        <w:rPr>
          <w:spacing w:val="20"/>
          <w:sz w:val="22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833856" behindDoc="0" locked="0" layoutInCell="1" allowOverlap="1" wp14:anchorId="71BE8EF8" wp14:editId="367FB535">
                <wp:simplePos x="0" y="0"/>
                <wp:positionH relativeFrom="column">
                  <wp:posOffset>786130</wp:posOffset>
                </wp:positionH>
                <wp:positionV relativeFrom="paragraph">
                  <wp:posOffset>124675</wp:posOffset>
                </wp:positionV>
                <wp:extent cx="4290060" cy="1976444"/>
                <wp:effectExtent l="0" t="0" r="15240" b="5080"/>
                <wp:wrapSquare wrapText="bothSides"/>
                <wp:docPr id="80" name="群組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290060" cy="1976444"/>
                          <a:chOff x="-77864" y="105437"/>
                          <a:chExt cx="4296709" cy="2023830"/>
                        </a:xfrm>
                      </wpg:grpSpPr>
                      <wpg:grpSp>
                        <wpg:cNvPr id="51" name="群組 51"/>
                        <wpg:cNvGrpSpPr/>
                        <wpg:grpSpPr>
                          <a:xfrm>
                            <a:off x="-77864" y="105437"/>
                            <a:ext cx="4296709" cy="1794358"/>
                            <a:chOff x="-78104" y="105437"/>
                            <a:chExt cx="4309543" cy="1794358"/>
                          </a:xfrm>
                        </wpg:grpSpPr>
                        <wpg:grpSp>
                          <wpg:cNvPr id="518" name="群組 518"/>
                          <wpg:cNvGrpSpPr/>
                          <wpg:grpSpPr>
                            <a:xfrm>
                              <a:off x="-78104" y="105437"/>
                              <a:ext cx="4309543" cy="1794358"/>
                              <a:chOff x="-78120" y="101182"/>
                              <a:chExt cx="4310054" cy="1722011"/>
                            </a:xfrm>
                          </wpg:grpSpPr>
                          <wpg:grpSp>
                            <wpg:cNvPr id="519" name="群組 519"/>
                            <wpg:cNvGrpSpPr/>
                            <wpg:grpSpPr>
                              <a:xfrm>
                                <a:off x="1645274" y="274496"/>
                                <a:ext cx="1513737" cy="1328352"/>
                                <a:chOff x="1645274" y="274496"/>
                                <a:chExt cx="1513737" cy="1328352"/>
                              </a:xfrm>
                            </wpg:grpSpPr>
                            <wpg:grpSp>
                              <wpg:cNvPr id="562" name="群組 562"/>
                              <wpg:cNvGrpSpPr/>
                              <wpg:grpSpPr>
                                <a:xfrm flipH="1" flipV="1">
                                  <a:off x="1656486" y="274496"/>
                                  <a:ext cx="1502525" cy="441322"/>
                                  <a:chOff x="1253216" y="274489"/>
                                  <a:chExt cx="1505048" cy="442323"/>
                                </a:xfrm>
                              </wpg:grpSpPr>
                              <wps:wsp>
                                <wps:cNvPr id="572" name="直線接點 572"/>
                                <wps:cNvCnPr/>
                                <wps:spPr>
                                  <a:xfrm flipV="1">
                                    <a:off x="1253216" y="502136"/>
                                    <a:ext cx="72133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573" name="群組 573"/>
                                <wpg:cNvGrpSpPr/>
                                <wpg:grpSpPr>
                                  <a:xfrm>
                                    <a:off x="1971189" y="274489"/>
                                    <a:ext cx="787075" cy="442323"/>
                                    <a:chOff x="1971191" y="274490"/>
                                    <a:chExt cx="565902" cy="316778"/>
                                  </a:xfrm>
                                </wpg:grpSpPr>
                                <wpg:grpSp>
                                  <wpg:cNvPr id="574" name="群組 574"/>
                                  <wpg:cNvGrpSpPr/>
                                  <wpg:grpSpPr>
                                    <a:xfrm>
                                      <a:off x="1971191" y="432242"/>
                                      <a:ext cx="276899" cy="159026"/>
                                      <a:chOff x="1971191" y="432242"/>
                                      <a:chExt cx="276899" cy="159026"/>
                                    </a:xfrm>
                                  </wpg:grpSpPr>
                                  <wps:wsp>
                                    <wps:cNvPr id="578" name="直線接點 578"/>
                                    <wps:cNvCnPr/>
                                    <wps:spPr>
                                      <a:xfrm>
                                        <a:off x="1971191" y="432242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9" name="直線接點 579"/>
                                    <wps:cNvCnPr/>
                                    <wps:spPr>
                                      <a:xfrm>
                                        <a:off x="2118613" y="589257"/>
                                        <a:ext cx="129477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575" name="群組 575"/>
                                  <wpg:cNvGrpSpPr/>
                                  <wpg:grpSpPr>
                                    <a:xfrm rot="10800000" flipH="1">
                                      <a:off x="1971198" y="274490"/>
                                      <a:ext cx="565895" cy="160655"/>
                                      <a:chOff x="1971191" y="274490"/>
                                      <a:chExt cx="565962" cy="161039"/>
                                    </a:xfrm>
                                  </wpg:grpSpPr>
                                  <wps:wsp>
                                    <wps:cNvPr id="576" name="直線接點 576"/>
                                    <wps:cNvCnPr/>
                                    <wps:spPr>
                                      <a:xfrm>
                                        <a:off x="1971191" y="274490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7" name="直線接點 577"/>
                                    <wps:cNvCnPr/>
                                    <wps:spPr>
                                      <a:xfrm>
                                        <a:off x="2122267" y="435529"/>
                                        <a:ext cx="414886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563" name="群組 563"/>
                              <wpg:cNvGrpSpPr/>
                              <wpg:grpSpPr>
                                <a:xfrm flipH="1" flipV="1">
                                  <a:off x="1645274" y="1160906"/>
                                  <a:ext cx="1507611" cy="441942"/>
                                  <a:chOff x="1242808" y="1160838"/>
                                  <a:chExt cx="1508328" cy="442330"/>
                                </a:xfrm>
                              </wpg:grpSpPr>
                              <wps:wsp>
                                <wps:cNvPr id="564" name="直線接點 564"/>
                                <wps:cNvCnPr/>
                                <wps:spPr>
                                  <a:xfrm flipV="1">
                                    <a:off x="1242808" y="1385683"/>
                                    <a:ext cx="720519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565" name="群組 565"/>
                                <wpg:cNvGrpSpPr/>
                                <wpg:grpSpPr>
                                  <a:xfrm>
                                    <a:off x="1959975" y="1160838"/>
                                    <a:ext cx="791161" cy="442330"/>
                                    <a:chOff x="1959971" y="1160841"/>
                                    <a:chExt cx="568844" cy="316783"/>
                                  </a:xfrm>
                                </wpg:grpSpPr>
                                <wpg:grpSp>
                                  <wpg:cNvPr id="566" name="群組 566"/>
                                  <wpg:cNvGrpSpPr/>
                                  <wpg:grpSpPr>
                                    <a:xfrm>
                                      <a:off x="1959971" y="1316585"/>
                                      <a:ext cx="568844" cy="161039"/>
                                      <a:chOff x="1959971" y="1316585"/>
                                      <a:chExt cx="568844" cy="161039"/>
                                    </a:xfrm>
                                  </wpg:grpSpPr>
                                  <wps:wsp>
                                    <wps:cNvPr id="570" name="直線接點 570"/>
                                    <wps:cNvCnPr/>
                                    <wps:spPr>
                                      <a:xfrm>
                                        <a:off x="1959971" y="1316585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1" name="直線接點 571"/>
                                    <wps:cNvCnPr/>
                                    <wps:spPr>
                                      <a:xfrm>
                                        <a:off x="2114488" y="1477624"/>
                                        <a:ext cx="414327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567" name="群組 567"/>
                                  <wpg:cNvGrpSpPr/>
                                  <wpg:grpSpPr>
                                    <a:xfrm rot="10800000" flipH="1">
                                      <a:off x="1959978" y="1160841"/>
                                      <a:ext cx="280535" cy="158647"/>
                                      <a:chOff x="1959971" y="1160841"/>
                                      <a:chExt cx="280568" cy="159026"/>
                                    </a:xfrm>
                                  </wpg:grpSpPr>
                                  <wps:wsp>
                                    <wps:cNvPr id="568" name="直線接點 568"/>
                                    <wps:cNvCnPr/>
                                    <wps:spPr>
                                      <a:xfrm>
                                        <a:off x="1959971" y="1160841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9" name="直線接點 569"/>
                                    <wps:cNvCnPr/>
                                    <wps:spPr>
                                      <a:xfrm>
                                        <a:off x="2111046" y="1317617"/>
                                        <a:ext cx="129493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520" name="群組 520"/>
                            <wpg:cNvGrpSpPr/>
                            <wpg:grpSpPr>
                              <a:xfrm>
                                <a:off x="164594" y="106739"/>
                                <a:ext cx="1515738" cy="302259"/>
                                <a:chOff x="164594" y="106739"/>
                                <a:chExt cx="1515738" cy="302259"/>
                              </a:xfrm>
                            </wpg:grpSpPr>
                            <wps:wsp>
                              <wps:cNvPr id="557" name="直線單箭頭接點 557"/>
                              <wps:cNvCnPr/>
                              <wps:spPr>
                                <a:xfrm>
                                  <a:off x="960877" y="268880"/>
                                  <a:ext cx="71945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594" y="106739"/>
                                  <a:ext cx="870100" cy="3022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35111B">
                                    <w:pPr>
                                      <w:jc w:val="center"/>
                                    </w:pPr>
                                    <w:r w:rsidRPr="00193D2E">
                                      <w:rPr>
                                        <w:rFonts w:asciiTheme="minorHAnsi" w:eastAsiaTheme="minorEastAsia" w:hAnsiTheme="minorHAnsi" w:cstheme="minorBidi"/>
                                        <w:position w:val="-10"/>
                                        <w:szCs w:val="22"/>
                                      </w:rPr>
                                      <w:object w:dxaOrig="960" w:dyaOrig="320">
                                        <v:shape id="_x0000_i1047" type="#_x0000_t75" style="width:50.4pt;height:15pt" o:ole="">
                                          <v:imagedata r:id="rId56" o:title=""/>
                                        </v:shape>
                                        <o:OLEObject Type="Embed" ProgID="Equation.DSMT4" ShapeID="_x0000_i1047" DrawAspect="Content" ObjectID="_1574355652" r:id="rId5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21" name="群組 521"/>
                            <wpg:cNvGrpSpPr/>
                            <wpg:grpSpPr>
                              <a:xfrm>
                                <a:off x="3337889" y="649894"/>
                                <a:ext cx="894045" cy="570016"/>
                                <a:chOff x="3337889" y="649894"/>
                                <a:chExt cx="894045" cy="570016"/>
                              </a:xfrm>
                            </wpg:grpSpPr>
                            <wps:wsp>
                              <wps:cNvPr id="550" name="直線接點 550"/>
                              <wps:cNvCnPr/>
                              <wps:spPr>
                                <a:xfrm>
                                  <a:off x="3337889" y="649894"/>
                                  <a:ext cx="0" cy="570016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44" name="群組 544"/>
                              <wpg:cNvGrpSpPr/>
                              <wpg:grpSpPr>
                                <a:xfrm>
                                  <a:off x="3337893" y="773310"/>
                                  <a:ext cx="894041" cy="346425"/>
                                  <a:chOff x="3337893" y="773310"/>
                                  <a:chExt cx="894041" cy="346425"/>
                                </a:xfrm>
                              </wpg:grpSpPr>
                              <wps:wsp>
                                <wps:cNvPr id="545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70817" y="773310"/>
                                    <a:ext cx="361117" cy="3464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80120" w:rsidRDefault="00F80120" w:rsidP="0035111B">
                                      <w:pPr>
                                        <w:spacing w:beforeLines="25" w:before="60"/>
                                        <w:jc w:val="center"/>
                                      </w:pPr>
                                      <w: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546" name="直線接點 546"/>
                                <wps:cNvCnPr/>
                                <wps:spPr>
                                  <a:xfrm>
                                    <a:off x="3337893" y="941604"/>
                                    <a:ext cx="5397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522" name="群組 522"/>
                            <wpg:cNvGrpSpPr/>
                            <wpg:grpSpPr>
                              <a:xfrm>
                                <a:off x="-78120" y="1448789"/>
                                <a:ext cx="1752651" cy="374404"/>
                                <a:chOff x="-78120" y="1448789"/>
                                <a:chExt cx="1752651" cy="374404"/>
                              </a:xfrm>
                            </wpg:grpSpPr>
                            <wps:wsp>
                              <wps:cNvPr id="538" name="直線單箭頭接點 538"/>
                              <wps:cNvCnPr/>
                              <wps:spPr>
                                <a:xfrm>
                                  <a:off x="1134781" y="1609626"/>
                                  <a:ext cx="5397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8120" y="1448789"/>
                                  <a:ext cx="1312919" cy="37440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35111B">
                                    <w:pPr>
                                      <w:jc w:val="both"/>
                                    </w:pPr>
                                    <w:r w:rsidRPr="00193D2E">
                                      <w:rPr>
                                        <w:rFonts w:asciiTheme="minorHAnsi" w:eastAsiaTheme="minorEastAsia" w:hAnsiTheme="minorHAnsi" w:cstheme="minorBidi"/>
                                        <w:position w:val="-10"/>
                                        <w:szCs w:val="22"/>
                                      </w:rPr>
                                      <w:object w:dxaOrig="1760" w:dyaOrig="320">
                                        <v:shape id="_x0000_i1049" type="#_x0000_t75" style="width:87.6pt;height:15pt" o:ole="">
                                          <v:imagedata r:id="rId58" o:title=""/>
                                        </v:shape>
                                        <o:OLEObject Type="Embed" ProgID="Equation.DSMT4" ShapeID="_x0000_i1049" DrawAspect="Content" ObjectID="_1574355653" r:id="rId5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23" name="群組 523"/>
                            <wpg:cNvGrpSpPr/>
                            <wpg:grpSpPr>
                              <a:xfrm>
                                <a:off x="113793" y="101182"/>
                                <a:ext cx="3602846" cy="1545680"/>
                                <a:chOff x="113793" y="101182"/>
                                <a:chExt cx="3602846" cy="1545680"/>
                              </a:xfrm>
                            </wpg:grpSpPr>
                            <wps:wsp>
                              <wps:cNvPr id="52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793" y="779373"/>
                                  <a:ext cx="361117" cy="3464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35111B">
                                    <w:pPr>
                                      <w:spacing w:beforeLines="25" w:before="60"/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527" name="群組 527"/>
                              <wpg:cNvGrpSpPr/>
                              <wpg:grpSpPr>
                                <a:xfrm>
                                  <a:off x="472823" y="723273"/>
                                  <a:ext cx="825236" cy="445134"/>
                                  <a:chOff x="472823" y="723273"/>
                                  <a:chExt cx="825236" cy="445134"/>
                                </a:xfrm>
                              </wpg:grpSpPr>
                              <wps:wsp>
                                <wps:cNvPr id="529" name="直線接點 529"/>
                                <wps:cNvCnPr/>
                                <wps:spPr>
                                  <a:xfrm flipV="1">
                                    <a:off x="472823" y="942969"/>
                                    <a:ext cx="318052" cy="795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530" name="群組 530"/>
                                <wpg:cNvGrpSpPr/>
                                <wpg:grpSpPr>
                                  <a:xfrm>
                                    <a:off x="787515" y="723273"/>
                                    <a:ext cx="510544" cy="445134"/>
                                    <a:chOff x="787517" y="723275"/>
                                    <a:chExt cx="367078" cy="318791"/>
                                  </a:xfrm>
                                </wpg:grpSpPr>
                                <wpg:grpSp>
                                  <wpg:cNvPr id="531" name="群組 531"/>
                                  <wpg:cNvGrpSpPr/>
                                  <wpg:grpSpPr>
                                    <a:xfrm>
                                      <a:off x="787520" y="881027"/>
                                      <a:ext cx="367075" cy="161039"/>
                                      <a:chOff x="787520" y="881027"/>
                                      <a:chExt cx="367075" cy="161039"/>
                                    </a:xfrm>
                                  </wpg:grpSpPr>
                                  <wps:wsp>
                                    <wps:cNvPr id="535" name="直線接點 535"/>
                                    <wps:cNvCnPr/>
                                    <wps:spPr>
                                      <a:xfrm>
                                        <a:off x="787520" y="881027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6" name="直線接點 536"/>
                                    <wps:cNvCnPr/>
                                    <wps:spPr>
                                      <a:xfrm>
                                        <a:off x="938595" y="1042066"/>
                                        <a:ext cx="21600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none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532" name="群組 532"/>
                                  <wpg:cNvGrpSpPr/>
                                  <wpg:grpSpPr>
                                    <a:xfrm rot="10800000" flipH="1">
                                      <a:off x="787517" y="723275"/>
                                      <a:ext cx="367029" cy="160655"/>
                                      <a:chOff x="787520" y="723275"/>
                                      <a:chExt cx="367075" cy="161039"/>
                                    </a:xfrm>
                                  </wpg:grpSpPr>
                                  <wps:wsp>
                                    <wps:cNvPr id="533" name="直線接點 533"/>
                                    <wps:cNvCnPr/>
                                    <wps:spPr>
                                      <a:xfrm>
                                        <a:off x="787520" y="723275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4" name="直線接點 534"/>
                                    <wps:cNvCnPr/>
                                    <wps:spPr>
                                      <a:xfrm>
                                        <a:off x="938595" y="884314"/>
                                        <a:ext cx="21600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none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52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4551" y="754931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7624" y="101182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64672" y="1440019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③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2541" y="318910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④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80881" y="1208893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④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5387" y="771147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18"/>
                                      </w:rPr>
                                      <w:t>⑤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9" name="橢圓 9"/>
                          <wps:cNvSpPr/>
                          <wps:spPr>
                            <a:xfrm>
                              <a:off x="1311965" y="579310"/>
                              <a:ext cx="341630" cy="34163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橢圓 38"/>
                          <wps:cNvSpPr/>
                          <wps:spPr>
                            <a:xfrm>
                              <a:off x="1306286" y="1039349"/>
                              <a:ext cx="341630" cy="34163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橢圓 39"/>
                          <wps:cNvSpPr/>
                          <wps:spPr>
                            <a:xfrm>
                              <a:off x="3165327" y="322596"/>
                              <a:ext cx="341631" cy="34163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橢圓 40"/>
                          <wps:cNvSpPr/>
                          <wps:spPr>
                            <a:xfrm>
                              <a:off x="3165326" y="1276753"/>
                              <a:ext cx="341630" cy="34163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橢圓 41"/>
                          <wps:cNvSpPr/>
                          <wps:spPr>
                            <a:xfrm>
                              <a:off x="1681133" y="1488030"/>
                              <a:ext cx="359410" cy="35941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橢圓 42"/>
                          <wps:cNvSpPr/>
                          <wps:spPr>
                            <a:xfrm>
                              <a:off x="1686812" y="107911"/>
                              <a:ext cx="360000" cy="360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4934" y="158998"/>
                              <a:ext cx="278116" cy="28284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Default="00F80120" w:rsidP="0035111B"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4934" y="1538357"/>
                              <a:ext cx="278116" cy="28284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Default="00F80120" w:rsidP="0035111B">
                                <w:r>
                                  <w:rPr>
                                    <w:rFonts w:hint="eastAsia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7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15783" y="1933551"/>
                            <a:ext cx="436920" cy="1957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Default="00F80120" w:rsidP="0035111B">
                              <w:r w:rsidRPr="00132A97">
                                <w:rPr>
                                  <w:rFonts w:hint="eastAsia"/>
                                  <w:spacing w:val="20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pacing w:val="20"/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BE8EF8" id="群組 80" o:spid="_x0000_s1095" style="position:absolute;left:0;text-align:left;margin-left:61.9pt;margin-top:9.8pt;width:337.8pt;height:155.65pt;z-index:251833856;mso-width-relative:margin;mso-height-relative:margin" coordorigin="-778,1054" coordsize="42967,20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">
                <o:lock v:ext="edit" aspectratio="t"/>
                <v:group id="群組 51" o:spid="_x0000_s1096" style="position:absolute;left:-778;top:1054;width:42966;height:17943" coordorigin="-781,1054" coordsize="43095,17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group id="群組 518" o:spid="_x0000_s1097" style="position:absolute;left:-781;top:1054;width:43095;height:17943" coordorigin="-781,1011" coordsize="43100,17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Kye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">
                    <v:group id="群組 519" o:spid="_x0000_s1098" style="position:absolute;left:16452;top:2744;width:15138;height:13284" coordorigin="16452,2744" coordsize="15137,13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AkF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43gKzzPhCMjFAwAA//8DAFBLAQItABQABgAIAAAAIQDb4fbL7gAAAIUBAAATAAAAAAAAAAAA&#10;AAAAAAAAAABbQ29udGVudF9UeXBlc10ueG1sUEsBAi0AFAAGAAgAAAAhAFr0LFu/AAAAFQEAAAsA&#10;AAAAAAAAAAAAAAAAHwEAAF9yZWxzLy5yZWxzUEsBAi0AFAAGAAgAAAAhAESoCQXEAAAA3AAAAA8A&#10;AAAAAAAAAAAAAAAABwIAAGRycy9kb3ducmV2LnhtbFBLBQYAAAAAAwADALcAAAD4AgAAAAA=&#10;">
                      <v:group id="群組 562" o:spid="_x0000_s1099" style="position:absolute;left:16564;top:2744;width:15026;height:4414;flip:x y" coordorigin="12532,2744" coordsize="15050,4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X+axgAAANw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CzyOVzOpCMgV2cAAAD//wMAUEsBAi0AFAAGAAgAAAAhANvh9svuAAAAhQEAABMAAAAAAAAA&#10;AAAAAAAAAAAAAFtDb250ZW50X1R5cGVzXS54bWxQSwECLQAUAAYACAAAACEAWvQsW78AAAAVAQAA&#10;CwAAAAAAAAAAAAAAAAAfAQAAX3JlbHMvLnJlbHNQSwECLQAUAAYACAAAACEAAQ1/msYAAADcAAAA&#10;DwAAAAAAAAAAAAAAAAAHAgAAZHJzL2Rvd25yZXYueG1sUEsFBgAAAAADAAMAtwAAAPoCAAAAAA==&#10;">
                        <v:line id="直線接點 572" o:spid="_x0000_s1100" style="position:absolute;flip:y;visibility:visible;mso-wrap-style:square" from="12532,5021" to="19745,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" strokecolor="black [3213]" strokeweight=".5pt">
                          <v:stroke startarrow="open" joinstyle="miter"/>
                        </v:line>
                        <v:group id="群組 573" o:spid="_x0000_s1101" style="position:absolute;left:19711;top:2744;width:7871;height:4424" coordorigin="19711,2744" coordsize="5659,3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        <v:group id="群組 574" o:spid="_x0000_s1102" style="position:absolute;left:19711;top:4322;width:2769;height:1590" coordorigin="19711,4322" coordsize="2768,1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kM7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hWC/g9E46A3D4AAAD//wMAUEsBAi0AFAAGAAgAAAAhANvh9svuAAAAhQEAABMAAAAAAAAA&#10;AAAAAAAAAAAAAFtDb250ZW50X1R5cGVzXS54bWxQSwECLQAUAAYACAAAACEAWvQsW78AAAAVAQAA&#10;CwAAAAAAAAAAAAAAAAAfAQAAX3JlbHMvLnJlbHNQSwECLQAUAAYACAAAACEAd3ZDO8YAAADcAAAA&#10;DwAAAAAAAAAAAAAAAAAHAgAAZHJzL2Rvd25yZXYueG1sUEsFBgAAAAADAAMAtwAAAPoCAAAAAA==&#10;">
                            <v:line id="直線接點 578" o:spid="_x0000_s1103" style="position:absolute;visibility:visible;mso-wrap-style:square" from="19711,4322" to="21222,5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" strokecolor="black [3200]" strokeweight=".5pt">
                              <v:stroke joinstyle="miter"/>
                            </v:line>
                            <v:line id="直線接點 579" o:spid="_x0000_s1104" style="position:absolute;visibility:visible;mso-wrap-style:square" from="21186,5892" to="22480,5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" strokecolor="black [3213]" strokeweight=".5pt">
                              <v:stroke joinstyle="miter"/>
                            </v:line>
                          </v:group>
                          <v:group id="群組 575" o:spid="_x0000_s1105" style="position:absolute;left:19711;top:2744;width:5659;height:1607;rotation:180;flip:x" coordorigin="19711,2744" coordsize="5659,1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">
                            <v:line id="直線接點 576" o:spid="_x0000_s1106" style="position:absolute;visibility:visible;mso-wrap-style:square" from="19711,2744" to="21222,4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" strokecolor="black [3200]" strokeweight=".5pt">
                              <v:stroke joinstyle="miter"/>
                            </v:line>
                            <v:line id="直線接點 577" o:spid="_x0000_s1107" style="position:absolute;visibility:visible;mso-wrap-style:square" from="21222,4355" to="25371,4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" strokecolor="black [3213]" strokeweight=".5pt">
                              <v:stroke joinstyle="miter"/>
                            </v:line>
                          </v:group>
                        </v:group>
                      </v:group>
                      <v:group id="群組 563" o:spid="_x0000_s1108" style="position:absolute;left:16452;top:11609;width:15076;height:4419;flip:x y" coordorigin="12428,11608" coordsize="15083,4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">
                        <v:line id="直線接點 564" o:spid="_x0000_s1109" style="position:absolute;flip:y;visibility:visible;mso-wrap-style:square" from="12428,13856" to="19633,13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" strokecolor="black [3213]" strokeweight=".5pt">
                          <v:stroke startarrow="open" joinstyle="miter"/>
                        </v:line>
                        <v:group id="群組 565" o:spid="_x0000_s1110" style="position:absolute;left:19599;top:11608;width:7912;height:4423" coordorigin="19599,11608" coordsize="5688,3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        <v:group id="群組 566" o:spid="_x0000_s1111" style="position:absolute;left:19599;top:13165;width:5689;height:1611" coordorigin="19599,13165" coordsize="5688,1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e4K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0ySB15lwBOTyCQAA//8DAFBLAQItABQABgAIAAAAIQDb4fbL7gAAAIUBAAATAAAAAAAAAAAA&#10;AAAAAAAAAABbQ29udGVudF9UeXBlc10ueG1sUEsBAi0AFAAGAAgAAAAhAFr0LFu/AAAAFQEAAAsA&#10;AAAAAAAAAAAAAAAAHwEAAF9yZWxzLy5yZWxzUEsBAi0AFAAGAAgAAAAhAG0x7grEAAAA3AAAAA8A&#10;AAAAAAAAAAAAAAAABwIAAGRycy9kb3ducmV2LnhtbFBLBQYAAAAAAwADALcAAAD4AgAAAAA=&#10;">
                            <v:line id="直線接點 570" o:spid="_x0000_s1112" style="position:absolute;visibility:visible;mso-wrap-style:square" from="19599,13165" to="21110,14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" strokecolor="black [3200]" strokeweight=".5pt">
                              <v:stroke joinstyle="miter"/>
                            </v:line>
                            <v:line id="直線接點 571" o:spid="_x0000_s1113" style="position:absolute;visibility:visible;mso-wrap-style:square" from="21144,14776" to="25288,14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" strokecolor="black [3213]" strokeweight=".5pt">
                              <v:stroke joinstyle="miter"/>
                            </v:line>
                          </v:group>
                          <v:group id="群組 567" o:spid="_x0000_s1114" style="position:absolute;left:19599;top:11608;width:2806;height:1586;rotation:180;flip:x" coordorigin="19599,11608" coordsize="2805,1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">
                            <v:line id="直線接點 568" o:spid="_x0000_s1115" style="position:absolute;visibility:visible;mso-wrap-style:square" from="19599,11608" to="21110,13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" strokecolor="black [3200]" strokeweight=".5pt">
                              <v:stroke joinstyle="miter"/>
                            </v:line>
                            <v:line id="直線接點 569" o:spid="_x0000_s1116" style="position:absolute;visibility:visible;mso-wrap-style:square" from="21110,13176" to="22405,1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" strokecolor="black [3213]" strokeweight=".5pt">
                              <v:stroke joinstyle="miter"/>
                            </v:line>
                          </v:group>
                        </v:group>
                      </v:group>
                    </v:group>
                    <v:group id="群組 520" o:spid="_x0000_s1117" style="position:absolute;left:1645;top:1067;width:15158;height:3022" coordorigin="1645,1067" coordsize="15157,3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mol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pJFmB/OhCMgN3cAAAD//wMAUEsBAi0AFAAGAAgAAAAhANvh9svuAAAAhQEAABMAAAAAAAAAAAAA&#10;AAAAAAAAAFtDb250ZW50X1R5cGVzXS54bWxQSwECLQAUAAYACAAAACEAWvQsW78AAAAVAQAACwAA&#10;AAAAAAAAAAAAAAAfAQAAX3JlbHMvLnJlbHNQSwECLQAUAAYACAAAACEAG/5qJcMAAADcAAAADwAA&#10;AAAAAAAAAAAAAAAHAgAAZHJzL2Rvd25yZXYueG1sUEsFBgAAAAADAAMAtwAAAPcCAAAAAA==&#10;">
                      <v:shape id="直線單箭頭接點 557" o:spid="_x0000_s1118" type="#_x0000_t32" style="position:absolute;left:9608;top:2688;width:71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" strokecolor="black [3213]" strokeweight=".5pt">
                        <v:stroke endarrow="open" joinstyle="miter"/>
                      </v:shape>
                      <v:shape id="文字方塊 2" o:spid="_x0000_s1119" type="#_x0000_t202" style="position:absolute;left:1645;top:1067;width:8701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" filled="f" stroked="f">
                        <v:textbox>
                          <w:txbxContent>
                            <w:p w:rsidR="00F80120" w:rsidRDefault="00F80120" w:rsidP="0035111B">
                              <w:pPr>
                                <w:jc w:val="center"/>
                              </w:pPr>
                              <w:r w:rsidRPr="00193D2E">
                                <w:rPr>
                                  <w:rFonts w:asciiTheme="minorHAnsi" w:eastAsiaTheme="minorEastAsia" w:hAnsiTheme="minorHAnsi" w:cstheme="minorBidi"/>
                                  <w:position w:val="-10"/>
                                  <w:szCs w:val="22"/>
                                </w:rPr>
                                <w:object w:dxaOrig="960" w:dyaOrig="320">
                                  <v:shape id="_x0000_i1047" type="#_x0000_t75" style="width:50.4pt;height:15pt" o:ole="">
                                    <v:imagedata r:id="rId56" o:title=""/>
                                  </v:shape>
                                  <o:OLEObject Type="Embed" ProgID="Equation.DSMT4" ShapeID="_x0000_i1047" DrawAspect="Content" ObjectID="_1574355652" r:id="rId60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group id="群組 521" o:spid="_x0000_s1120" style="position:absolute;left:33378;top:6498;width:8941;height:5701" coordorigin="33378,6498" coordsize="8940,5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s++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azBB5nwhGQq18AAAD//wMAUEsBAi0AFAAGAAgAAAAhANvh9svuAAAAhQEAABMAAAAAAAAA&#10;AAAAAAAAAAAAAFtDb250ZW50X1R5cGVzXS54bWxQSwECLQAUAAYACAAAACEAWvQsW78AAAAVAQAA&#10;CwAAAAAAAAAAAAAAAAAfAQAAX3JlbHMvLnJlbHNQSwECLQAUAAYACAAAACEAdLLPvsYAAADcAAAA&#10;DwAAAAAAAAAAAAAAAAAHAgAAZHJzL2Rvd25yZXYueG1sUEsFBgAAAAADAAMAtwAAAPoCAAAAAA==&#10;">
                      <v:line id="直線接點 550" o:spid="_x0000_s1121" style="position:absolute;visibility:visible;mso-wrap-style:square" from="33378,6498" to="33378,12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" strokecolor="black [3200]" strokeweight=".5pt">
                        <v:stroke joinstyle="miter"/>
                      </v:line>
                      <v:group id="群組 544" o:spid="_x0000_s1122" style="position:absolute;left:33378;top:7733;width:8941;height:3464" coordorigin="33378,7733" coordsize="8940,3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om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">
                        <v:shape id="文字方塊 2" o:spid="_x0000_s1123" type="#_x0000_t202" style="position:absolute;left:38708;top:7733;width:3611;height:3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">
                          <v:textbox>
                            <w:txbxContent>
                              <w:p w:rsidR="00F80120" w:rsidRDefault="00F80120" w:rsidP="0035111B">
                                <w:pPr>
                                  <w:spacing w:beforeLines="25" w:before="60"/>
                                  <w:jc w:val="center"/>
                                </w:pPr>
                                <w:r>
                                  <w:t>X</w:t>
                                </w:r>
                              </w:p>
                            </w:txbxContent>
                          </v:textbox>
                        </v:shape>
                        <v:line id="直線接點 546" o:spid="_x0000_s1124" style="position:absolute;visibility:visible;mso-wrap-style:square" from="33378,9416" to="38776,9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" strokecolor="black [3213]" strokeweight=".5pt">
                          <v:stroke endarrow="open" joinstyle="miter"/>
                        </v:line>
                      </v:group>
                    </v:group>
                    <v:group id="群組 522" o:spid="_x0000_s1125" style="position:absolute;left:-781;top:14487;width:17526;height:3744" coordorigin="-781,14487" coordsize="17526,3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<v:shape id="直線單箭頭接點 538" o:spid="_x0000_s1126" type="#_x0000_t32" style="position:absolute;left:11347;top:16096;width:539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" strokecolor="black [3213]" strokeweight=".5pt">
                        <v:stroke endarrow="open" joinstyle="miter"/>
                      </v:shape>
                      <v:shape id="文字方塊 2" o:spid="_x0000_s1127" type="#_x0000_t202" style="position:absolute;left:-781;top:14487;width:13128;height:3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" filled="f" stroked="f">
                        <v:textbox>
                          <w:txbxContent>
                            <w:p w:rsidR="00F80120" w:rsidRDefault="00F80120" w:rsidP="0035111B">
                              <w:pPr>
                                <w:jc w:val="both"/>
                              </w:pPr>
                              <w:r w:rsidRPr="00193D2E">
                                <w:rPr>
                                  <w:rFonts w:asciiTheme="minorHAnsi" w:eastAsiaTheme="minorEastAsia" w:hAnsiTheme="minorHAnsi" w:cstheme="minorBidi"/>
                                  <w:position w:val="-10"/>
                                  <w:szCs w:val="22"/>
                                </w:rPr>
                                <w:object w:dxaOrig="1760" w:dyaOrig="320">
                                  <v:shape id="_x0000_i1049" type="#_x0000_t75" style="width:87.6pt;height:15pt" o:ole="">
                                    <v:imagedata r:id="rId58" o:title=""/>
                                  </v:shape>
                                  <o:OLEObject Type="Embed" ProgID="Equation.DSMT4" ShapeID="_x0000_i1049" DrawAspect="Content" ObjectID="_1574355653" r:id="rId6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group id="群組 523" o:spid="_x0000_s1128" style="position:absolute;left:1137;top:1011;width:36029;height:15457" coordorigin="1137,1011" coordsize="36028,15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PRS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Pp3B/5lwBOTmDwAA//8DAFBLAQItABQABgAIAAAAIQDb4fbL7gAAAIUBAAATAAAAAAAAAAAA&#10;AAAAAAAAAABbQ29udGVudF9UeXBlc10ueG1sUEsBAi0AFAAGAAgAAAAhAFr0LFu/AAAAFQEAAAsA&#10;AAAAAAAAAAAAAAAAHwEAAF9yZWxzLy5yZWxzUEsBAi0AFAAGAAgAAAAhAOss9FLEAAAA3AAAAA8A&#10;AAAAAAAAAAAAAAAABwIAAGRycy9kb3ducmV2LnhtbFBLBQYAAAAAAwADALcAAAD4AgAAAAA=&#10;">
                      <v:shape id="文字方塊 2" o:spid="_x0000_s1129" type="#_x0000_t202" style="position:absolute;left:1137;top:7793;width:3612;height:3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">
                        <v:textbox>
                          <w:txbxContent>
                            <w:p w:rsidR="00F80120" w:rsidRDefault="00F80120" w:rsidP="0035111B">
                              <w:pPr>
                                <w:spacing w:beforeLines="25" w:before="60"/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group id="群組 527" o:spid="_x0000_s1130" style="position:absolute;left:4728;top:7232;width:8252;height:4452" coordorigin="4728,7232" coordsize="8252,44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/JR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">
                        <v:line id="直線接點 529" o:spid="_x0000_s1131" style="position:absolute;flip:y;visibility:visible;mso-wrap-style:square" from="4728,9429" to="7908,9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" strokecolor="black [3213]" strokeweight=".5pt">
                          <v:stroke joinstyle="miter"/>
                        </v:line>
                        <v:group id="群組 530" o:spid="_x0000_s1132" style="position:absolute;left:7875;top:7232;width:5105;height:4452" coordorigin="7875,7232" coordsize="3670,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/z4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zA9nwhGQmz8AAAD//wMAUEsBAi0AFAAGAAgAAAAhANvh9svuAAAAhQEAABMAAAAAAAAAAAAA&#10;AAAAAAAAAFtDb250ZW50X1R5cGVzXS54bWxQSwECLQAUAAYACAAAACEAWvQsW78AAAAVAQAACwAA&#10;AAAAAAAAAAAAAAAfAQAAX3JlbHMvLnJlbHNQSwECLQAUAAYACAAAACEAnif8+MMAAADcAAAADwAA&#10;AAAAAAAAAAAAAAAHAgAAZHJzL2Rvd25yZXYueG1sUEsFBgAAAAADAAMAtwAAAPcCAAAAAA==&#10;">
                          <v:group id="群組 531" o:spid="_x0000_s1133" style="position:absolute;left:7875;top:8810;width:3670;height:1610" coordorigin="7875,8810" coordsize="3670,1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1lj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MfyeCUdAZg8AAAD//wMAUEsBAi0AFAAGAAgAAAAhANvh9svuAAAAhQEAABMAAAAAAAAA&#10;AAAAAAAAAAAAAFtDb250ZW50X1R5cGVzXS54bWxQSwECLQAUAAYACAAAACEAWvQsW78AAAAVAQAA&#10;CwAAAAAAAAAAAAAAAAAfAQAAX3JlbHMvLnJlbHNQSwECLQAUAAYACAAAACEA8WtZY8YAAADcAAAA&#10;DwAAAAAAAAAAAAAAAAAHAgAAZHJzL2Rvd25yZXYueG1sUEsFBgAAAAADAAMAtwAAAPoCAAAAAA==&#10;">
                            <v:line id="直線接點 535" o:spid="_x0000_s1134" style="position:absolute;visibility:visible;mso-wrap-style:square" from="7875,8810" to="9385,10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" strokecolor="black [3200]" strokeweight=".5pt">
                              <v:stroke joinstyle="miter"/>
                            </v:line>
                            <v:line id="直線接點 536" o:spid="_x0000_s1135" style="position:absolute;visibility:visible;mso-wrap-style:square" from="9385,10420" to="11545,10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" strokecolor="black [3213]" strokeweight=".5pt">
                              <v:stroke endarrow="open" joinstyle="miter"/>
                            </v:line>
                          </v:group>
                          <v:group id="群組 532" o:spid="_x0000_s1136" style="position:absolute;left:7875;top:7232;width:3670;height:1607;rotation:180;flip:x" coordorigin="7875,7232" coordsize="3670,1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">
                            <v:line id="直線接點 533" o:spid="_x0000_s1137" style="position:absolute;visibility:visible;mso-wrap-style:square" from="7875,7232" to="9385,8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" strokecolor="black [3200]" strokeweight=".5pt">
                              <v:stroke joinstyle="miter"/>
                            </v:line>
                            <v:line id="直線接點 534" o:spid="_x0000_s1138" style="position:absolute;visibility:visible;mso-wrap-style:square" from="9385,8843" to="11545,8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" strokecolor="black [3213]" strokeweight=".5pt">
                              <v:stroke endarrow="open" joinstyle="miter"/>
                            </v:line>
                          </v:group>
                        </v:group>
                      </v:group>
                      <v:shape id="文字方塊 2" o:spid="_x0000_s1139" type="#_x0000_t202" style="position:absolute;left:5345;top:7549;width:2213;height:2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" filled="f" stroked="f">
                        <v:textbox inset="0,0,0,0">
                          <w:txbxContent>
                            <w:p w:rsidR="00F80120" w:rsidRDefault="00F80120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字方塊 2" o:spid="_x0000_s1140" type="#_x0000_t202" style="position:absolute;left:11876;top:1011;width:2212;height:20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" filled="f" stroked="f">
                        <v:textbox inset="0,0,0,0">
                          <w:txbxContent>
                            <w:p w:rsidR="00F80120" w:rsidRDefault="00F80120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shape id="文字方塊 2" o:spid="_x0000_s1141" type="#_x0000_t202" style="position:absolute;left:12646;top:14400;width:2213;height:2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" filled="f" stroked="f">
                        <v:textbox inset="0,0,0,0">
                          <w:txbxContent>
                            <w:p w:rsidR="00F80120" w:rsidRDefault="00F80120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③</w:t>
                              </w:r>
                            </w:p>
                          </w:txbxContent>
                        </v:textbox>
                      </v:shape>
                      <v:shape id="文字方塊 2" o:spid="_x0000_s1142" type="#_x0000_t202" style="position:absolute;left:26625;top:3189;width:2212;height:2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" filled="f" stroked="f">
                        <v:textbox inset="0,0,0,0">
                          <w:txbxContent>
                            <w:p w:rsidR="00F80120" w:rsidRDefault="00F80120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④</w:t>
                              </w:r>
                            </w:p>
                          </w:txbxContent>
                        </v:textbox>
                      </v:shape>
                      <v:shape id="文字方塊 2" o:spid="_x0000_s1143" type="#_x0000_t202" style="position:absolute;left:26808;top:12088;width:2213;height:20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" filled="f" stroked="f">
                        <v:textbox inset="0,0,0,0">
                          <w:txbxContent>
                            <w:p w:rsidR="00F80120" w:rsidRDefault="00F80120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④</w:t>
                              </w:r>
                            </w:p>
                          </w:txbxContent>
                        </v:textbox>
                      </v:shape>
                      <v:shape id="文字方塊 2" o:spid="_x0000_s1144" type="#_x0000_t202" style="position:absolute;left:34953;top:7711;width:2213;height:2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" filled="f" stroked="f">
                        <v:textbox inset="0,0,0,0">
                          <w:txbxContent>
                            <w:p w:rsidR="00F80120" w:rsidRDefault="00F80120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18"/>
                                </w:rPr>
                                <w:t>⑤</w:t>
                              </w:r>
                            </w:p>
                          </w:txbxContent>
                        </v:textbox>
                      </v:shape>
                    </v:group>
                  </v:group>
                  <v:oval id="橢圓 9" o:spid="_x0000_s1145" style="position:absolute;left:13119;top:5793;width:3416;height:34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" filled="f" strokecolor="black [3213]" strokeweight="1pt">
                    <v:stroke joinstyle="miter"/>
                  </v:oval>
                  <v:oval id="橢圓 38" o:spid="_x0000_s1146" style="position:absolute;left:13062;top:10393;width:3417;height:34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" filled="f" strokecolor="black [3213]" strokeweight="1pt">
                    <v:stroke joinstyle="miter"/>
                  </v:oval>
                  <v:oval id="橢圓 39" o:spid="_x0000_s1147" style="position:absolute;left:31653;top:3225;width:3416;height:34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" filled="f" strokecolor="black [3213]" strokeweight="1pt">
                    <v:stroke joinstyle="miter"/>
                  </v:oval>
                  <v:oval id="橢圓 40" o:spid="_x0000_s1148" style="position:absolute;left:31653;top:12767;width:3416;height:34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" filled="f" strokecolor="black [3213]" strokeweight="1pt">
                    <v:stroke joinstyle="miter"/>
                  </v:oval>
                  <v:oval id="橢圓 41" o:spid="_x0000_s1149" style="position:absolute;left:16811;top:14880;width:3594;height:3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" filled="f" strokecolor="black [3213]" strokeweight="1pt">
                    <v:stroke joinstyle="miter"/>
                  </v:oval>
                  <v:oval id="橢圓 42" o:spid="_x0000_s1150" style="position:absolute;left:16868;top:1079;width:3600;height:3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" filled="f" strokecolor="black [3213]" strokeweight="1pt">
                    <v:stroke joinstyle="miter"/>
                  </v:oval>
                  <v:shape id="文字方塊 2" o:spid="_x0000_s1151" type="#_x0000_t202" style="position:absolute;left:17149;top:1589;width:2781;height:2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uG4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BICuG4wgAAANsAAAAPAAAA&#10;AAAAAAAAAAAAAAcCAABkcnMvZG93bnJldi54bWxQSwUGAAAAAAMAAwC3AAAA9gIAAAAA&#10;" filled="f" stroked="f">
                    <v:textbox style="mso-fit-shape-to-text:t">
                      <w:txbxContent>
                        <w:p w:rsidR="00F80120" w:rsidRDefault="00F80120" w:rsidP="0035111B"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字方塊 2" o:spid="_x0000_s1152" type="#_x0000_t202" style="position:absolute;left:17149;top:15383;width:2781;height:2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d74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Vqf&#10;vqQfoNdvAAAA//8DAFBLAQItABQABgAIAAAAIQDb4fbL7gAAAIUBAAATAAAAAAAAAAAAAAAAAAAA&#10;AABbQ29udGVudF9UeXBlc10ueG1sUEsBAi0AFAAGAAgAAAAhAFr0LFu/AAAAFQEAAAsAAAAAAAAA&#10;AAAAAAAAHwEAAF9yZWxzLy5yZWxzUEsBAi0AFAAGAAgAAAAhAFzp3vi+AAAA2wAAAA8AAAAAAAAA&#10;AAAAAAAABwIAAGRycy9kb3ducmV2LnhtbFBLBQYAAAAAAwADALcAAADyAgAAAAA=&#10;" filled="f" stroked="f">
                    <v:textbox style="mso-fit-shape-to-text:t">
                      <w:txbxContent>
                        <w:p w:rsidR="00F80120" w:rsidRDefault="00F80120" w:rsidP="0035111B">
                          <w:r>
                            <w:rPr>
                              <w:rFonts w:hint="eastAsia"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v:shape id="文字方塊 2" o:spid="_x0000_s1153" type="#_x0000_t202" style="position:absolute;left:20157;top:19335;width:4370;height:1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" stroked="f">
                  <v:textbox style="mso-fit-shape-to-text:t" inset="0,0,0,0">
                    <w:txbxContent>
                      <w:p w:rsidR="00F80120" w:rsidRDefault="00F80120" w:rsidP="0035111B">
                        <w:r w:rsidRPr="00132A97">
                          <w:rPr>
                            <w:rFonts w:hint="eastAsia"/>
                            <w:spacing w:val="20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pacing w:val="20"/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Pr="00F55F97" w:rsidRDefault="0035111B" w:rsidP="0035111B">
      <w:pPr>
        <w:pStyle w:val="tit2"/>
        <w:spacing w:line="340" w:lineRule="atLeast"/>
        <w:ind w:firstLineChars="200" w:firstLine="520"/>
        <w:rPr>
          <w:color w:val="auto"/>
        </w:rPr>
      </w:pPr>
      <w:r w:rsidRPr="00F55F97">
        <w:rPr>
          <w:color w:val="auto"/>
        </w:rPr>
        <w:t>圖中</w:t>
      </w:r>
      <w:r w:rsidRPr="00F55F97">
        <w:rPr>
          <w:rFonts w:asciiTheme="minorEastAsia" w:eastAsiaTheme="minorEastAsia" w:hAnsiTheme="minorEastAsia"/>
          <w:color w:val="auto"/>
        </w:rPr>
        <w:t>□</w:t>
      </w:r>
      <w:r w:rsidRPr="00F55F97">
        <w:rPr>
          <w:color w:val="auto"/>
        </w:rPr>
        <w:t>表示液體，</w:t>
      </w:r>
      <w:r w:rsidRPr="00F55F97">
        <w:rPr>
          <w:rFonts w:asciiTheme="minorEastAsia" w:eastAsiaTheme="minorEastAsia" w:hAnsiTheme="minorEastAsia"/>
          <w:color w:val="auto"/>
        </w:rPr>
        <w:t>○</w:t>
      </w:r>
      <w:r w:rsidRPr="00F55F97">
        <w:rPr>
          <w:color w:val="auto"/>
        </w:rPr>
        <w:t>表示氣體，數目</w:t>
      </w:r>
      <w:r w:rsidRPr="00F55F97">
        <w:rPr>
          <w:rFonts w:ascii="新細明體" w:hAnsi="新細明體" w:cs="新細明體" w:hint="eastAsia"/>
          <w:color w:val="000000" w:themeColor="text1"/>
          <w:sz w:val="20"/>
        </w:rPr>
        <w:t>①</w:t>
      </w:r>
      <w:r w:rsidRPr="00F55F97">
        <w:rPr>
          <w:rFonts w:eastAsia="細明體"/>
          <w:color w:val="auto"/>
        </w:rPr>
        <w:t>～</w:t>
      </w:r>
      <w:r w:rsidRPr="00F55F97">
        <w:rPr>
          <w:rFonts w:ascii="新細明體" w:hAnsi="新細明體" w:cs="新細明體" w:hint="eastAsia"/>
          <w:color w:val="000000" w:themeColor="text1"/>
          <w:sz w:val="20"/>
          <w:szCs w:val="18"/>
        </w:rPr>
        <w:t>⑤</w:t>
      </w:r>
      <w:r w:rsidRPr="00F55F97">
        <w:rPr>
          <w:color w:val="auto"/>
        </w:rPr>
        <w:t>代表化學反應或物理</w:t>
      </w:r>
      <w:r w:rsidRPr="00F55F97">
        <w:rPr>
          <w:rFonts w:hint="eastAsia"/>
          <w:color w:val="auto"/>
        </w:rPr>
        <w:t>變化</w:t>
      </w:r>
      <w:r w:rsidRPr="00F55F97">
        <w:rPr>
          <w:color w:val="auto"/>
        </w:rPr>
        <w:t>過程</w:t>
      </w:r>
      <w:r w:rsidRPr="00F55F97">
        <w:rPr>
          <w:rFonts w:hint="eastAsia"/>
          <w:color w:val="auto"/>
        </w:rPr>
        <w:t>，其中</w:t>
      </w:r>
      <w:r w:rsidRPr="00F55F97">
        <w:rPr>
          <w:rFonts w:ascii="新細明體" w:hAnsi="新細明體" w:cs="新細明體" w:hint="eastAsia"/>
          <w:color w:val="000000" w:themeColor="text1"/>
          <w:sz w:val="20"/>
        </w:rPr>
        <w:t>④</w:t>
      </w:r>
      <w:r w:rsidRPr="00F55F97">
        <w:rPr>
          <w:rFonts w:hint="eastAsia"/>
          <w:color w:val="auto"/>
        </w:rPr>
        <w:t>為兩種氣體混合後點燃，而</w:t>
      </w:r>
      <w:r w:rsidRPr="00F55F97">
        <w:rPr>
          <w:color w:val="auto"/>
        </w:rPr>
        <w:t>所有的轉變均在常溫</w:t>
      </w:r>
      <w:r w:rsidRPr="00F55F97">
        <w:rPr>
          <w:rFonts w:hint="eastAsia"/>
          <w:color w:val="auto"/>
        </w:rPr>
        <w:t>常</w:t>
      </w:r>
      <w:r w:rsidRPr="00F55F97">
        <w:rPr>
          <w:color w:val="auto"/>
        </w:rPr>
        <w:t>壓</w:t>
      </w:r>
      <w:r>
        <w:rPr>
          <w:rFonts w:hint="eastAsia"/>
          <w:color w:val="auto"/>
        </w:rPr>
        <w:t>而且適當的反應條件</w:t>
      </w:r>
      <w:r w:rsidRPr="00F55F97">
        <w:rPr>
          <w:rFonts w:hint="eastAsia"/>
          <w:color w:val="auto"/>
        </w:rPr>
        <w:t>下</w:t>
      </w:r>
      <w:r w:rsidRPr="00F55F97">
        <w:rPr>
          <w:color w:val="auto"/>
        </w:rPr>
        <w:t>進行。</w:t>
      </w:r>
    </w:p>
    <w:p w:rsidR="0035111B" w:rsidRPr="00AA45B1" w:rsidRDefault="0035111B" w:rsidP="0035111B">
      <w:pPr>
        <w:pStyle w:val="TIT103691201"/>
      </w:pPr>
      <w:r>
        <w:t>1</w:t>
      </w:r>
      <w:r w:rsidRPr="00AA45B1">
        <w:rPr>
          <w:rFonts w:hint="eastAsia"/>
        </w:rPr>
        <w:t>4</w:t>
      </w:r>
      <w:r w:rsidRPr="00AA45B1">
        <w:t>.</w:t>
      </w:r>
      <w:r w:rsidRPr="00AA45B1">
        <w:tab/>
      </w:r>
      <w:r w:rsidRPr="00AA45B1">
        <w:rPr>
          <w:rFonts w:hint="eastAsia"/>
        </w:rPr>
        <w:t>試問</w:t>
      </w:r>
      <w:r w:rsidRPr="00AA45B1">
        <w:t>X</w:t>
      </w:r>
      <w:r w:rsidRPr="00AA45B1">
        <w:rPr>
          <w:rFonts w:hint="eastAsia"/>
        </w:rPr>
        <w:t>是什麼物質？</w:t>
      </w:r>
    </w:p>
    <w:p w:rsidR="0035111B" w:rsidRPr="00132A97" w:rsidRDefault="0035111B" w:rsidP="0035111B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0" w:lineRule="atLeast"/>
        <w:ind w:leftChars="0" w:left="369"/>
        <w:jc w:val="both"/>
      </w:pPr>
      <w:r w:rsidRPr="00132A97">
        <w:t>(A)</w:t>
      </w:r>
      <w:r w:rsidRPr="00132A97">
        <w:rPr>
          <w:rFonts w:hint="eastAsia"/>
        </w:rPr>
        <w:t>過氧化氫</w:t>
      </w:r>
      <w:r w:rsidRPr="00132A97">
        <w:tab/>
        <w:t>(B)</w:t>
      </w:r>
      <w:r w:rsidRPr="00132A97">
        <w:rPr>
          <w:rFonts w:hint="eastAsia"/>
        </w:rPr>
        <w:t>水</w:t>
      </w:r>
      <w:r w:rsidRPr="00132A97">
        <w:tab/>
        <w:t>(C)</w:t>
      </w:r>
      <w:r w:rsidRPr="00132A97">
        <w:rPr>
          <w:rFonts w:hint="eastAsia"/>
        </w:rPr>
        <w:t>氧氣</w:t>
      </w:r>
      <w:r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氫氣</w:t>
      </w:r>
      <w:r w:rsidRPr="00132A97">
        <w:tab/>
        <w:t>(E)</w:t>
      </w:r>
      <w:r w:rsidRPr="00132A97">
        <w:rPr>
          <w:rFonts w:hint="eastAsia"/>
        </w:rPr>
        <w:t>二氧化硫</w:t>
      </w:r>
    </w:p>
    <w:p w:rsidR="0035111B" w:rsidRPr="00AA45B1" w:rsidRDefault="0035111B" w:rsidP="0035111B">
      <w:pPr>
        <w:pStyle w:val="TIT103691201"/>
      </w:pPr>
      <w:r>
        <w:t>15</w:t>
      </w:r>
      <w:r w:rsidRPr="00AA45B1">
        <w:t>.</w:t>
      </w:r>
      <w:r w:rsidRPr="00AA45B1">
        <w:tab/>
      </w:r>
      <w:r w:rsidRPr="00AA45B1">
        <w:rPr>
          <w:rFonts w:hint="eastAsia"/>
        </w:rPr>
        <w:t>試問</w:t>
      </w:r>
      <w:r w:rsidRPr="00AA45B1">
        <w:rPr>
          <w:rFonts w:hint="eastAsia"/>
        </w:rPr>
        <w:t>Z</w:t>
      </w:r>
      <w:r w:rsidRPr="00AA45B1">
        <w:rPr>
          <w:rFonts w:hint="eastAsia"/>
        </w:rPr>
        <w:t>是什麼物質？</w:t>
      </w:r>
    </w:p>
    <w:p w:rsidR="0035111B" w:rsidRPr="00132A97" w:rsidRDefault="0035111B" w:rsidP="0035111B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0" w:lineRule="atLeast"/>
        <w:ind w:leftChars="0" w:left="369"/>
        <w:jc w:val="both"/>
      </w:pPr>
      <w:r w:rsidRPr="00132A97">
        <w:t>(A)</w:t>
      </w:r>
      <w:r w:rsidRPr="00132A97">
        <w:rPr>
          <w:rFonts w:hint="eastAsia"/>
        </w:rPr>
        <w:t>過氧化氫</w:t>
      </w:r>
      <w:r w:rsidRPr="00132A97">
        <w:tab/>
        <w:t>(B)</w:t>
      </w:r>
      <w:r w:rsidRPr="00132A97">
        <w:rPr>
          <w:rFonts w:hint="eastAsia"/>
        </w:rPr>
        <w:t>水</w:t>
      </w:r>
      <w:r w:rsidRPr="00132A97">
        <w:tab/>
        <w:t>(C)</w:t>
      </w:r>
      <w:r w:rsidRPr="00132A97">
        <w:rPr>
          <w:rFonts w:hint="eastAsia"/>
        </w:rPr>
        <w:t>氧氣</w:t>
      </w:r>
      <w:r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氫氣</w:t>
      </w:r>
      <w:r w:rsidRPr="00132A97">
        <w:tab/>
        <w:t>(E)</w:t>
      </w:r>
      <w:r w:rsidRPr="00132A97">
        <w:rPr>
          <w:rFonts w:hint="eastAsia"/>
        </w:rPr>
        <w:t>二氧化硫</w:t>
      </w:r>
    </w:p>
    <w:p w:rsidR="00182003" w:rsidRPr="007044C9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lastRenderedPageBreak/>
        <w:t>16</w:t>
      </w:r>
      <w:r w:rsidR="007948F8" w:rsidRPr="00CF5E21">
        <w:rPr>
          <w:rFonts w:hint="eastAsia"/>
        </w:rPr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下列</w:t>
      </w:r>
      <w:r w:rsidR="00EE7D2B">
        <w:rPr>
          <w:rFonts w:hint="eastAsia"/>
        </w:rPr>
        <w:t>生物個體或構造</w:t>
      </w:r>
      <w:r w:rsidR="00182003" w:rsidRPr="00CF5E21">
        <w:rPr>
          <w:rFonts w:hint="eastAsia"/>
        </w:rPr>
        <w:t>，以適當的器具測量或觀測，何者的對應關係</w:t>
      </w:r>
      <w:r w:rsidR="00182003" w:rsidRPr="00CF5E21">
        <w:rPr>
          <w:rFonts w:hint="eastAsia"/>
          <w:b/>
          <w:u w:val="single"/>
        </w:rPr>
        <w:t>最不恰當</w:t>
      </w:r>
      <w:r w:rsidR="00182003" w:rsidRPr="007044C9">
        <w:rPr>
          <w:rFonts w:hint="eastAsia"/>
        </w:rPr>
        <w:t>？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A)</w:t>
      </w:r>
      <w:r w:rsidRPr="00FC6837">
        <w:rPr>
          <w:rFonts w:hint="eastAsia"/>
        </w:rPr>
        <w:t>大型的成體鯨：高速公路地磅站用的地磅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B)</w:t>
      </w:r>
      <w:r w:rsidRPr="00FC6837">
        <w:rPr>
          <w:rFonts w:hint="eastAsia"/>
        </w:rPr>
        <w:t>一歲的嬰兒：菜市場用的磅秤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C)</w:t>
      </w:r>
      <w:r w:rsidRPr="00FC6837">
        <w:rPr>
          <w:rFonts w:hint="eastAsia"/>
        </w:rPr>
        <w:t>蛙卵的卵徑：</w:t>
      </w:r>
      <w:r w:rsidR="00EE7D2B">
        <w:rPr>
          <w:rFonts w:hint="eastAsia"/>
        </w:rPr>
        <w:t>鉛筆盒裡的文具直尺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D)</w:t>
      </w:r>
      <w:r w:rsidRPr="00FC6837">
        <w:rPr>
          <w:rFonts w:hint="eastAsia"/>
        </w:rPr>
        <w:t>葉肉細胞：國中實驗室用的複式顯微鏡</w:t>
      </w:r>
    </w:p>
    <w:p w:rsidR="00182003" w:rsidRDefault="00182003" w:rsidP="00CE2016">
      <w:pPr>
        <w:pStyle w:val="AA0"/>
        <w:ind w:left="773" w:hanging="377"/>
      </w:pPr>
      <w:r w:rsidRPr="00FC6837">
        <w:t>(E)</w:t>
      </w:r>
      <w:r w:rsidRPr="00FC6837">
        <w:rPr>
          <w:rFonts w:hint="eastAsia"/>
        </w:rPr>
        <w:t>葉綠體：高中實驗室用的解剖顯微鏡</w:t>
      </w:r>
    </w:p>
    <w:p w:rsidR="007359AD" w:rsidRPr="007359AD" w:rsidRDefault="007359AD" w:rsidP="00354A84">
      <w:pPr>
        <w:pStyle w:val="AA0"/>
        <w:ind w:leftChars="164" w:left="402" w:hangingChars="3" w:hanging="8"/>
        <w:rPr>
          <w:color w:val="FF0000"/>
        </w:rPr>
      </w:pPr>
      <w:r w:rsidRPr="007359AD">
        <w:rPr>
          <w:rFonts w:hint="eastAsia"/>
          <w:color w:val="FF0000"/>
        </w:rPr>
        <w:t>答案：</w:t>
      </w:r>
      <w:r w:rsidR="00354A84">
        <w:rPr>
          <w:rFonts w:hint="eastAsia"/>
          <w:color w:val="FF0000"/>
        </w:rPr>
        <w:t>(E)</w:t>
      </w:r>
      <w:r w:rsidR="00354A84">
        <w:rPr>
          <w:color w:val="FF0000"/>
        </w:rPr>
        <w:br/>
      </w:r>
      <w:r w:rsidRPr="007359AD">
        <w:rPr>
          <w:rFonts w:hint="eastAsia"/>
          <w:color w:val="FF0000"/>
        </w:rPr>
        <w:t>(E)</w:t>
      </w:r>
      <w:r w:rsidRPr="007359AD">
        <w:rPr>
          <w:color w:val="FF0000"/>
        </w:rPr>
        <w:t>X</w:t>
      </w:r>
      <w:r w:rsidRPr="007359AD">
        <w:rPr>
          <w:rFonts w:hint="eastAsia"/>
          <w:color w:val="FF0000"/>
        </w:rPr>
        <w:t>，解頗顯微鏡只能觀測物體的表面，無法觀測細胞內部構造。</w:t>
      </w:r>
    </w:p>
    <w:p w:rsidR="00182003" w:rsidRPr="00CF5E21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t>17</w:t>
      </w:r>
      <w:r w:rsidR="007948F8" w:rsidRPr="00CF5E21">
        <w:rPr>
          <w:rFonts w:hint="eastAsia"/>
        </w:rPr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下列細胞內</w:t>
      </w:r>
      <w:r w:rsidR="00E75F22">
        <w:rPr>
          <w:rFonts w:hint="eastAsia"/>
        </w:rPr>
        <w:t>的</w:t>
      </w:r>
      <w:r w:rsidR="00182003" w:rsidRPr="00CF5E21">
        <w:rPr>
          <w:rFonts w:hint="eastAsia"/>
        </w:rPr>
        <w:t>結構</w:t>
      </w:r>
      <w:r w:rsidR="00C0332D" w:rsidRPr="00CF5E21">
        <w:rPr>
          <w:rFonts w:hint="eastAsia"/>
        </w:rPr>
        <w:t>，何</w:t>
      </w:r>
      <w:r w:rsidR="00E75F22">
        <w:rPr>
          <w:rFonts w:hint="eastAsia"/>
        </w:rPr>
        <w:t>者</w:t>
      </w:r>
      <w:r w:rsidR="00182003" w:rsidRPr="00CF5E21">
        <w:rPr>
          <w:rFonts w:hint="eastAsia"/>
        </w:rPr>
        <w:t>具</w:t>
      </w:r>
      <w:r w:rsidR="00E75F22">
        <w:rPr>
          <w:rFonts w:hint="eastAsia"/>
        </w:rPr>
        <w:t>有</w:t>
      </w:r>
      <w:r w:rsidR="00182003" w:rsidRPr="00CF5E21">
        <w:rPr>
          <w:rFonts w:hint="eastAsia"/>
        </w:rPr>
        <w:t>雙層膜？</w:t>
      </w:r>
    </w:p>
    <w:p w:rsidR="00182003" w:rsidRPr="00354A84" w:rsidRDefault="00182003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color w:val="FF0000"/>
        </w:rPr>
      </w:pPr>
      <w:r w:rsidRPr="00FC6837">
        <w:t>(A)</w:t>
      </w:r>
      <w:r w:rsidRPr="00FC6837">
        <w:rPr>
          <w:rFonts w:hint="eastAsia"/>
        </w:rPr>
        <w:t>高基氏體</w:t>
      </w:r>
      <w:r w:rsidR="00D61724" w:rsidRPr="00FC6837">
        <w:rPr>
          <w:rFonts w:hint="eastAsia"/>
        </w:rPr>
        <w:tab/>
      </w:r>
      <w:r w:rsidRPr="00FC6837">
        <w:t>(B)</w:t>
      </w:r>
      <w:r w:rsidRPr="00FC6837">
        <w:rPr>
          <w:rFonts w:hint="eastAsia"/>
        </w:rPr>
        <w:t>溶體</w:t>
      </w:r>
      <w:r w:rsidR="00D61724" w:rsidRPr="00FC6837">
        <w:rPr>
          <w:rFonts w:hint="eastAsia"/>
        </w:rPr>
        <w:tab/>
      </w:r>
      <w:r w:rsidRPr="00FC6837">
        <w:t>(C)</w:t>
      </w:r>
      <w:r w:rsidRPr="00FC6837">
        <w:rPr>
          <w:rFonts w:hint="eastAsia"/>
        </w:rPr>
        <w:t>內質網</w:t>
      </w:r>
      <w:r w:rsidR="00D61724" w:rsidRPr="00FC6837">
        <w:rPr>
          <w:rFonts w:hint="eastAsia"/>
        </w:rPr>
        <w:tab/>
      </w:r>
      <w:r w:rsidRPr="00FC6837">
        <w:t>(D)</w:t>
      </w:r>
      <w:r w:rsidRPr="00FC6837">
        <w:rPr>
          <w:rFonts w:hint="eastAsia"/>
        </w:rPr>
        <w:t>細胞核</w:t>
      </w:r>
      <w:r w:rsidR="00D61724" w:rsidRPr="00FC6837">
        <w:rPr>
          <w:rFonts w:hint="eastAsia"/>
        </w:rPr>
        <w:tab/>
      </w:r>
      <w:r w:rsidRPr="00FC6837">
        <w:t>(E)</w:t>
      </w:r>
      <w:r w:rsidRPr="00FC6837">
        <w:rPr>
          <w:rFonts w:hint="eastAsia"/>
        </w:rPr>
        <w:t>液胞</w:t>
      </w:r>
      <w:r w:rsidR="007359AD">
        <w:br/>
      </w:r>
      <w:r w:rsidR="007359AD" w:rsidRPr="00354A84">
        <w:rPr>
          <w:rFonts w:hint="eastAsia"/>
          <w:color w:val="FF0000"/>
        </w:rPr>
        <w:t>答案：</w:t>
      </w:r>
      <w:r w:rsidR="00354A84" w:rsidRPr="00354A84">
        <w:rPr>
          <w:rFonts w:hint="eastAsia"/>
          <w:color w:val="FF0000"/>
        </w:rPr>
        <w:t>(D)</w:t>
      </w:r>
      <w:r w:rsidR="00354A84" w:rsidRPr="00354A84">
        <w:rPr>
          <w:color w:val="FF0000"/>
        </w:rPr>
        <w:br/>
      </w:r>
      <w:r w:rsidR="00354A84" w:rsidRPr="00354A84">
        <w:rPr>
          <w:rFonts w:hint="eastAsia"/>
          <w:color w:val="FF0000"/>
        </w:rPr>
        <w:t>細胞中雙層膜的構造只有細胞核、粒線體、葉綠體</w:t>
      </w:r>
      <w:r w:rsidR="00354A84" w:rsidRPr="00354A84">
        <w:rPr>
          <w:color w:val="FF0000"/>
        </w:rPr>
        <w:br/>
      </w:r>
      <w:r w:rsidR="00354A84" w:rsidRPr="00354A84">
        <w:rPr>
          <w:rFonts w:hint="eastAsia"/>
          <w:color w:val="FF0000"/>
        </w:rPr>
        <w:t>(A)(B)(C)(E)X</w:t>
      </w:r>
      <w:r w:rsidR="00354A84" w:rsidRPr="00354A84">
        <w:rPr>
          <w:rFonts w:hint="eastAsia"/>
          <w:color w:val="FF0000"/>
        </w:rPr>
        <w:t>，皆為單層膜胞器</w:t>
      </w:r>
    </w:p>
    <w:p w:rsidR="00182003" w:rsidRPr="007044C9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t>18</w:t>
      </w:r>
      <w:r w:rsidR="00182003" w:rsidRPr="00CF5E21"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下列現象的發現，何者與遺傳的染色體學說之建立</w:t>
      </w:r>
      <w:r w:rsidR="00182003" w:rsidRPr="00CF5E21">
        <w:rPr>
          <w:rFonts w:hint="eastAsia"/>
          <w:b/>
          <w:u w:val="single"/>
        </w:rPr>
        <w:t>最不相關</w:t>
      </w:r>
      <w:r w:rsidR="00182003" w:rsidRPr="007044C9">
        <w:rPr>
          <w:rFonts w:hint="eastAsia"/>
        </w:rPr>
        <w:t>？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A)</w:t>
      </w:r>
      <w:r w:rsidRPr="00FC6837">
        <w:rPr>
          <w:rFonts w:hint="eastAsia"/>
        </w:rPr>
        <w:t>染色體由</w:t>
      </w:r>
      <w:r w:rsidRPr="00FC6837">
        <w:t>DNA</w:t>
      </w:r>
      <w:r w:rsidRPr="00FC6837">
        <w:rPr>
          <w:rFonts w:hint="eastAsia"/>
        </w:rPr>
        <w:t>與蛋白質組成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B)</w:t>
      </w:r>
      <w:r w:rsidRPr="00FC6837">
        <w:rPr>
          <w:rFonts w:hint="eastAsia"/>
        </w:rPr>
        <w:t>減數分裂時，同源染色體分離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C)</w:t>
      </w:r>
      <w:r w:rsidRPr="00FC6837">
        <w:rPr>
          <w:rFonts w:hint="eastAsia"/>
        </w:rPr>
        <w:t>減數分裂時，非同源染色體自由組合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D)</w:t>
      </w:r>
      <w:r w:rsidRPr="00FC6837">
        <w:rPr>
          <w:rFonts w:hint="eastAsia"/>
        </w:rPr>
        <w:t>減數分裂時，發生染色體聯會</w:t>
      </w:r>
    </w:p>
    <w:p w:rsidR="00182003" w:rsidRDefault="00182003" w:rsidP="00CE2016">
      <w:pPr>
        <w:pStyle w:val="AA0"/>
        <w:ind w:left="773" w:hanging="377"/>
      </w:pPr>
      <w:r w:rsidRPr="00FC6837">
        <w:t>(E)</w:t>
      </w:r>
      <w:r w:rsidRPr="00FC6837">
        <w:rPr>
          <w:rFonts w:hint="eastAsia"/>
        </w:rPr>
        <w:t>受精卵的染色體分別來自卵子與精子</w:t>
      </w:r>
      <w:r w:rsidR="00354A84">
        <w:rPr>
          <w:rFonts w:hint="eastAsia"/>
        </w:rPr>
        <w:t>?</w:t>
      </w:r>
    </w:p>
    <w:p w:rsidR="00354A84" w:rsidRPr="00354A84" w:rsidRDefault="00354A84" w:rsidP="00CE2016">
      <w:pPr>
        <w:pStyle w:val="AA0"/>
        <w:ind w:left="773" w:hanging="377"/>
        <w:rPr>
          <w:color w:val="FF0000"/>
        </w:rPr>
      </w:pPr>
      <w:r w:rsidRPr="00354A84">
        <w:rPr>
          <w:rFonts w:hint="eastAsia"/>
          <w:color w:val="FF0000"/>
        </w:rPr>
        <w:t>答案：</w:t>
      </w:r>
      <w:r w:rsidRPr="00354A84">
        <w:rPr>
          <w:rFonts w:hint="eastAsia"/>
          <w:color w:val="FF0000"/>
        </w:rPr>
        <w:t>(A)</w:t>
      </w:r>
    </w:p>
    <w:p w:rsidR="00354A84" w:rsidRPr="00354A84" w:rsidRDefault="00354A84" w:rsidP="00CE2016">
      <w:pPr>
        <w:pStyle w:val="AA0"/>
        <w:ind w:left="773" w:hanging="377"/>
        <w:rPr>
          <w:color w:val="FF0000"/>
        </w:rPr>
      </w:pPr>
      <w:r w:rsidRPr="00354A84">
        <w:rPr>
          <w:rFonts w:hint="eastAsia"/>
          <w:color w:val="FF0000"/>
        </w:rPr>
        <w:t>染色體遺傳學說為利用觀察推測基因在染色體上的理論</w:t>
      </w:r>
    </w:p>
    <w:p w:rsidR="00354A84" w:rsidRPr="00354A84" w:rsidRDefault="00354A84" w:rsidP="00354A84">
      <w:pPr>
        <w:pStyle w:val="AA0"/>
        <w:ind w:left="1176" w:hangingChars="300" w:hanging="780"/>
        <w:rPr>
          <w:color w:val="FF0000"/>
        </w:rPr>
      </w:pPr>
      <w:r w:rsidRPr="00354A84">
        <w:rPr>
          <w:rFonts w:hint="eastAsia"/>
          <w:color w:val="FF0000"/>
        </w:rPr>
        <w:t>其包含</w:t>
      </w:r>
      <w:r w:rsidRPr="00354A84">
        <w:rPr>
          <w:color w:val="FF0000"/>
        </w:rPr>
        <w:fldChar w:fldCharType="begin"/>
      </w:r>
      <w:r w:rsidRPr="00354A84">
        <w:rPr>
          <w:color w:val="FF0000"/>
        </w:rPr>
        <w:instrText xml:space="preserve"> </w:instrText>
      </w:r>
      <w:r w:rsidRPr="00354A84">
        <w:rPr>
          <w:rFonts w:hint="eastAsia"/>
          <w:color w:val="FF0000"/>
        </w:rPr>
        <w:instrText>eq \o\ac(</w:instrText>
      </w:r>
      <w:r w:rsidRPr="00354A84">
        <w:rPr>
          <w:rFonts w:hint="eastAsia"/>
          <w:color w:val="FF0000"/>
        </w:rPr>
        <w:instrText>○</w:instrText>
      </w:r>
      <w:r w:rsidRPr="00354A84">
        <w:rPr>
          <w:rFonts w:hint="eastAsia"/>
          <w:color w:val="FF0000"/>
        </w:rPr>
        <w:instrText>,</w:instrText>
      </w:r>
      <w:r w:rsidRPr="00354A84">
        <w:rPr>
          <w:rFonts w:hint="eastAsia"/>
          <w:color w:val="FF0000"/>
          <w:spacing w:val="0"/>
          <w:sz w:val="15"/>
        </w:rPr>
        <w:instrText>1</w:instrText>
      </w:r>
      <w:r w:rsidRPr="00354A84">
        <w:rPr>
          <w:rFonts w:hint="eastAsia"/>
          <w:color w:val="FF0000"/>
        </w:rPr>
        <w:instrText>)</w:instrText>
      </w:r>
      <w:r w:rsidRPr="00354A84">
        <w:rPr>
          <w:color w:val="FF0000"/>
        </w:rPr>
        <w:fldChar w:fldCharType="end"/>
      </w:r>
      <w:r w:rsidRPr="00354A84">
        <w:rPr>
          <w:rFonts w:hint="eastAsia"/>
          <w:color w:val="FF0000"/>
        </w:rPr>
        <w:t>受精卵來自精卵結合</w:t>
      </w:r>
      <w:r w:rsidRPr="00354A84">
        <w:rPr>
          <w:color w:val="FF0000"/>
        </w:rPr>
        <w:sym w:font="Wingdings" w:char="F0E0"/>
      </w:r>
      <w:r w:rsidRPr="00354A84">
        <w:rPr>
          <w:rFonts w:hint="eastAsia"/>
          <w:color w:val="FF0000"/>
        </w:rPr>
        <w:t>基因在精子卵子內</w:t>
      </w:r>
      <w:r w:rsidRPr="00354A84">
        <w:rPr>
          <w:color w:val="FF0000"/>
        </w:rPr>
        <w:br/>
      </w:r>
      <w:r w:rsidRPr="00354A84">
        <w:rPr>
          <w:color w:val="FF0000"/>
        </w:rPr>
        <w:fldChar w:fldCharType="begin"/>
      </w:r>
      <w:r w:rsidRPr="00354A84">
        <w:rPr>
          <w:color w:val="FF0000"/>
        </w:rPr>
        <w:instrText xml:space="preserve"> </w:instrText>
      </w:r>
      <w:r w:rsidRPr="00354A84">
        <w:rPr>
          <w:rFonts w:hint="eastAsia"/>
          <w:color w:val="FF0000"/>
        </w:rPr>
        <w:instrText>eq \o\ac(</w:instrText>
      </w:r>
      <w:r w:rsidRPr="00354A84">
        <w:rPr>
          <w:rFonts w:hint="eastAsia"/>
          <w:color w:val="FF0000"/>
        </w:rPr>
        <w:instrText>○</w:instrText>
      </w:r>
      <w:r w:rsidRPr="00354A84">
        <w:rPr>
          <w:rFonts w:hint="eastAsia"/>
          <w:color w:val="FF0000"/>
        </w:rPr>
        <w:instrText>,</w:instrText>
      </w:r>
      <w:r w:rsidRPr="00354A84">
        <w:rPr>
          <w:rFonts w:hint="eastAsia"/>
          <w:color w:val="FF0000"/>
          <w:spacing w:val="0"/>
          <w:sz w:val="15"/>
        </w:rPr>
        <w:instrText>2</w:instrText>
      </w:r>
      <w:r w:rsidRPr="00354A84">
        <w:rPr>
          <w:rFonts w:hint="eastAsia"/>
          <w:color w:val="FF0000"/>
        </w:rPr>
        <w:instrText>)</w:instrText>
      </w:r>
      <w:r w:rsidRPr="00354A84">
        <w:rPr>
          <w:color w:val="FF0000"/>
        </w:rPr>
        <w:fldChar w:fldCharType="end"/>
      </w:r>
      <w:r w:rsidRPr="00354A84">
        <w:rPr>
          <w:rFonts w:hint="eastAsia"/>
          <w:color w:val="FF0000"/>
        </w:rPr>
        <w:t>精子僅提供細胞核給受精卵，但精卵的影響力相同</w:t>
      </w:r>
      <w:r w:rsidRPr="00354A84">
        <w:rPr>
          <w:color w:val="FF0000"/>
        </w:rPr>
        <w:sym w:font="Wingdings" w:char="F0E0"/>
      </w:r>
      <w:r w:rsidRPr="00354A84">
        <w:rPr>
          <w:rFonts w:hint="eastAsia"/>
          <w:color w:val="FF0000"/>
        </w:rPr>
        <w:t>基因位於細胞核內</w:t>
      </w:r>
      <w:r w:rsidRPr="00354A84">
        <w:rPr>
          <w:color w:val="FF0000"/>
        </w:rPr>
        <w:br/>
      </w:r>
      <w:r w:rsidRPr="00354A84">
        <w:rPr>
          <w:color w:val="FF0000"/>
        </w:rPr>
        <w:fldChar w:fldCharType="begin"/>
      </w:r>
      <w:r w:rsidRPr="00354A84">
        <w:rPr>
          <w:color w:val="FF0000"/>
        </w:rPr>
        <w:instrText xml:space="preserve"> </w:instrText>
      </w:r>
      <w:r w:rsidRPr="00354A84">
        <w:rPr>
          <w:rFonts w:hint="eastAsia"/>
          <w:color w:val="FF0000"/>
        </w:rPr>
        <w:instrText>eq \o\ac(</w:instrText>
      </w:r>
      <w:r w:rsidRPr="00354A84">
        <w:rPr>
          <w:rFonts w:hint="eastAsia"/>
          <w:color w:val="FF0000"/>
        </w:rPr>
        <w:instrText>○</w:instrText>
      </w:r>
      <w:r w:rsidRPr="00354A84">
        <w:rPr>
          <w:rFonts w:hint="eastAsia"/>
          <w:color w:val="FF0000"/>
        </w:rPr>
        <w:instrText>,</w:instrText>
      </w:r>
      <w:r w:rsidRPr="00354A84">
        <w:rPr>
          <w:rFonts w:hint="eastAsia"/>
          <w:color w:val="FF0000"/>
          <w:spacing w:val="0"/>
          <w:sz w:val="15"/>
        </w:rPr>
        <w:instrText>3</w:instrText>
      </w:r>
      <w:r w:rsidRPr="00354A84">
        <w:rPr>
          <w:rFonts w:hint="eastAsia"/>
          <w:color w:val="FF0000"/>
        </w:rPr>
        <w:instrText>)</w:instrText>
      </w:r>
      <w:r w:rsidRPr="00354A84">
        <w:rPr>
          <w:color w:val="FF0000"/>
        </w:rPr>
        <w:fldChar w:fldCharType="end"/>
      </w:r>
      <w:r w:rsidRPr="00354A84">
        <w:rPr>
          <w:rFonts w:hint="eastAsia"/>
          <w:color w:val="FF0000"/>
        </w:rPr>
        <w:t>細胞核內染色體進行減數分裂的模式與孟德爾的分配律相同</w:t>
      </w:r>
      <w:r w:rsidRPr="00354A84">
        <w:rPr>
          <w:color w:val="FF0000"/>
        </w:rPr>
        <w:sym w:font="Wingdings" w:char="F0E0"/>
      </w:r>
      <w:r w:rsidRPr="00354A84">
        <w:rPr>
          <w:rFonts w:hint="eastAsia"/>
          <w:color w:val="FF0000"/>
        </w:rPr>
        <w:t>基因位於染色體上</w:t>
      </w:r>
    </w:p>
    <w:p w:rsidR="00354A84" w:rsidRPr="00354A84" w:rsidRDefault="00354A84" w:rsidP="00354A84">
      <w:pPr>
        <w:pStyle w:val="AA0"/>
        <w:ind w:left="1176" w:hangingChars="300" w:hanging="780"/>
        <w:rPr>
          <w:color w:val="FF0000"/>
        </w:rPr>
      </w:pPr>
      <w:r w:rsidRPr="00354A84">
        <w:rPr>
          <w:rFonts w:hint="eastAsia"/>
          <w:color w:val="FF0000"/>
        </w:rPr>
        <w:t>(A)X</w:t>
      </w:r>
      <w:r w:rsidRPr="00354A84">
        <w:rPr>
          <w:rFonts w:hint="eastAsia"/>
          <w:color w:val="FF0000"/>
        </w:rPr>
        <w:t>，染色體遺傳學說並無深入討論是染色體的成分或結構</w:t>
      </w:r>
    </w:p>
    <w:p w:rsidR="00182003" w:rsidRPr="00CF5E21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t>19</w:t>
      </w:r>
      <w:r w:rsidR="00182003" w:rsidRPr="00CF5E21"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下列有關基因轉殖技術，製備重組</w:t>
      </w:r>
      <w:r w:rsidR="00182003" w:rsidRPr="00CF5E21">
        <w:t>DNA</w:t>
      </w:r>
      <w:r w:rsidR="00182003" w:rsidRPr="00CF5E21">
        <w:rPr>
          <w:rFonts w:hint="eastAsia"/>
        </w:rPr>
        <w:t>的步驟次序，何者正確？</w:t>
      </w:r>
    </w:p>
    <w:p w:rsidR="00182003" w:rsidRPr="00FC6837" w:rsidRDefault="00C63C98" w:rsidP="00CE2016">
      <w:pPr>
        <w:pStyle w:val="AB1"/>
        <w:ind w:left="715" w:hanging="319"/>
      </w:pPr>
      <w:r w:rsidRPr="00143265">
        <w:rPr>
          <w:rFonts w:hint="eastAsia"/>
          <w:spacing w:val="0"/>
        </w:rPr>
        <w:t>Ⅰ</w:t>
      </w:r>
      <w:r w:rsidR="00182003" w:rsidRPr="00143265">
        <w:rPr>
          <w:spacing w:val="0"/>
        </w:rPr>
        <w:t>.</w:t>
      </w:r>
      <w:r w:rsidR="00182003" w:rsidRPr="00FC6837">
        <w:rPr>
          <w:rFonts w:hint="eastAsia"/>
        </w:rPr>
        <w:t>取得含重組</w:t>
      </w:r>
      <w:r w:rsidR="00182003" w:rsidRPr="00FC6837">
        <w:t>DNA</w:t>
      </w:r>
      <w:r w:rsidR="00182003" w:rsidRPr="00FC6837">
        <w:rPr>
          <w:rFonts w:hint="eastAsia"/>
        </w:rPr>
        <w:t>分子之細菌</w:t>
      </w:r>
      <w:r w:rsidR="008F65A8" w:rsidRPr="00FC6837">
        <w:rPr>
          <w:rFonts w:hint="eastAsia"/>
        </w:rPr>
        <w:tab/>
      </w:r>
      <w:r w:rsidRPr="00143265">
        <w:rPr>
          <w:rFonts w:hint="eastAsia"/>
          <w:spacing w:val="0"/>
        </w:rPr>
        <w:t>Ⅱ</w:t>
      </w:r>
      <w:r w:rsidR="00182003" w:rsidRPr="00143265">
        <w:rPr>
          <w:spacing w:val="0"/>
        </w:rPr>
        <w:t>.</w:t>
      </w:r>
      <w:r w:rsidR="00182003" w:rsidRPr="00FC6837">
        <w:rPr>
          <w:rFonts w:hint="eastAsia"/>
        </w:rPr>
        <w:t>用限制酶切開質體</w:t>
      </w:r>
      <w:r w:rsidR="00182003" w:rsidRPr="00FC6837">
        <w:t>DNA</w:t>
      </w:r>
    </w:p>
    <w:p w:rsidR="00182003" w:rsidRPr="00FC6837" w:rsidRDefault="00C63C98" w:rsidP="00CE2016">
      <w:pPr>
        <w:pStyle w:val="AB1"/>
        <w:ind w:left="715" w:hanging="319"/>
      </w:pPr>
      <w:r w:rsidRPr="00143265">
        <w:rPr>
          <w:rFonts w:hint="eastAsia"/>
          <w:spacing w:val="0"/>
        </w:rPr>
        <w:t>Ⅲ</w:t>
      </w:r>
      <w:r w:rsidR="00182003" w:rsidRPr="00143265">
        <w:rPr>
          <w:spacing w:val="0"/>
        </w:rPr>
        <w:t>.</w:t>
      </w:r>
      <w:r w:rsidR="00182003" w:rsidRPr="00FC6837">
        <w:rPr>
          <w:rFonts w:hint="eastAsia"/>
        </w:rPr>
        <w:t>由細菌萃取質體</w:t>
      </w:r>
      <w:r w:rsidR="008F65A8" w:rsidRPr="00FC6837">
        <w:rPr>
          <w:rFonts w:hint="eastAsia"/>
        </w:rPr>
        <w:tab/>
      </w:r>
      <w:r w:rsidRPr="00143265">
        <w:rPr>
          <w:rFonts w:hint="eastAsia"/>
          <w:spacing w:val="0"/>
        </w:rPr>
        <w:t>Ⅳ</w:t>
      </w:r>
      <w:r w:rsidR="00182003" w:rsidRPr="00143265">
        <w:rPr>
          <w:spacing w:val="0"/>
        </w:rPr>
        <w:t>.</w:t>
      </w:r>
      <w:r w:rsidR="00182003" w:rsidRPr="00FC6837">
        <w:rPr>
          <w:rFonts w:hint="eastAsia"/>
        </w:rPr>
        <w:t>混合外源基因和載體</w:t>
      </w:r>
    </w:p>
    <w:p w:rsidR="00182003" w:rsidRPr="00FC6837" w:rsidRDefault="00C63C98" w:rsidP="00CE2016">
      <w:pPr>
        <w:pStyle w:val="AB1"/>
        <w:ind w:left="715" w:hanging="319"/>
      </w:pPr>
      <w:r w:rsidRPr="00143265">
        <w:rPr>
          <w:rFonts w:hint="eastAsia"/>
          <w:spacing w:val="0"/>
        </w:rPr>
        <w:t>Ⅴ</w:t>
      </w:r>
      <w:r w:rsidR="00182003" w:rsidRPr="00143265">
        <w:rPr>
          <w:spacing w:val="0"/>
        </w:rPr>
        <w:t>.</w:t>
      </w:r>
      <w:r w:rsidR="00182003" w:rsidRPr="00FC6837">
        <w:rPr>
          <w:rFonts w:hint="eastAsia"/>
        </w:rPr>
        <w:t>以</w:t>
      </w:r>
      <w:r w:rsidR="00182003" w:rsidRPr="00FC6837">
        <w:t>DNA</w:t>
      </w:r>
      <w:r w:rsidR="00182003" w:rsidRPr="00FC6837">
        <w:rPr>
          <w:rFonts w:hint="eastAsia"/>
        </w:rPr>
        <w:t>連接酶連接</w:t>
      </w:r>
      <w:r w:rsidR="00182003" w:rsidRPr="00FC6837">
        <w:t>DNA</w:t>
      </w:r>
    </w:p>
    <w:p w:rsidR="00C63C98" w:rsidRPr="00FC6837" w:rsidRDefault="00182003" w:rsidP="00CE2016">
      <w:pPr>
        <w:pStyle w:val="ABC0"/>
        <w:ind w:left="773" w:hanging="377"/>
      </w:pPr>
      <w:r w:rsidRPr="00FC6837">
        <w:t>(A)</w:t>
      </w:r>
      <w:r w:rsidR="00590A42" w:rsidRPr="00FC6837">
        <w:rPr>
          <w:rFonts w:hint="eastAsia"/>
        </w:rPr>
        <w:t>Ⅲ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Ⅴ</w:t>
      </w:r>
      <w:r w:rsidR="00C63C98" w:rsidRPr="00FC6837">
        <w:rPr>
          <w:rFonts w:hint="eastAsia"/>
        </w:rPr>
        <w:tab/>
      </w:r>
      <w:r w:rsidRPr="00FC6837">
        <w:t>(B)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Ⅲ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Ⅴ</w:t>
      </w:r>
      <w:r w:rsidR="00C63C98" w:rsidRPr="00FC6837">
        <w:rPr>
          <w:rFonts w:hint="eastAsia"/>
        </w:rPr>
        <w:tab/>
      </w:r>
      <w:r w:rsidRPr="00FC6837">
        <w:t>(C)</w:t>
      </w:r>
      <w:r w:rsidR="00590A42" w:rsidRPr="00FC6837">
        <w:rPr>
          <w:rFonts w:hint="eastAsia"/>
        </w:rPr>
        <w:t>Ⅲ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Ⅴ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</w:p>
    <w:p w:rsidR="00182003" w:rsidRDefault="00182003" w:rsidP="00CE2016">
      <w:pPr>
        <w:pStyle w:val="ABC0"/>
        <w:ind w:left="773" w:hanging="377"/>
      </w:pPr>
      <w:r w:rsidRPr="00FC6837">
        <w:t>(D)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Ⅴ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Ⅲ</w:t>
      </w:r>
      <w:r w:rsidR="00C63C98" w:rsidRPr="00FC6837">
        <w:rPr>
          <w:rFonts w:hint="eastAsia"/>
        </w:rPr>
        <w:tab/>
      </w:r>
      <w:r w:rsidRPr="00FC6837">
        <w:t>(E)</w:t>
      </w:r>
      <w:r w:rsidR="00590A42" w:rsidRPr="00FC6837">
        <w:rPr>
          <w:rFonts w:hint="eastAsia"/>
        </w:rPr>
        <w:t>Ⅴ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Ⅲ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</w:p>
    <w:p w:rsidR="00406D08" w:rsidRPr="00BF52E5" w:rsidRDefault="00354A84" w:rsidP="00406D08">
      <w:pPr>
        <w:pStyle w:val="ABC0"/>
        <w:ind w:left="773" w:hanging="377"/>
        <w:rPr>
          <w:color w:val="FF0000"/>
        </w:rPr>
      </w:pPr>
      <w:r w:rsidRPr="00BF52E5">
        <w:rPr>
          <w:rFonts w:hint="eastAsia"/>
          <w:color w:val="FF0000"/>
        </w:rPr>
        <w:t>答案：</w:t>
      </w:r>
      <w:r w:rsidR="00406D08" w:rsidRPr="00BF52E5">
        <w:rPr>
          <w:rFonts w:hint="eastAsia"/>
          <w:color w:val="FF0000"/>
        </w:rPr>
        <w:t>(C)</w:t>
      </w:r>
    </w:p>
    <w:p w:rsidR="00406D08" w:rsidRPr="00BF52E5" w:rsidRDefault="00406D08" w:rsidP="00406D08">
      <w:pPr>
        <w:pStyle w:val="ABC0"/>
        <w:ind w:left="773" w:hanging="377"/>
        <w:rPr>
          <w:color w:val="FF0000"/>
        </w:rPr>
      </w:pPr>
      <w:r w:rsidRPr="00BF52E5">
        <w:rPr>
          <w:rFonts w:hint="eastAsia"/>
          <w:color w:val="FF0000"/>
        </w:rPr>
        <w:t>基因轉殖技術為將外源基因與植入其他物種的技術</w:t>
      </w:r>
    </w:p>
    <w:p w:rsidR="00406D08" w:rsidRPr="00BF52E5" w:rsidRDefault="00406D08" w:rsidP="00406D08">
      <w:pPr>
        <w:pStyle w:val="ABC0"/>
        <w:ind w:left="773" w:hanging="377"/>
        <w:rPr>
          <w:color w:val="FF0000"/>
        </w:rPr>
      </w:pPr>
      <w:r w:rsidRPr="00BF52E5">
        <w:rPr>
          <w:rFonts w:hint="eastAsia"/>
          <w:color w:val="FF0000"/>
        </w:rPr>
        <w:t>其中最常使用的為細菌的基因轉殖，如下圖</w:t>
      </w:r>
      <w:r w:rsidR="00BF52E5">
        <w:rPr>
          <w:rFonts w:hint="eastAsia"/>
          <w:color w:val="FF0000"/>
        </w:rPr>
        <w:t>(</w:t>
      </w:r>
      <w:r w:rsidR="00BF52E5">
        <w:rPr>
          <w:rFonts w:hint="eastAsia"/>
          <w:color w:val="FF0000"/>
        </w:rPr>
        <w:t>圖要重畫阿阿阿阿</w:t>
      </w:r>
      <w:r w:rsidR="00BF52E5">
        <w:rPr>
          <w:rFonts w:hint="eastAsia"/>
          <w:color w:val="FF0000"/>
        </w:rPr>
        <w:t>~~~~~~~~)</w:t>
      </w:r>
    </w:p>
    <w:p w:rsidR="00406D08" w:rsidRPr="00BF52E5" w:rsidRDefault="00406D08" w:rsidP="00CE2016">
      <w:pPr>
        <w:pStyle w:val="TIT103691201"/>
        <w:spacing w:line="360" w:lineRule="atLeast"/>
        <w:rPr>
          <w:color w:val="FF0000"/>
        </w:rPr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  <w:r>
        <w:rPr>
          <w:noProof/>
        </w:rPr>
        <w:drawing>
          <wp:anchor distT="0" distB="0" distL="114300" distR="114300" simplePos="0" relativeHeight="251864576" behindDoc="0" locked="0" layoutInCell="1" allowOverlap="1" wp14:anchorId="3E119C24" wp14:editId="449FF82E">
            <wp:simplePos x="0" y="0"/>
            <wp:positionH relativeFrom="column">
              <wp:posOffset>2009140</wp:posOffset>
            </wp:positionH>
            <wp:positionV relativeFrom="paragraph">
              <wp:posOffset>139065</wp:posOffset>
            </wp:positionV>
            <wp:extent cx="4300706" cy="2533883"/>
            <wp:effectExtent l="0" t="0" r="5080" b="0"/>
            <wp:wrapNone/>
            <wp:docPr id="55" name="圖片 55" descr="http://mis.wlgsh.tp.edu.tw/bio/wp-content/uploads/2015/06/clone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mis.wlgsh.tp.edu.tw/bio/wp-content/uploads/2015/06/clone01.gif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033" cy="2540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406D08" w:rsidRDefault="00406D08" w:rsidP="00CE2016">
      <w:pPr>
        <w:pStyle w:val="TIT103691201"/>
        <w:spacing w:line="360" w:lineRule="atLeast"/>
      </w:pPr>
    </w:p>
    <w:p w:rsidR="00B9209B" w:rsidRPr="00CF5E21" w:rsidRDefault="00615EA7" w:rsidP="00CE2016">
      <w:pPr>
        <w:pStyle w:val="TIT103691201"/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9040" behindDoc="1" locked="0" layoutInCell="1" allowOverlap="1" wp14:anchorId="1E002B84" wp14:editId="07922F6A">
                <wp:simplePos x="0" y="0"/>
                <wp:positionH relativeFrom="column">
                  <wp:posOffset>3949065</wp:posOffset>
                </wp:positionH>
                <wp:positionV relativeFrom="paragraph">
                  <wp:posOffset>371949</wp:posOffset>
                </wp:positionV>
                <wp:extent cx="1839595" cy="1240155"/>
                <wp:effectExtent l="0" t="0" r="8255" b="0"/>
                <wp:wrapSquare wrapText="bothSides"/>
                <wp:docPr id="225" name="群組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9595" cy="1240155"/>
                          <a:chOff x="0" y="0"/>
                          <a:chExt cx="1839854" cy="1246103"/>
                        </a:xfrm>
                      </wpg:grpSpPr>
                      <pic:pic xmlns:pic="http://schemas.openxmlformats.org/drawingml/2006/picture">
                        <pic:nvPicPr>
                          <pic:cNvPr id="226" name="圖片 226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854" cy="9897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12248" y="1035926"/>
                            <a:ext cx="359410" cy="210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753259" w:rsidRDefault="00F80120" w:rsidP="00615EA7">
                              <w:pPr>
                                <w:rPr>
                                  <w:sz w:val="22"/>
                                </w:rPr>
                              </w:pPr>
                              <w:r w:rsidRPr="00753259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753259">
                                <w:rPr>
                                  <w:rFonts w:hint="eastAsia"/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002B84" id="群組 225" o:spid="_x0000_s1154" style="position:absolute;left:0;text-align:left;margin-left:310.95pt;margin-top:29.3pt;width:144.85pt;height:97.65pt;z-index:-251517440;mso-width-relative:margin;mso-height-relative:margin" coordsize="18398,1246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">
                <v:shape id="圖片 226" o:spid="_x0000_s1155" type="#_x0000_t75" style="position:absolute;width:18398;height:9897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">
                  <v:imagedata r:id="rId64" o:title=""/>
                  <v:path arrowok="t"/>
                </v:shape>
                <v:shape id="文字方塊 2" o:spid="_x0000_s1156" type="#_x0000_t202" style="position:absolute;left:8122;top:10359;width:3594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" stroked="f">
                  <v:textbox inset="0,0,0,0">
                    <w:txbxContent>
                      <w:p w:rsidR="00F80120" w:rsidRPr="00753259" w:rsidRDefault="00F80120" w:rsidP="00615EA7">
                        <w:pPr>
                          <w:rPr>
                            <w:sz w:val="22"/>
                          </w:rPr>
                        </w:pPr>
                        <w:r w:rsidRPr="00753259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753259">
                          <w:rPr>
                            <w:rFonts w:hint="eastAsia"/>
                            <w:sz w:val="22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9209B" w:rsidRPr="00CF5E21">
        <w:rPr>
          <w:rFonts w:hint="eastAsia"/>
        </w:rPr>
        <w:t>20</w:t>
      </w:r>
      <w:r w:rsidR="00B9209B" w:rsidRPr="00CF5E21">
        <w:t>.</w:t>
      </w:r>
      <w:r w:rsidR="00B9209B" w:rsidRPr="00CF5E21">
        <w:rPr>
          <w:rFonts w:hint="eastAsia"/>
        </w:rPr>
        <w:tab/>
      </w:r>
      <w:r w:rsidR="00B9209B" w:rsidRPr="00CF5E21">
        <w:rPr>
          <w:rFonts w:hint="eastAsia"/>
        </w:rPr>
        <w:t>圖</w:t>
      </w:r>
      <w:r w:rsidR="003901E3">
        <w:rPr>
          <w:rFonts w:hint="eastAsia"/>
        </w:rPr>
        <w:t>6</w:t>
      </w:r>
      <w:r w:rsidR="00B9209B" w:rsidRPr="00CF5E21">
        <w:rPr>
          <w:rFonts w:hint="eastAsia"/>
        </w:rPr>
        <w:t>為某一家族之遺傳疾病譜系圖，方型為男性，圓形為女性，空白為正常，實心為患者。若此疾病為隱性性聯遺傳，等位基因</w:t>
      </w:r>
      <w:r>
        <w:rPr>
          <w:rFonts w:hint="eastAsia"/>
        </w:rPr>
        <w:t>X</w:t>
      </w:r>
      <w:r>
        <w:t>’</w:t>
      </w:r>
      <w:r w:rsidR="00B9209B" w:rsidRPr="00CF5E21">
        <w:rPr>
          <w:rFonts w:hint="eastAsia"/>
        </w:rPr>
        <w:t>相對</w:t>
      </w:r>
      <w:r w:rsidR="002A2304">
        <w:rPr>
          <w:rFonts w:hint="eastAsia"/>
        </w:rPr>
        <w:t>於</w:t>
      </w:r>
      <w:r w:rsidR="00B9209B" w:rsidRPr="00CF5E21">
        <w:t>X</w:t>
      </w:r>
      <w:r w:rsidR="00B9209B" w:rsidRPr="00CF5E21">
        <w:rPr>
          <w:rFonts w:hint="eastAsia"/>
        </w:rPr>
        <w:t>為隱性，雄性染色體</w:t>
      </w:r>
      <w:r>
        <w:rPr>
          <w:rFonts w:hint="eastAsia"/>
        </w:rPr>
        <w:t>以</w:t>
      </w:r>
      <w:r>
        <w:rPr>
          <w:rFonts w:hint="eastAsia"/>
        </w:rPr>
        <w:t>Y</w:t>
      </w:r>
      <w:r>
        <w:rPr>
          <w:rFonts w:hint="eastAsia"/>
        </w:rPr>
        <w:t>表示</w:t>
      </w:r>
      <w:r w:rsidR="00B9209B" w:rsidRPr="00CF5E21">
        <w:rPr>
          <w:rFonts w:hint="eastAsia"/>
        </w:rPr>
        <w:t>，則下列個體之基因型</w:t>
      </w:r>
      <w:r>
        <w:rPr>
          <w:rFonts w:hint="eastAsia"/>
        </w:rPr>
        <w:t>表示法</w:t>
      </w:r>
      <w:r w:rsidR="00B9209B" w:rsidRPr="00CF5E21">
        <w:rPr>
          <w:rFonts w:hint="eastAsia"/>
        </w:rPr>
        <w:t>何者正確？</w:t>
      </w:r>
    </w:p>
    <w:p w:rsidR="001479F4" w:rsidRPr="00FC6837" w:rsidRDefault="00B9209B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</w:t>
      </w:r>
      <w:r w:rsidR="00615EA7">
        <w:t xml:space="preserve"> </w:t>
      </w:r>
      <w:r w:rsidRPr="00FC6837">
        <w:t>1</w:t>
      </w:r>
      <w:r w:rsidR="009E4B17" w:rsidRPr="00FC6837">
        <w:rPr>
          <w:rFonts w:hint="eastAsia"/>
        </w:rPr>
        <w:t>：</w:t>
      </w:r>
      <w:r w:rsidRPr="00FC6837">
        <w:t>XY</w:t>
      </w:r>
      <w:r w:rsidRPr="00FC6837">
        <w:rPr>
          <w:rFonts w:hint="eastAsia"/>
        </w:rPr>
        <w:tab/>
      </w:r>
      <w:r w:rsidRPr="00FC6837">
        <w:t>(B)</w:t>
      </w:r>
      <w:r w:rsidR="00615EA7">
        <w:t xml:space="preserve"> 2</w:t>
      </w:r>
      <w:r w:rsidR="009E4B17" w:rsidRPr="00FC6837">
        <w:rPr>
          <w:rFonts w:hint="eastAsia"/>
        </w:rPr>
        <w:t>：</w:t>
      </w:r>
      <w:r w:rsidR="00B934D3">
        <w:t>X’</w:t>
      </w:r>
      <w:r w:rsidRPr="00FC6837">
        <w:t>X</w:t>
      </w:r>
    </w:p>
    <w:p w:rsidR="001479F4" w:rsidRPr="00FC6837" w:rsidRDefault="00B9209B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C)</w:t>
      </w:r>
      <w:r w:rsidR="002C129A">
        <w:t xml:space="preserve"> 5</w:t>
      </w:r>
      <w:r w:rsidR="009E4B17" w:rsidRPr="00FC6837">
        <w:rPr>
          <w:rFonts w:hint="eastAsia"/>
        </w:rPr>
        <w:t>：</w:t>
      </w:r>
      <w:r w:rsidR="00B934D3">
        <w:rPr>
          <w:rFonts w:hint="eastAsia"/>
        </w:rPr>
        <w:t>X</w:t>
      </w:r>
      <w:r w:rsidR="00B934D3">
        <w:t>’</w:t>
      </w:r>
      <w:r w:rsidRPr="00FC6837">
        <w:t>Y</w:t>
      </w:r>
      <w:r w:rsidR="009871A8" w:rsidRPr="00FC6837">
        <w:tab/>
      </w:r>
      <w:r w:rsidRPr="00FC6837">
        <w:t>(D)</w:t>
      </w:r>
      <w:r w:rsidR="002C129A">
        <w:t xml:space="preserve"> 7</w:t>
      </w:r>
      <w:r w:rsidR="009E4B17" w:rsidRPr="00FC6837">
        <w:rPr>
          <w:rFonts w:hint="eastAsia"/>
        </w:rPr>
        <w:t>：</w:t>
      </w:r>
      <w:r w:rsidR="00B934D3">
        <w:rPr>
          <w:rFonts w:hint="eastAsia"/>
        </w:rPr>
        <w:t>X</w:t>
      </w:r>
      <w:r w:rsidR="00B934D3">
        <w:t>’X’</w:t>
      </w:r>
    </w:p>
    <w:p w:rsidR="00B9209B" w:rsidRDefault="00B9209B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</w:pPr>
      <w:r w:rsidRPr="00FC6837">
        <w:t>(E)</w:t>
      </w:r>
      <w:r w:rsidR="00B934D3">
        <w:t xml:space="preserve"> 11</w:t>
      </w:r>
      <w:r w:rsidR="009E4B17" w:rsidRPr="00FC6837">
        <w:rPr>
          <w:rFonts w:hint="eastAsia"/>
        </w:rPr>
        <w:t>：</w:t>
      </w:r>
      <w:r w:rsidRPr="00FC6837">
        <w:t>XX</w:t>
      </w:r>
      <w:r w:rsidR="00615EA7">
        <w:tab/>
      </w:r>
    </w:p>
    <w:p w:rsidR="001A1909" w:rsidRPr="009941AD" w:rsidRDefault="001A1909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  <w:rPr>
          <w:color w:val="FF0000"/>
        </w:rPr>
      </w:pPr>
      <w:r w:rsidRPr="009941AD">
        <w:rPr>
          <w:rFonts w:hint="eastAsia"/>
          <w:color w:val="FF0000"/>
        </w:rPr>
        <w:t>答案：</w:t>
      </w:r>
      <w:r w:rsidRPr="009941AD">
        <w:rPr>
          <w:rFonts w:hint="eastAsia"/>
          <w:color w:val="FF0000"/>
        </w:rPr>
        <w:t>(B)</w:t>
      </w:r>
    </w:p>
    <w:p w:rsidR="001A1909" w:rsidRPr="009941AD" w:rsidRDefault="00CF1680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  <w:rPr>
          <w:color w:val="FF0000"/>
        </w:rPr>
      </w:pPr>
      <w:r w:rsidRPr="009941AD">
        <w:rPr>
          <w:rFonts w:hint="eastAsia"/>
          <w:color w:val="FF0000"/>
        </w:rPr>
        <w:t>在隱性性聯遺傳中可以先填入</w:t>
      </w:r>
      <w:r w:rsidRPr="009941AD">
        <w:rPr>
          <w:color w:val="FF0000"/>
        </w:rPr>
        <w:br/>
      </w:r>
      <w:r w:rsidRPr="009941AD">
        <w:rPr>
          <w:color w:val="FF0000"/>
        </w:rPr>
        <w:fldChar w:fldCharType="begin"/>
      </w:r>
      <w:r w:rsidRPr="009941AD">
        <w:rPr>
          <w:color w:val="FF0000"/>
        </w:rPr>
        <w:instrText xml:space="preserve"> </w:instrText>
      </w:r>
      <w:r w:rsidRPr="009941AD">
        <w:rPr>
          <w:rFonts w:hint="eastAsia"/>
          <w:color w:val="FF0000"/>
        </w:rPr>
        <w:instrText>eq \o\ac(</w:instrText>
      </w:r>
      <w:r w:rsidRPr="009941AD">
        <w:rPr>
          <w:rFonts w:hint="eastAsia"/>
          <w:color w:val="FF0000"/>
        </w:rPr>
        <w:instrText>○</w:instrText>
      </w:r>
      <w:r w:rsidRPr="009941AD">
        <w:rPr>
          <w:rFonts w:hint="eastAsia"/>
          <w:color w:val="FF0000"/>
        </w:rPr>
        <w:instrText>,</w:instrText>
      </w:r>
      <w:r w:rsidRPr="009941AD">
        <w:rPr>
          <w:rFonts w:hint="eastAsia"/>
          <w:color w:val="FF0000"/>
          <w:spacing w:val="0"/>
          <w:sz w:val="15"/>
        </w:rPr>
        <w:instrText>1</w:instrText>
      </w:r>
      <w:r w:rsidRPr="009941AD">
        <w:rPr>
          <w:rFonts w:hint="eastAsia"/>
          <w:color w:val="FF0000"/>
        </w:rPr>
        <w:instrText>)</w:instrText>
      </w:r>
      <w:r w:rsidRPr="009941AD">
        <w:rPr>
          <w:color w:val="FF0000"/>
        </w:rPr>
        <w:fldChar w:fldCharType="end"/>
      </w:r>
      <w:r w:rsidRPr="009941AD">
        <w:rPr>
          <w:rFonts w:hint="eastAsia"/>
          <w:color w:val="FF0000"/>
        </w:rPr>
        <w:t>所有男性都包含一個</w:t>
      </w:r>
      <w:r w:rsidRPr="009941AD">
        <w:rPr>
          <w:rFonts w:hint="eastAsia"/>
          <w:color w:val="FF0000"/>
        </w:rPr>
        <w:t>Y</w:t>
      </w:r>
      <w:r w:rsidRPr="009941AD">
        <w:rPr>
          <w:rFonts w:hint="eastAsia"/>
          <w:color w:val="FF0000"/>
        </w:rPr>
        <w:t>染色體</w:t>
      </w:r>
    </w:p>
    <w:p w:rsidR="001A1909" w:rsidRPr="009941AD" w:rsidRDefault="00CF1680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  <w:rPr>
          <w:color w:val="FF0000"/>
        </w:rPr>
      </w:pPr>
      <w:r w:rsidRPr="009941AD">
        <w:rPr>
          <w:color w:val="FF0000"/>
        </w:rPr>
        <w:fldChar w:fldCharType="begin"/>
      </w:r>
      <w:r w:rsidRPr="009941AD">
        <w:rPr>
          <w:color w:val="FF0000"/>
        </w:rPr>
        <w:instrText xml:space="preserve"> </w:instrText>
      </w:r>
      <w:r w:rsidRPr="009941AD">
        <w:rPr>
          <w:rFonts w:hint="eastAsia"/>
          <w:color w:val="FF0000"/>
        </w:rPr>
        <w:instrText>eq \o\ac(</w:instrText>
      </w:r>
      <w:r w:rsidRPr="009941AD">
        <w:rPr>
          <w:rFonts w:hint="eastAsia"/>
          <w:color w:val="FF0000"/>
        </w:rPr>
        <w:instrText>○</w:instrText>
      </w:r>
      <w:r w:rsidRPr="009941AD">
        <w:rPr>
          <w:rFonts w:hint="eastAsia"/>
          <w:color w:val="FF0000"/>
        </w:rPr>
        <w:instrText>,</w:instrText>
      </w:r>
      <w:r w:rsidRPr="009941AD">
        <w:rPr>
          <w:rFonts w:hint="eastAsia"/>
          <w:color w:val="FF0000"/>
          <w:spacing w:val="0"/>
          <w:sz w:val="15"/>
        </w:rPr>
        <w:instrText>2</w:instrText>
      </w:r>
      <w:r w:rsidRPr="009941AD">
        <w:rPr>
          <w:rFonts w:hint="eastAsia"/>
          <w:color w:val="FF0000"/>
        </w:rPr>
        <w:instrText>)</w:instrText>
      </w:r>
      <w:r w:rsidRPr="009941AD">
        <w:rPr>
          <w:color w:val="FF0000"/>
        </w:rPr>
        <w:fldChar w:fldCharType="end"/>
      </w:r>
      <w:r w:rsidRPr="009941AD">
        <w:rPr>
          <w:rFonts w:hint="eastAsia"/>
          <w:color w:val="FF0000"/>
        </w:rPr>
        <w:t>所有得病的人，可填入的</w:t>
      </w:r>
      <w:r w:rsidRPr="009941AD">
        <w:rPr>
          <w:rFonts w:hint="eastAsia"/>
          <w:color w:val="FF0000"/>
        </w:rPr>
        <w:t>X</w:t>
      </w:r>
      <w:r w:rsidRPr="009941AD">
        <w:rPr>
          <w:rFonts w:hint="eastAsia"/>
          <w:color w:val="FF0000"/>
        </w:rPr>
        <w:t>染色體皆為帶病染色體</w:t>
      </w:r>
      <w:r w:rsidRPr="009941AD">
        <w:rPr>
          <w:rFonts w:hint="eastAsia"/>
          <w:color w:val="FF0000"/>
        </w:rPr>
        <w:t>X</w:t>
      </w:r>
      <w:r w:rsidRPr="009941AD">
        <w:rPr>
          <w:color w:val="FF0000"/>
        </w:rPr>
        <w:t>’</w:t>
      </w:r>
    </w:p>
    <w:p w:rsidR="001A1909" w:rsidRPr="009941AD" w:rsidRDefault="00CF1680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  <w:rPr>
          <w:color w:val="FF0000"/>
        </w:rPr>
      </w:pPr>
      <w:r w:rsidRPr="009941AD">
        <w:rPr>
          <w:color w:val="FF0000"/>
        </w:rPr>
        <w:fldChar w:fldCharType="begin"/>
      </w:r>
      <w:r w:rsidRPr="009941AD">
        <w:rPr>
          <w:color w:val="FF0000"/>
        </w:rPr>
        <w:instrText xml:space="preserve"> </w:instrText>
      </w:r>
      <w:r w:rsidRPr="009941AD">
        <w:rPr>
          <w:rFonts w:hint="eastAsia"/>
          <w:color w:val="FF0000"/>
        </w:rPr>
        <w:instrText>eq \o\ac(</w:instrText>
      </w:r>
      <w:r w:rsidRPr="009941AD">
        <w:rPr>
          <w:rFonts w:hint="eastAsia"/>
          <w:color w:val="FF0000"/>
        </w:rPr>
        <w:instrText>○</w:instrText>
      </w:r>
      <w:r w:rsidRPr="009941AD">
        <w:rPr>
          <w:rFonts w:hint="eastAsia"/>
          <w:color w:val="FF0000"/>
        </w:rPr>
        <w:instrText>,</w:instrText>
      </w:r>
      <w:r w:rsidRPr="009941AD">
        <w:rPr>
          <w:rFonts w:hint="eastAsia"/>
          <w:color w:val="FF0000"/>
          <w:spacing w:val="0"/>
          <w:sz w:val="15"/>
        </w:rPr>
        <w:instrText>3</w:instrText>
      </w:r>
      <w:r w:rsidRPr="009941AD">
        <w:rPr>
          <w:rFonts w:hint="eastAsia"/>
          <w:color w:val="FF0000"/>
        </w:rPr>
        <w:instrText>)</w:instrText>
      </w:r>
      <w:r w:rsidRPr="009941AD">
        <w:rPr>
          <w:color w:val="FF0000"/>
        </w:rPr>
        <w:fldChar w:fldCharType="end"/>
      </w:r>
      <w:r w:rsidRPr="009941AD">
        <w:rPr>
          <w:rFonts w:hint="eastAsia"/>
          <w:color w:val="FF0000"/>
        </w:rPr>
        <w:t>所有未得病的人皆至少帶有一個正常的</w:t>
      </w:r>
      <w:r w:rsidRPr="009941AD">
        <w:rPr>
          <w:rFonts w:hint="eastAsia"/>
          <w:color w:val="FF0000"/>
        </w:rPr>
        <w:t>X</w:t>
      </w:r>
      <w:r w:rsidRPr="009941AD">
        <w:rPr>
          <w:rFonts w:hint="eastAsia"/>
          <w:color w:val="FF0000"/>
        </w:rPr>
        <w:t>染色體</w:t>
      </w:r>
    </w:p>
    <w:p w:rsidR="001A1909" w:rsidRPr="009941AD" w:rsidRDefault="00CF1680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  <w:rPr>
          <w:color w:val="FF0000"/>
        </w:rPr>
      </w:pPr>
      <w:r w:rsidRPr="009941AD"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866624" behindDoc="1" locked="0" layoutInCell="1" allowOverlap="1" wp14:anchorId="4BD9FD40" wp14:editId="04D5681B">
                <wp:simplePos x="0" y="0"/>
                <wp:positionH relativeFrom="column">
                  <wp:posOffset>3296920</wp:posOffset>
                </wp:positionH>
                <wp:positionV relativeFrom="paragraph">
                  <wp:posOffset>184785</wp:posOffset>
                </wp:positionV>
                <wp:extent cx="2621280" cy="1567815"/>
                <wp:effectExtent l="0" t="0" r="7620" b="0"/>
                <wp:wrapNone/>
                <wp:docPr id="541" name="群組 5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1280" cy="1567815"/>
                          <a:chOff x="0" y="0"/>
                          <a:chExt cx="1839854" cy="1246103"/>
                        </a:xfrm>
                      </wpg:grpSpPr>
                      <pic:pic xmlns:pic="http://schemas.openxmlformats.org/drawingml/2006/picture">
                        <pic:nvPicPr>
                          <pic:cNvPr id="542" name="圖片 542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854" cy="9897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12248" y="1035926"/>
                            <a:ext cx="359410" cy="210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753259" w:rsidRDefault="00F80120" w:rsidP="00615EA7">
                              <w:pPr>
                                <w:rPr>
                                  <w:sz w:val="22"/>
                                </w:rPr>
                              </w:pPr>
                              <w:r w:rsidRPr="00753259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753259">
                                <w:rPr>
                                  <w:rFonts w:hint="eastAsia"/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D9FD40" id="群組 541" o:spid="_x0000_s1157" style="position:absolute;left:0;text-align:left;margin-left:259.6pt;margin-top:14.55pt;width:206.4pt;height:123.45pt;z-index:-251449856;mso-width-relative:margin;mso-height-relative:margin" coordsize="18398,1246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">
                <v:shape id="圖片 542" o:spid="_x0000_s1158" type="#_x0000_t75" style="position:absolute;width:18398;height:9897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">
                  <v:imagedata r:id="rId64" o:title=""/>
                  <v:path arrowok="t"/>
                </v:shape>
                <v:shape id="文字方塊 2" o:spid="_x0000_s1159" type="#_x0000_t202" style="position:absolute;left:8122;top:10359;width:3594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" stroked="f">
                  <v:textbox inset="0,0,0,0">
                    <w:txbxContent>
                      <w:p w:rsidR="00F80120" w:rsidRPr="00753259" w:rsidRDefault="00F80120" w:rsidP="00615EA7">
                        <w:pPr>
                          <w:rPr>
                            <w:sz w:val="22"/>
                          </w:rPr>
                        </w:pPr>
                        <w:r w:rsidRPr="00753259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753259">
                          <w:rPr>
                            <w:rFonts w:hint="eastAsia"/>
                            <w:sz w:val="22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941AD">
        <w:rPr>
          <w:rFonts w:hint="eastAsia"/>
          <w:color w:val="FF0000"/>
        </w:rPr>
        <w:t>做完此三步驟後如右圖</w:t>
      </w:r>
      <w:r w:rsidRPr="009941AD">
        <w:rPr>
          <w:color w:val="FF0000"/>
        </w:rPr>
        <w:t>，</w:t>
      </w:r>
      <w:r w:rsidRPr="009941AD">
        <w:rPr>
          <w:rFonts w:hint="eastAsia"/>
          <w:color w:val="FF0000"/>
        </w:rPr>
        <w:t>僅剩下</w:t>
      </w:r>
      <w:r w:rsidRPr="009941AD">
        <w:rPr>
          <w:rFonts w:hint="eastAsia"/>
          <w:color w:val="FF0000"/>
        </w:rPr>
        <w:t>2</w:t>
      </w:r>
      <w:r w:rsidRPr="009941AD">
        <w:rPr>
          <w:color w:val="FF0000"/>
        </w:rPr>
        <w:t>、</w:t>
      </w:r>
      <w:r w:rsidRPr="009941AD">
        <w:rPr>
          <w:rFonts w:hint="eastAsia"/>
          <w:color w:val="FF0000"/>
        </w:rPr>
        <w:t>8</w:t>
      </w:r>
      <w:r w:rsidRPr="009941AD">
        <w:rPr>
          <w:color w:val="FF0000"/>
        </w:rPr>
        <w:t>、</w:t>
      </w:r>
      <w:r w:rsidRPr="009941AD">
        <w:rPr>
          <w:rFonts w:hint="eastAsia"/>
          <w:color w:val="FF0000"/>
        </w:rPr>
        <w:t>9</w:t>
      </w:r>
      <w:r w:rsidRPr="009941AD">
        <w:rPr>
          <w:color w:val="FF0000"/>
        </w:rPr>
        <w:t>、</w:t>
      </w:r>
      <w:r w:rsidRPr="009941AD">
        <w:rPr>
          <w:rFonts w:hint="eastAsia"/>
          <w:color w:val="FF0000"/>
        </w:rPr>
        <w:t>11</w:t>
      </w:r>
      <w:r w:rsidRPr="009941AD">
        <w:rPr>
          <w:rFonts w:hint="eastAsia"/>
          <w:color w:val="FF0000"/>
        </w:rPr>
        <w:t>尚未填完</w:t>
      </w:r>
    </w:p>
    <w:p w:rsidR="001A1909" w:rsidRPr="009941AD" w:rsidRDefault="00F80120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  <w:rPr>
          <w:color w:val="FF0000"/>
        </w:rPr>
      </w:pPr>
      <w:r>
        <w:rPr>
          <w:rFonts w:ascii="華康圓體 Std W5" w:eastAsia="華康圓體 Std W5" w:hAnsi="華康圓體 Std W5"/>
          <w:noProof/>
          <w:color w:val="FF0000"/>
        </w:rPr>
        <w:object w:dxaOrig="1440" w:dyaOrig="1440">
          <v:group id="_x0000_s1122" style="position:absolute;left:0;text-align:left;margin-left:268.2pt;margin-top:6.75pt;width:206pt;height:105pt;z-index:-251448832" coordorigin="6640,11556" coordsize="4120,2100">
            <v:shape id="_x0000_s1108" type="#_x0000_t75" style="position:absolute;left:8076;top:12468;width:396;height:240;mso-position-horizontal-relative:text;mso-position-vertical-relative:text;mso-width-relative:page;mso-height-relative:page">
              <v:imagedata r:id="rId65" o:title=""/>
            </v:shape>
            <v:shape id="_x0000_s1109" type="#_x0000_t75" style="position:absolute;left:8136;top:11556;width:416;height:240;mso-position-horizontal-relative:text;mso-position-vertical-relative:text;mso-width-relative:page;mso-height-relative:page">
              <v:imagedata r:id="rId66" o:title=""/>
            </v:shape>
            <v:shape id="_x0000_s1110" type="#_x0000_t75" style="position:absolute;left:9552;top:13268;width:416;height:240;mso-position-horizontal-relative:text;mso-position-vertical-relative:text;mso-width-relative:page;mso-height-relative:page">
              <v:imagedata r:id="rId66" o:title=""/>
            </v:shape>
            <v:shape id="_x0000_s1111" type="#_x0000_t75" style="position:absolute;left:9504;top:12468;width:416;height:240;mso-position-horizontal-relative:text;mso-position-vertical-relative:text;mso-width-relative:page;mso-height-relative:page">
              <v:imagedata r:id="rId66" o:title=""/>
            </v:shape>
            <v:shape id="_x0000_s1112" type="#_x0000_t75" style="position:absolute;left:7920;top:13256;width:416;height:240;mso-position-horizontal-relative:text;mso-position-vertical-relative:text;mso-width-relative:page;mso-height-relative:page">
              <v:imagedata r:id="rId66" o:title=""/>
            </v:shape>
            <v:shape id="_x0000_s1113" type="#_x0000_t75" style="position:absolute;left:6640;top:12456;width:396;height:240;mso-position-horizontal-relative:text;mso-position-vertical-relative:text;mso-width-relative:page;mso-height-relative:page">
              <v:imagedata r:id="rId65" o:title=""/>
            </v:shape>
            <v:shape id="_x0000_s1114" type="#_x0000_t75" style="position:absolute;left:7336;top:12456;width:455;height:240;mso-position-horizontal-relative:text;mso-position-vertical-relative:text;mso-width-relative:page;mso-height-relative:page">
              <v:imagedata r:id="rId67" o:title=""/>
            </v:shape>
            <v:shape id="_x0000_s1117" type="#_x0000_t75" style="position:absolute;left:8740;top:12456;width:455;height:240;mso-position-horizontal-relative:text;mso-position-vertical-relative:text;mso-width-relative:page;mso-height-relative:page">
              <v:imagedata r:id="rId67" o:title=""/>
            </v:shape>
            <v:shape id="_x0000_s1118" type="#_x0000_t75" style="position:absolute;left:9049;top:11556;width:574;height:400;mso-position-horizontal-relative:text;mso-position-vertical-relative:text;mso-width-relative:page;mso-height-relative:page">
              <v:imagedata r:id="rId68" o:title=""/>
            </v:shape>
            <v:shape id="_x0000_s1119" type="#_x0000_t75" style="position:absolute;left:10186;top:12468;width:574;height:400;mso-position-horizontal-relative:text;mso-position-vertical-relative:text;mso-width-relative:page;mso-height-relative:page">
              <v:imagedata r:id="rId68" o:title=""/>
            </v:shape>
            <v:shape id="_x0000_s1120" type="#_x0000_t75" style="position:absolute;left:8806;top:13256;width:574;height:400;mso-position-horizontal-relative:text;mso-position-vertical-relative:text;mso-width-relative:page;mso-height-relative:page">
              <v:imagedata r:id="rId68" o:title=""/>
            </v:shape>
            <v:shape id="_x0000_s1121" type="#_x0000_t75" style="position:absolute;left:7157;top:13244;width:574;height:400;mso-position-horizontal-relative:text;mso-position-vertical-relative:text;mso-width-relative:page;mso-height-relative:page">
              <v:imagedata r:id="rId68" o:title=""/>
            </v:shape>
          </v:group>
          <o:OLEObject Type="Embed" ProgID="Equation.DSMT4" ShapeID="_x0000_s1108" DrawAspect="Content" ObjectID="_1574355654" r:id="rId69"/>
          <o:OLEObject Type="Embed" ProgID="Equation.DSMT4" ShapeID="_x0000_s1109" DrawAspect="Content" ObjectID="_1574355655" r:id="rId70"/>
          <o:OLEObject Type="Embed" ProgID="Equation.DSMT4" ShapeID="_x0000_s1110" DrawAspect="Content" ObjectID="_1574355656" r:id="rId71"/>
          <o:OLEObject Type="Embed" ProgID="Equation.DSMT4" ShapeID="_x0000_s1111" DrawAspect="Content" ObjectID="_1574355657" r:id="rId72"/>
          <o:OLEObject Type="Embed" ProgID="Equation.DSMT4" ShapeID="_x0000_s1112" DrawAspect="Content" ObjectID="_1574355658" r:id="rId73"/>
          <o:OLEObject Type="Embed" ProgID="Equation.DSMT4" ShapeID="_x0000_s1113" DrawAspect="Content" ObjectID="_1574355659" r:id="rId74"/>
          <o:OLEObject Type="Embed" ProgID="Equation.DSMT4" ShapeID="_x0000_s1114" DrawAspect="Content" ObjectID="_1574355660" r:id="rId75"/>
          <o:OLEObject Type="Embed" ProgID="Equation.DSMT4" ShapeID="_x0000_s1117" DrawAspect="Content" ObjectID="_1574355661" r:id="rId76"/>
          <o:OLEObject Type="Embed" ProgID="Equation.DSMT4" ShapeID="_x0000_s1118" DrawAspect="Content" ObjectID="_1574355662" r:id="rId77"/>
          <o:OLEObject Type="Embed" ProgID="Equation.DSMT4" ShapeID="_x0000_s1119" DrawAspect="Content" ObjectID="_1574355663" r:id="rId78"/>
          <o:OLEObject Type="Embed" ProgID="Equation.DSMT4" ShapeID="_x0000_s1120" DrawAspect="Content" ObjectID="_1574355664" r:id="rId79"/>
          <o:OLEObject Type="Embed" ProgID="Equation.DSMT4" ShapeID="_x0000_s1121" DrawAspect="Content" ObjectID="_1574355665" r:id="rId80"/>
        </w:object>
      </w:r>
      <w:r w:rsidR="009941AD" w:rsidRPr="009941AD">
        <w:rPr>
          <w:rFonts w:hint="eastAsia"/>
          <w:color w:val="FF0000"/>
        </w:rPr>
        <w:t>可從</w:t>
      </w:r>
      <w:r w:rsidR="009941AD" w:rsidRPr="009941AD">
        <w:rPr>
          <w:rFonts w:hint="eastAsia"/>
          <w:color w:val="FF0000"/>
        </w:rPr>
        <w:t>4</w:t>
      </w:r>
      <w:r w:rsidR="009941AD" w:rsidRPr="009941AD">
        <w:rPr>
          <w:rFonts w:hint="eastAsia"/>
          <w:color w:val="FF0000"/>
        </w:rPr>
        <w:t>號回推</w:t>
      </w:r>
      <w:r w:rsidR="009941AD" w:rsidRPr="009941AD">
        <w:rPr>
          <w:rFonts w:hint="eastAsia"/>
          <w:color w:val="FF0000"/>
        </w:rPr>
        <w:t>2</w:t>
      </w:r>
      <w:r w:rsidR="009941AD" w:rsidRPr="009941AD">
        <w:rPr>
          <w:rFonts w:hint="eastAsia"/>
          <w:color w:val="FF0000"/>
        </w:rPr>
        <w:t>號至少帶有一個</w:t>
      </w:r>
      <w:r w:rsidR="009941AD" w:rsidRPr="009941AD">
        <w:rPr>
          <w:color w:val="FF0000"/>
        </w:rPr>
        <w:t>X’</w:t>
      </w:r>
      <w:r w:rsidR="009941AD" w:rsidRPr="009941AD">
        <w:rPr>
          <w:color w:val="FF0000"/>
        </w:rPr>
        <w:sym w:font="Wingdings" w:char="F0E0"/>
      </w:r>
      <w:r w:rsidR="009941AD" w:rsidRPr="009941AD">
        <w:rPr>
          <w:color w:val="FF0000"/>
        </w:rPr>
        <w:t>2</w:t>
      </w:r>
      <w:r w:rsidR="009941AD" w:rsidRPr="009941AD">
        <w:rPr>
          <w:rFonts w:hint="eastAsia"/>
          <w:color w:val="FF0000"/>
        </w:rPr>
        <w:t>為</w:t>
      </w:r>
      <w:r w:rsidR="009941AD" w:rsidRPr="009941AD">
        <w:rPr>
          <w:color w:val="FF0000"/>
        </w:rPr>
        <w:t>XX’</w:t>
      </w:r>
    </w:p>
    <w:p w:rsidR="001A1909" w:rsidRPr="009941AD" w:rsidRDefault="009941AD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  <w:rPr>
          <w:color w:val="FF0000"/>
        </w:rPr>
      </w:pPr>
      <w:r w:rsidRPr="009941AD">
        <w:rPr>
          <w:rFonts w:hint="eastAsia"/>
          <w:color w:val="FF0000"/>
        </w:rPr>
        <w:t>可從</w:t>
      </w:r>
      <w:r w:rsidRPr="009941AD">
        <w:rPr>
          <w:rFonts w:hint="eastAsia"/>
          <w:color w:val="FF0000"/>
        </w:rPr>
        <w:t>1</w:t>
      </w:r>
      <w:r w:rsidRPr="009941AD">
        <w:rPr>
          <w:rFonts w:hint="eastAsia"/>
          <w:color w:val="FF0000"/>
        </w:rPr>
        <w:t>號推得</w:t>
      </w:r>
      <w:r w:rsidRPr="009941AD">
        <w:rPr>
          <w:rFonts w:hint="eastAsia"/>
          <w:color w:val="FF0000"/>
        </w:rPr>
        <w:t>8</w:t>
      </w:r>
      <w:r w:rsidRPr="009941AD">
        <w:rPr>
          <w:rFonts w:hint="eastAsia"/>
          <w:color w:val="FF0000"/>
        </w:rPr>
        <w:t>號至少帶有一個</w:t>
      </w:r>
      <w:r w:rsidRPr="009941AD">
        <w:rPr>
          <w:color w:val="FF0000"/>
        </w:rPr>
        <w:t>X’</w:t>
      </w:r>
      <w:r w:rsidRPr="009941AD">
        <w:rPr>
          <w:color w:val="FF0000"/>
        </w:rPr>
        <w:sym w:font="Wingdings" w:char="F0E0"/>
      </w:r>
      <w:r w:rsidRPr="009941AD">
        <w:rPr>
          <w:color w:val="FF0000"/>
        </w:rPr>
        <w:t>8</w:t>
      </w:r>
      <w:r w:rsidRPr="009941AD">
        <w:rPr>
          <w:rFonts w:hint="eastAsia"/>
          <w:color w:val="FF0000"/>
        </w:rPr>
        <w:t>為</w:t>
      </w:r>
      <w:r w:rsidRPr="009941AD">
        <w:rPr>
          <w:color w:val="FF0000"/>
        </w:rPr>
        <w:t>XX’</w:t>
      </w:r>
    </w:p>
    <w:p w:rsidR="001A1909" w:rsidRPr="009941AD" w:rsidRDefault="009941AD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  <w:rPr>
          <w:color w:val="FF0000"/>
        </w:rPr>
      </w:pPr>
      <w:r w:rsidRPr="009941AD">
        <w:rPr>
          <w:rFonts w:hint="eastAsia"/>
          <w:color w:val="FF0000"/>
        </w:rPr>
        <w:t>可從</w:t>
      </w:r>
      <w:r w:rsidRPr="009941AD">
        <w:rPr>
          <w:color w:val="FF0000"/>
        </w:rPr>
        <w:t>6</w:t>
      </w:r>
      <w:r w:rsidRPr="009941AD">
        <w:rPr>
          <w:color w:val="FF0000"/>
        </w:rPr>
        <w:t>號推得</w:t>
      </w:r>
      <w:r w:rsidRPr="009941AD">
        <w:rPr>
          <w:color w:val="FF0000"/>
        </w:rPr>
        <w:t>9</w:t>
      </w:r>
      <w:r w:rsidRPr="009941AD">
        <w:rPr>
          <w:color w:val="FF0000"/>
        </w:rPr>
        <w:t>、</w:t>
      </w:r>
      <w:r w:rsidRPr="009941AD">
        <w:rPr>
          <w:color w:val="FF0000"/>
        </w:rPr>
        <w:t>11</w:t>
      </w:r>
      <w:r w:rsidRPr="009941AD">
        <w:rPr>
          <w:color w:val="FF0000"/>
        </w:rPr>
        <w:t>號至少帶有</w:t>
      </w:r>
      <w:r w:rsidRPr="009941AD">
        <w:rPr>
          <w:rFonts w:hint="eastAsia"/>
          <w:color w:val="FF0000"/>
        </w:rPr>
        <w:t>一個</w:t>
      </w:r>
      <w:r w:rsidRPr="009941AD">
        <w:rPr>
          <w:color w:val="FF0000"/>
        </w:rPr>
        <w:t>X’</w:t>
      </w:r>
      <w:r w:rsidRPr="009941AD">
        <w:rPr>
          <w:color w:val="FF0000"/>
        </w:rPr>
        <w:br/>
      </w:r>
      <w:r w:rsidRPr="009941AD">
        <w:rPr>
          <w:color w:val="FF0000"/>
        </w:rPr>
        <w:sym w:font="Wingdings" w:char="F0E0"/>
      </w:r>
      <w:r w:rsidRPr="009941AD">
        <w:rPr>
          <w:color w:val="FF0000"/>
        </w:rPr>
        <w:t>9</w:t>
      </w:r>
      <w:r w:rsidRPr="009941AD">
        <w:rPr>
          <w:color w:val="FF0000"/>
        </w:rPr>
        <w:t>、</w:t>
      </w:r>
      <w:r w:rsidRPr="009941AD">
        <w:rPr>
          <w:color w:val="FF0000"/>
        </w:rPr>
        <w:t>11</w:t>
      </w:r>
      <w:r w:rsidRPr="009941AD">
        <w:rPr>
          <w:rFonts w:hint="eastAsia"/>
          <w:color w:val="FF0000"/>
        </w:rPr>
        <w:t>為</w:t>
      </w:r>
      <w:r w:rsidRPr="009941AD">
        <w:rPr>
          <w:color w:val="FF0000"/>
        </w:rPr>
        <w:t>XX’</w:t>
      </w:r>
    </w:p>
    <w:p w:rsidR="001A1909" w:rsidRDefault="00CF1680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</w:pPr>
      <w:r>
        <w:br w:type="textWrapping" w:clear="all"/>
      </w:r>
    </w:p>
    <w:p w:rsidR="001A1909" w:rsidRDefault="001A1909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</w:pPr>
    </w:p>
    <w:p w:rsidR="001A1909" w:rsidRPr="009941AD" w:rsidRDefault="001A1909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</w:pPr>
    </w:p>
    <w:p w:rsidR="00B9209B" w:rsidRPr="00CF5E21" w:rsidRDefault="0020584B" w:rsidP="007044C9">
      <w:pPr>
        <w:pStyle w:val="TIT103691201"/>
      </w:pPr>
      <w:r w:rsidRPr="00CF5E21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01408" behindDoc="0" locked="0" layoutInCell="1" allowOverlap="1" wp14:anchorId="03A5798A" wp14:editId="7E345AA7">
                <wp:simplePos x="0" y="0"/>
                <wp:positionH relativeFrom="margin">
                  <wp:posOffset>2944495</wp:posOffset>
                </wp:positionH>
                <wp:positionV relativeFrom="paragraph">
                  <wp:posOffset>446405</wp:posOffset>
                </wp:positionV>
                <wp:extent cx="2903220" cy="2062480"/>
                <wp:effectExtent l="0" t="0" r="11430" b="13970"/>
                <wp:wrapSquare wrapText="bothSides"/>
                <wp:docPr id="5472" name="群組 54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903220" cy="2062480"/>
                          <a:chOff x="0" y="21668"/>
                          <a:chExt cx="3228222" cy="2292867"/>
                        </a:xfrm>
                      </wpg:grpSpPr>
                      <wps:wsp>
                        <wps:cNvPr id="54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09767" y="2105579"/>
                            <a:ext cx="320675" cy="2089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445619" w:rsidRDefault="00F80120" w:rsidP="001F71E3">
                              <w:pPr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44561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474" name="群組 5474"/>
                        <wpg:cNvGrpSpPr/>
                        <wpg:grpSpPr>
                          <a:xfrm>
                            <a:off x="0" y="21668"/>
                            <a:ext cx="3228222" cy="2030489"/>
                            <a:chOff x="0" y="21668"/>
                            <a:chExt cx="3228222" cy="2030489"/>
                          </a:xfrm>
                        </wpg:grpSpPr>
                        <wps:wsp>
                          <wps:cNvPr id="54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58178"/>
                              <a:ext cx="240665" cy="1412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DB5A14" w:rsidRDefault="00F80120" w:rsidP="001F71E3">
                                <w:pPr>
                                  <w:spacing w:line="240" w:lineRule="exact"/>
                                  <w:jc w:val="center"/>
                                  <w:rPr>
                                    <w:spacing w:val="10"/>
                                    <w:sz w:val="20"/>
                                    <w:szCs w:val="20"/>
                                  </w:rPr>
                                </w:pPr>
                                <w:r w:rsidRPr="00783D84">
                                  <w:rPr>
                                    <w:sz w:val="18"/>
                                    <w:szCs w:val="22"/>
                                  </w:rPr>
                                  <w:t>月平均降雨量（</w:t>
                                </w:r>
                                <w:r w:rsidRPr="00783D84">
                                  <w:rPr>
                                    <w:sz w:val="18"/>
                                    <w:szCs w:val="22"/>
                                  </w:rPr>
                                  <w:t>mm</w:t>
                                </w:r>
                                <w:r w:rsidRPr="00783D84">
                                  <w:rPr>
                                    <w:sz w:val="18"/>
                                    <w:szCs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  <wps:wsp>
                          <wps:cNvPr id="54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1124" y="1834501"/>
                              <a:ext cx="240602" cy="21765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DB5A14" w:rsidRDefault="00F80120" w:rsidP="001F71E3">
                                <w:pPr>
                                  <w:spacing w:line="24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783D84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>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5477" name="群組 5477"/>
                          <wpg:cNvGrpSpPr/>
                          <wpg:grpSpPr>
                            <a:xfrm>
                              <a:off x="301189" y="21668"/>
                              <a:ext cx="2927033" cy="1780131"/>
                              <a:chOff x="0" y="21668"/>
                              <a:chExt cx="2927033" cy="1780131"/>
                            </a:xfrm>
                          </wpg:grpSpPr>
                          <wpg:grpSp>
                            <wpg:cNvPr id="5478" name="群組 5478"/>
                            <wpg:cNvGrpSpPr/>
                            <wpg:grpSpPr>
                              <a:xfrm>
                                <a:off x="0" y="21668"/>
                                <a:ext cx="283098" cy="1656622"/>
                                <a:chOff x="0" y="0"/>
                                <a:chExt cx="283098" cy="1656622"/>
                              </a:xfrm>
                            </wpg:grpSpPr>
                            <wps:wsp>
                              <wps:cNvPr id="547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22"/>
                                      </w:rPr>
                                      <w:t>5</w:t>
                                    </w: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56012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45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05523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4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46366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35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7" y="593710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3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7" y="749722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25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7" y="905733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2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7" y="1042243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5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3" y="1191754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3" y="1341265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 xml:space="preserve"> </w:t>
                                    </w: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22"/>
                                      </w:rPr>
                                      <w:t>5</w:t>
                                    </w: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3" y="1486442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382B7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 xml:space="preserve">  </w:t>
                                    </w: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490" name="群組 5490"/>
                            <wpg:cNvGrpSpPr/>
                            <wpg:grpSpPr>
                              <a:xfrm>
                                <a:off x="279520" y="1631619"/>
                                <a:ext cx="2309649" cy="170180"/>
                                <a:chOff x="0" y="0"/>
                                <a:chExt cx="2309649" cy="170180"/>
                              </a:xfrm>
                            </wpg:grpSpPr>
                            <wps:wsp>
                              <wps:cNvPr id="549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013" y="0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8696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876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1390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7737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4084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2597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1111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50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7458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50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95972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50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2319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503" name="群組 5503"/>
                            <wpg:cNvGrpSpPr/>
                            <wpg:grpSpPr>
                              <a:xfrm>
                                <a:off x="277353" y="50822"/>
                                <a:ext cx="2649680" cy="1603427"/>
                                <a:chOff x="0" y="50822"/>
                                <a:chExt cx="2649680" cy="160342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12" name="圖片 512" descr="pr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1">
                                  <a:lum bright="-20000" contrast="4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904" t="2657" r="10261" b="14378"/>
                                <a:stretch/>
                              </pic:blipFill>
                              <pic:spPr bwMode="auto">
                                <a:xfrm>
                                  <a:off x="0" y="50822"/>
                                  <a:ext cx="2251710" cy="15868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51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0162" y="1033574"/>
                                  <a:ext cx="425779" cy="2005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甲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1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7995" y="1285190"/>
                                  <a:ext cx="437232" cy="18598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22"/>
                                      </w:rPr>
                                      <w:t>（</w:t>
                                    </w: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乙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1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0161" y="1471274"/>
                                  <a:ext cx="439519" cy="182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22"/>
                                      </w:rPr>
                                      <w:t>（丙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A5798A" id="群組 5472" o:spid="_x0000_s1160" style="position:absolute;left:0;text-align:left;margin-left:231.85pt;margin-top:35.15pt;width:228.6pt;height:162.4pt;z-index:251601408;mso-position-horizontal-relative:margin;mso-width-relative:margin;mso-height-relative:margin" coordorigin=",216" coordsize="32282,229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">
                <o:lock v:ext="edit" aspectratio="t"/>
                <v:shape id="文字方塊 2" o:spid="_x0000_s1161" type="#_x0000_t202" style="position:absolute;left:14097;top:21055;width:3207;height:2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" filled="f" stroked="f">
                  <v:textbox inset="0,0,0,0">
                    <w:txbxContent>
                      <w:p w:rsidR="00F80120" w:rsidRPr="00445619" w:rsidRDefault="00F80120" w:rsidP="001F71E3">
                        <w:pPr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 w:rsidRPr="00445619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group id="群組 5474" o:spid="_x0000_s1162" style="position:absolute;top:216;width:32282;height:20305" coordorigin=",216" coordsize="32282,20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">
                  <v:shape id="文字方塊 2" o:spid="_x0000_s1163" type="#_x0000_t202" style="position:absolute;top:1581;width:2406;height:14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" stroked="f">
                    <v:textbox style="layout-flow:vertical-ideographic" inset="0,0,0,0">
                      <w:txbxContent>
                        <w:p w:rsidR="00F80120" w:rsidRPr="00DB5A14" w:rsidRDefault="00F80120" w:rsidP="001F71E3">
                          <w:pPr>
                            <w:spacing w:line="240" w:lineRule="exact"/>
                            <w:jc w:val="center"/>
                            <w:rPr>
                              <w:spacing w:val="10"/>
                              <w:sz w:val="20"/>
                              <w:szCs w:val="20"/>
                            </w:rPr>
                          </w:pPr>
                          <w:r w:rsidRPr="00783D84">
                            <w:rPr>
                              <w:sz w:val="18"/>
                              <w:szCs w:val="22"/>
                            </w:rPr>
                            <w:t>月平均降雨量（</w:t>
                          </w:r>
                          <w:r w:rsidRPr="00783D84">
                            <w:rPr>
                              <w:sz w:val="18"/>
                              <w:szCs w:val="22"/>
                            </w:rPr>
                            <w:t>mm</w:t>
                          </w:r>
                          <w:r w:rsidRPr="00783D84">
                            <w:rPr>
                              <w:sz w:val="18"/>
                              <w:szCs w:val="22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2" o:spid="_x0000_s1164" type="#_x0000_t202" style="position:absolute;left:16511;top:18345;width:2406;height:21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" filled="f" stroked="f">
                    <v:textbox inset="0,0,0,0">
                      <w:txbxContent>
                        <w:p w:rsidR="00F80120" w:rsidRPr="00DB5A14" w:rsidRDefault="00F80120" w:rsidP="001F71E3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783D84">
                            <w:rPr>
                              <w:rFonts w:hint="eastAsia"/>
                              <w:sz w:val="18"/>
                              <w:szCs w:val="22"/>
                            </w:rPr>
                            <w:t>月</w:t>
                          </w:r>
                        </w:p>
                      </w:txbxContent>
                    </v:textbox>
                  </v:shape>
                  <v:group id="群組 5477" o:spid="_x0000_s1165" style="position:absolute;left:3011;top:216;width:29271;height:17801" coordorigin=",216" coordsize="29270,17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">
                    <v:group id="群組 5478" o:spid="_x0000_s1166" style="position:absolute;top:216;width:2830;height:16566" coordsize="2830,16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">
                      <v:shape id="文字方塊 2" o:spid="_x0000_s1167" type="#_x0000_t202" style="position:absolute;width:2787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rFonts w:hint="eastAsia"/>
                                  <w:sz w:val="18"/>
                                  <w:szCs w:val="22"/>
                                </w:rPr>
                                <w:t>5</w:t>
                              </w: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00</w:t>
                              </w:r>
                            </w:p>
                          </w:txbxContent>
                        </v:textbox>
                      </v:shape>
                      <v:shape id="文字方塊 2" o:spid="_x0000_s1168" type="#_x0000_t202" style="position:absolute;top:1560;width:2787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450</w:t>
                              </w:r>
                            </w:p>
                          </w:txbxContent>
                        </v:textbox>
                      </v:shape>
                      <v:shape id="文字方塊 2" o:spid="_x0000_s1169" type="#_x0000_t202" style="position:absolute;top:3055;width:278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400</w:t>
                              </w:r>
                            </w:p>
                          </w:txbxContent>
                        </v:textbox>
                      </v:shape>
                      <v:shape id="文字方塊 2" o:spid="_x0000_s1170" type="#_x0000_t202" style="position:absolute;top:4463;width:278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350</w:t>
                              </w:r>
                            </w:p>
                          </w:txbxContent>
                        </v:textbox>
                      </v:shape>
                      <v:shape id="文字方塊 2" o:spid="_x0000_s1171" type="#_x0000_t202" style="position:absolute;left:21;top:5937;width:2788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300</w:t>
                              </w:r>
                            </w:p>
                          </w:txbxContent>
                        </v:textbox>
                      </v:shape>
                      <v:shape id="文字方塊 2" o:spid="_x0000_s1172" type="#_x0000_t202" style="position:absolute;left:21;top:7497;width:2788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250</w:t>
                              </w:r>
                            </w:p>
                          </w:txbxContent>
                        </v:textbox>
                      </v:shape>
                      <v:shape id="文字方塊 2" o:spid="_x0000_s1173" type="#_x0000_t202" style="position:absolute;left:21;top:9057;width:2788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200</w:t>
                              </w:r>
                            </w:p>
                          </w:txbxContent>
                        </v:textbox>
                      </v:shape>
                      <v:shape id="文字方塊 2" o:spid="_x0000_s1174" type="#_x0000_t202" style="position:absolute;left:21;top:10422;width:2788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50</w:t>
                              </w:r>
                            </w:p>
                          </w:txbxContent>
                        </v:textbox>
                      </v:shape>
                      <v:shape id="文字方塊 2" o:spid="_x0000_s1175" type="#_x0000_t202" style="position:absolute;left:43;top:11917;width:278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00</w:t>
                              </w:r>
                            </w:p>
                          </w:txbxContent>
                        </v:textbox>
                      </v:shape>
                      <v:shape id="文字方塊 2" o:spid="_x0000_s1176" type="#_x0000_t202" style="position:absolute;left:43;top:13412;width:278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</w:t>
                              </w:r>
                              <w:r w:rsidRPr="00783D84">
                                <w:rPr>
                                  <w:rFonts w:hint="eastAsia"/>
                                  <w:sz w:val="18"/>
                                  <w:szCs w:val="22"/>
                                </w:rPr>
                                <w:t>5</w:t>
                              </w: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77" type="#_x0000_t202" style="position:absolute;left:43;top:14864;width:278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783D84" w:rsidRDefault="00F80120" w:rsidP="00382B7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 </w:t>
                              </w: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群組 5490" o:spid="_x0000_s1178" style="position:absolute;left:2795;top:16316;width:23096;height:1701" coordsize="23096,1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">
                      <v:shape id="文字方塊 2" o:spid="_x0000_s1179" type="#_x0000_t202" style="position:absolute;width:2787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180" type="#_x0000_t202" style="position:absolute;left:1820;width:2787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181" type="#_x0000_t202" style="position:absolute;left:3986;width:2274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182" type="#_x0000_t202" style="position:absolute;left:5828;width:2274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183" type="#_x0000_t202" style="position:absolute;left:7713;width:2274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文字方塊 2" o:spid="_x0000_s1184" type="#_x0000_t202" style="position:absolute;left:9577;width:2273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文字方塊 2" o:spid="_x0000_s1185" type="#_x0000_t202" style="position:absolute;left:11440;width:2274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文字方塊 2" o:spid="_x0000_s1186" type="#_x0000_t202" style="position:absolute;left:13325;width:2274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文字方塊 2" o:spid="_x0000_s1187" type="#_x0000_t202" style="position:absolute;left:15211;width:2273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文字方塊 2" o:spid="_x0000_s1188" type="#_x0000_t202" style="position:absolute;left:17074;width:2273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文字方塊 2" o:spid="_x0000_s1189" type="#_x0000_t202" style="position:absolute;left:18959;width:2274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  <v:shape id="文字方塊 2" o:spid="_x0000_s1190" type="#_x0000_t202" style="position:absolute;left:20823;width:2273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  <v:group id="群組 5503" o:spid="_x0000_s1191" style="position:absolute;left:2773;top:508;width:26497;height:16034" coordorigin=",508" coordsize="26496,16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yga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">
                      <v:shape id="圖片 512" o:spid="_x0000_s1192" type="#_x0000_t75" alt="pr3" style="position:absolute;top:508;width:22517;height:158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">
                        <v:imagedata r:id="rId82" o:title="pr3" croptop="1741f" cropbottom="9423f" cropleft="5180f" cropright="6725f" gain="109227f" blacklevel="-6554f"/>
                        <v:path arrowok="t"/>
                      </v:shape>
                      <v:shape id="文字方塊 2" o:spid="_x0000_s1193" type="#_x0000_t202" style="position:absolute;left:22101;top:10335;width:4258;height:2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" filled="f" stroked="f">
                        <v:textbox inset="0,0,0,0">
                          <w:txbxContent>
                            <w:p w:rsidR="00F80120" w:rsidRPr="00783D8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783D8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甲）</w:t>
                              </w:r>
                            </w:p>
                          </w:txbxContent>
                        </v:textbox>
                      </v:shape>
                      <v:shape id="文字方塊 2" o:spid="_x0000_s1194" type="#_x0000_t202" style="position:absolute;left:22079;top:12851;width:4373;height:1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rFonts w:hint="eastAsia"/>
                                  <w:sz w:val="18"/>
                                  <w:szCs w:val="22"/>
                                </w:rPr>
                                <w:t>（</w:t>
                              </w:r>
                              <w:r w:rsidRPr="00783D8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）</w:t>
                              </w:r>
                            </w:p>
                          </w:txbxContent>
                        </v:textbox>
                      </v:shape>
                      <v:shape id="文字方塊 2" o:spid="_x0000_s1195" type="#_x0000_t202" style="position:absolute;left:22101;top:14712;width:4395;height:1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" filled="f" stroked="f">
                        <v:textbox inset="0,0,0,0">
                          <w:txbxContent>
                            <w:p w:rsidR="00F80120" w:rsidRPr="00DB5A14" w:rsidRDefault="00F80120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rFonts w:hint="eastAsia"/>
                                  <w:sz w:val="18"/>
                                  <w:szCs w:val="22"/>
                                </w:rPr>
                                <w:t>（丙）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 anchorx="margin"/>
              </v:group>
            </w:pict>
          </mc:Fallback>
        </mc:AlternateContent>
      </w:r>
      <w:r w:rsidR="00B9209B" w:rsidRPr="00CF5E21">
        <w:rPr>
          <w:rFonts w:hint="eastAsia"/>
        </w:rPr>
        <w:t>21.</w:t>
      </w:r>
      <w:r w:rsidR="00B9209B" w:rsidRPr="00CF5E21">
        <w:rPr>
          <w:rFonts w:hint="eastAsia"/>
        </w:rPr>
        <w:tab/>
      </w:r>
      <w:r w:rsidR="00B9209B" w:rsidRPr="00CF5E21">
        <w:rPr>
          <w:rFonts w:hint="eastAsia"/>
        </w:rPr>
        <w:t>臺灣的降雨分布有明顯的南北差異，</w:t>
      </w:r>
      <w:r w:rsidR="00E41583" w:rsidRPr="00CF5E21">
        <w:rPr>
          <w:rFonts w:hint="eastAsia"/>
        </w:rPr>
        <w:t>但</w:t>
      </w:r>
      <w:r w:rsidR="00B9209B" w:rsidRPr="00CF5E21">
        <w:rPr>
          <w:rFonts w:hint="eastAsia"/>
        </w:rPr>
        <w:t>縱使在北部地區，東邊和西邊也有很大的不同。圖</w:t>
      </w:r>
      <w:r w:rsidR="003901E3">
        <w:t>7</w:t>
      </w:r>
      <w:r w:rsidR="00B9209B" w:rsidRPr="00CF5E21">
        <w:rPr>
          <w:rFonts w:hint="eastAsia"/>
        </w:rPr>
        <w:t>為中央氣象局</w:t>
      </w:r>
      <w:r w:rsidR="00185E09" w:rsidRPr="00CF5E21">
        <w:rPr>
          <w:rFonts w:hint="eastAsia"/>
        </w:rPr>
        <w:t>臺</w:t>
      </w:r>
      <w:r w:rsidR="00B9209B" w:rsidRPr="00CF5E21">
        <w:rPr>
          <w:rFonts w:hint="eastAsia"/>
        </w:rPr>
        <w:t>北、宜蘭、</w:t>
      </w:r>
      <w:r w:rsidR="00185E09" w:rsidRPr="00CF5E21">
        <w:rPr>
          <w:rFonts w:hint="eastAsia"/>
        </w:rPr>
        <w:t>臺</w:t>
      </w:r>
      <w:r w:rsidR="00B9209B" w:rsidRPr="00CF5E21">
        <w:rPr>
          <w:rFonts w:hint="eastAsia"/>
        </w:rPr>
        <w:t>南三個氣象站，</w:t>
      </w:r>
      <w:r w:rsidR="00B9209B" w:rsidRPr="00CF5E21">
        <w:rPr>
          <w:rFonts w:hint="eastAsia"/>
        </w:rPr>
        <w:t>30</w:t>
      </w:r>
      <w:r w:rsidR="00B9209B" w:rsidRPr="00CF5E21">
        <w:rPr>
          <w:rFonts w:hint="eastAsia"/>
        </w:rPr>
        <w:t>年的長期月平均降水量分布圖。試問甲（虛線）、乙（實線）、丙（點</w:t>
      </w:r>
      <w:r w:rsidR="00B9209B" w:rsidRPr="00CF5E21">
        <w:rPr>
          <w:rFonts w:hint="eastAsia"/>
        </w:rPr>
        <w:t>-</w:t>
      </w:r>
      <w:r w:rsidR="00B9209B" w:rsidRPr="00CF5E21">
        <w:rPr>
          <w:rFonts w:hint="eastAsia"/>
        </w:rPr>
        <w:t>虛線）三條曲線依序</w:t>
      </w:r>
      <w:r w:rsidR="00B9209B" w:rsidRPr="00CF5E21">
        <w:t>代表哪三個氣象站</w:t>
      </w:r>
      <w:r w:rsidR="00B9209B" w:rsidRPr="00CF5E21">
        <w:rPr>
          <w:rFonts w:hint="eastAsia"/>
        </w:rPr>
        <w:t>？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A)</w:t>
      </w:r>
      <w:r w:rsidR="00185E09" w:rsidRPr="00CF5E21">
        <w:rPr>
          <w:rFonts w:hint="eastAsia"/>
        </w:rPr>
        <w:t>臺</w:t>
      </w:r>
      <w:r w:rsidRPr="003E725C">
        <w:rPr>
          <w:rFonts w:hint="eastAsia"/>
        </w:rPr>
        <w:t>北、宜蘭、</w:t>
      </w:r>
      <w:r w:rsidR="00185E09" w:rsidRPr="00CF5E21">
        <w:rPr>
          <w:rFonts w:hint="eastAsia"/>
        </w:rPr>
        <w:t>臺</w:t>
      </w:r>
      <w:r w:rsidRPr="003E725C">
        <w:rPr>
          <w:rFonts w:hint="eastAsia"/>
        </w:rPr>
        <w:t>南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B)</w:t>
      </w:r>
      <w:r w:rsidRPr="003E725C">
        <w:rPr>
          <w:rFonts w:hint="eastAsia"/>
        </w:rPr>
        <w:t>宜蘭、</w:t>
      </w:r>
      <w:r w:rsidR="00185E09" w:rsidRPr="00CF5E21">
        <w:rPr>
          <w:rFonts w:hint="eastAsia"/>
        </w:rPr>
        <w:t>臺</w:t>
      </w:r>
      <w:r w:rsidRPr="003E725C">
        <w:rPr>
          <w:rFonts w:hint="eastAsia"/>
        </w:rPr>
        <w:t>南</w:t>
      </w:r>
      <w:r w:rsidR="0072728F" w:rsidRPr="003E725C">
        <w:rPr>
          <w:rFonts w:hint="eastAsia"/>
        </w:rPr>
        <w:t>、</w:t>
      </w:r>
      <w:r w:rsidR="00185E09" w:rsidRPr="00CF5E21">
        <w:rPr>
          <w:rFonts w:hint="eastAsia"/>
        </w:rPr>
        <w:t>臺</w:t>
      </w:r>
      <w:r w:rsidR="0072728F" w:rsidRPr="003E725C">
        <w:rPr>
          <w:rFonts w:hint="eastAsia"/>
        </w:rPr>
        <w:t>北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C)</w:t>
      </w:r>
      <w:r w:rsidR="00185E09" w:rsidRPr="00CF5E21">
        <w:rPr>
          <w:rFonts w:hint="eastAsia"/>
        </w:rPr>
        <w:t>臺</w:t>
      </w:r>
      <w:r w:rsidRPr="003E725C">
        <w:rPr>
          <w:rFonts w:hint="eastAsia"/>
        </w:rPr>
        <w:t>北、</w:t>
      </w:r>
      <w:r w:rsidR="00185E09" w:rsidRPr="00CF5E21">
        <w:rPr>
          <w:rFonts w:hint="eastAsia"/>
        </w:rPr>
        <w:t>臺</w:t>
      </w:r>
      <w:r w:rsidRPr="003E725C">
        <w:rPr>
          <w:rFonts w:hint="eastAsia"/>
        </w:rPr>
        <w:t>南、宜蘭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D)</w:t>
      </w:r>
      <w:r w:rsidRPr="003E725C">
        <w:rPr>
          <w:rFonts w:hint="eastAsia"/>
        </w:rPr>
        <w:t>宜蘭</w:t>
      </w:r>
      <w:r w:rsidR="0072728F" w:rsidRPr="003E725C">
        <w:rPr>
          <w:rFonts w:hint="eastAsia"/>
        </w:rPr>
        <w:t>、</w:t>
      </w:r>
      <w:r w:rsidR="00185E09" w:rsidRPr="00CF5E21">
        <w:rPr>
          <w:rFonts w:hint="eastAsia"/>
        </w:rPr>
        <w:t>臺</w:t>
      </w:r>
      <w:r w:rsidR="0072728F" w:rsidRPr="003E725C">
        <w:rPr>
          <w:rFonts w:hint="eastAsia"/>
        </w:rPr>
        <w:t>北</w:t>
      </w:r>
      <w:r w:rsidR="00612EC0" w:rsidRPr="003E725C">
        <w:rPr>
          <w:rFonts w:hint="eastAsia"/>
        </w:rPr>
        <w:t>、</w:t>
      </w:r>
      <w:r w:rsidR="00185E09" w:rsidRPr="00CF5E21">
        <w:rPr>
          <w:rFonts w:hint="eastAsia"/>
        </w:rPr>
        <w:t>臺</w:t>
      </w:r>
      <w:r w:rsidR="00612EC0" w:rsidRPr="003E725C">
        <w:rPr>
          <w:rFonts w:hint="eastAsia"/>
        </w:rPr>
        <w:t>南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E)</w:t>
      </w:r>
      <w:r w:rsidR="00185E09" w:rsidRPr="00CF5E21">
        <w:rPr>
          <w:rFonts w:hint="eastAsia"/>
        </w:rPr>
        <w:t>臺</w:t>
      </w:r>
      <w:r w:rsidRPr="003E725C">
        <w:rPr>
          <w:rFonts w:hint="eastAsia"/>
        </w:rPr>
        <w:t>南、宜蘭、</w:t>
      </w:r>
      <w:r w:rsidR="00185E09" w:rsidRPr="00CF5E21">
        <w:rPr>
          <w:rFonts w:hint="eastAsia"/>
        </w:rPr>
        <w:t>臺</w:t>
      </w:r>
      <w:r w:rsidRPr="003E725C">
        <w:rPr>
          <w:rFonts w:hint="eastAsia"/>
        </w:rPr>
        <w:t>北</w:t>
      </w:r>
    </w:p>
    <w:p w:rsidR="00182003" w:rsidRPr="00CF5E21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t>22</w:t>
      </w:r>
      <w:r w:rsidR="00182003" w:rsidRPr="00CF5E21">
        <w:rPr>
          <w:rFonts w:hint="eastAsia"/>
        </w:rPr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氣候是長時間尺度下，地球系統中能量交換後呈現的現象。討論氣候變遷時的重點即是地球</w:t>
      </w:r>
      <w:r w:rsidR="00E41583" w:rsidRPr="00CF5E21">
        <w:rPr>
          <w:rFonts w:hint="eastAsia"/>
        </w:rPr>
        <w:t>系統能量的收支平衡。下列有關</w:t>
      </w:r>
      <w:r w:rsidR="00182003" w:rsidRPr="00CF5E21">
        <w:rPr>
          <w:rFonts w:hint="eastAsia"/>
        </w:rPr>
        <w:t>能量平衡的敘述</w:t>
      </w:r>
      <w:r w:rsidR="00A966ED" w:rsidRPr="00CF5E21">
        <w:rPr>
          <w:rFonts w:hint="eastAsia"/>
        </w:rPr>
        <w:t>，</w:t>
      </w:r>
      <w:r w:rsidR="00182003" w:rsidRPr="00CF5E21">
        <w:rPr>
          <w:rFonts w:hint="eastAsia"/>
        </w:rPr>
        <w:t>何者正確？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A)</w:t>
      </w:r>
      <w:r w:rsidR="00185E09">
        <w:rPr>
          <w:rFonts w:hint="eastAsia"/>
        </w:rPr>
        <w:t>冬季時，高緯度溫度</w:t>
      </w:r>
      <w:r w:rsidR="000F4138">
        <w:rPr>
          <w:rFonts w:hint="eastAsia"/>
        </w:rPr>
        <w:t>較低緯度寒冷，主要是因為距離太陽較遠，單位面積接收到的能量較少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B)</w:t>
      </w:r>
      <w:r w:rsidRPr="003E725C">
        <w:rPr>
          <w:rFonts w:hint="eastAsia"/>
        </w:rPr>
        <w:t>地球能量主要靠傳導散入外太空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C)</w:t>
      </w:r>
      <w:r w:rsidRPr="003E725C">
        <w:rPr>
          <w:rFonts w:hint="eastAsia"/>
        </w:rPr>
        <w:t>地</w:t>
      </w:r>
      <w:r w:rsidR="00E41583" w:rsidRPr="003E725C">
        <w:rPr>
          <w:rFonts w:hint="eastAsia"/>
        </w:rPr>
        <w:t>表</w:t>
      </w:r>
      <w:r w:rsidRPr="003E725C">
        <w:rPr>
          <w:rFonts w:hint="eastAsia"/>
        </w:rPr>
        <w:t>接收到的能量大於放出的能量時會造成平均溫度上升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D)</w:t>
      </w:r>
      <w:r w:rsidRPr="003E725C">
        <w:rPr>
          <w:rFonts w:hint="eastAsia"/>
        </w:rPr>
        <w:t>溫室氣體主要是透過吸收太陽輻射，而破壞地球能量的收支平衡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E)</w:t>
      </w:r>
      <w:r w:rsidRPr="003E725C">
        <w:rPr>
          <w:rFonts w:hint="eastAsia"/>
        </w:rPr>
        <w:t>地</w:t>
      </w:r>
      <w:r w:rsidR="00E41583" w:rsidRPr="003E725C">
        <w:rPr>
          <w:rFonts w:hint="eastAsia"/>
        </w:rPr>
        <w:t>表</w:t>
      </w:r>
      <w:r w:rsidRPr="003E725C">
        <w:rPr>
          <w:rFonts w:hint="eastAsia"/>
        </w:rPr>
        <w:t>吸收太陽光後會反射短波輻射</w:t>
      </w:r>
    </w:p>
    <w:p w:rsidR="00945E43" w:rsidRPr="00282FF9" w:rsidRDefault="00945E43" w:rsidP="00945E43">
      <w:pPr>
        <w:pStyle w:val="TIT103691201"/>
        <w:spacing w:line="360" w:lineRule="atLeast"/>
      </w:pPr>
      <w:r>
        <w:t>2</w:t>
      </w:r>
      <w:r w:rsidRPr="007044C9">
        <w:rPr>
          <w:rFonts w:hint="eastAsia"/>
        </w:rPr>
        <w:t>3.</w:t>
      </w:r>
      <w:r w:rsidRPr="007044C9">
        <w:rPr>
          <w:rFonts w:hint="eastAsia"/>
        </w:rPr>
        <w:tab/>
      </w:r>
      <w:r w:rsidRPr="00282FF9">
        <w:t>圖</w:t>
      </w:r>
      <w:r>
        <w:t>8</w:t>
      </w:r>
      <w:r>
        <w:rPr>
          <w:rFonts w:hint="eastAsia"/>
        </w:rPr>
        <w:t>及圖</w:t>
      </w:r>
      <w:r>
        <w:t>9</w:t>
      </w:r>
      <w:r>
        <w:rPr>
          <w:rFonts w:hint="eastAsia"/>
        </w:rPr>
        <w:t>代表北半球</w:t>
      </w:r>
      <w:r w:rsidRPr="00282FF9">
        <w:t>兩種不同型態之氣旋，下列有關這兩種氣旋之敘述，何者正確？</w:t>
      </w:r>
    </w:p>
    <w:p w:rsidR="00945E43" w:rsidRPr="004453B9" w:rsidRDefault="00945E43" w:rsidP="00945E43">
      <w:pPr>
        <w:pStyle w:val="AA0"/>
        <w:ind w:left="715" w:hanging="319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829760" behindDoc="0" locked="0" layoutInCell="1" allowOverlap="1" wp14:anchorId="16B9228A" wp14:editId="576ECFEA">
                <wp:simplePos x="0" y="0"/>
                <wp:positionH relativeFrom="column">
                  <wp:posOffset>3362122</wp:posOffset>
                </wp:positionH>
                <wp:positionV relativeFrom="paragraph">
                  <wp:posOffset>76200</wp:posOffset>
                </wp:positionV>
                <wp:extent cx="2538000" cy="1422000"/>
                <wp:effectExtent l="0" t="0" r="0" b="6985"/>
                <wp:wrapSquare wrapText="bothSides"/>
                <wp:docPr id="5452" name="群組 54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8000" cy="1422000"/>
                          <a:chOff x="0" y="0"/>
                          <a:chExt cx="2538095" cy="1421892"/>
                        </a:xfrm>
                      </wpg:grpSpPr>
                      <wpg:grpSp>
                        <wpg:cNvPr id="5451" name="群組 5451"/>
                        <wpg:cNvGrpSpPr/>
                        <wpg:grpSpPr>
                          <a:xfrm>
                            <a:off x="0" y="0"/>
                            <a:ext cx="1256030" cy="1421892"/>
                            <a:chOff x="0" y="0"/>
                            <a:chExt cx="1256030" cy="1421892"/>
                          </a:xfrm>
                        </wpg:grpSpPr>
                        <pic:pic xmlns:pic="http://schemas.openxmlformats.org/drawingml/2006/picture">
                          <pic:nvPicPr>
                            <pic:cNvPr id="340" name="Picture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840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256030" cy="1169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1104" y="1231392"/>
                              <a:ext cx="380365" cy="190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C808AD" w:rsidRDefault="00F80120" w:rsidP="00945E43">
                                <w:pPr>
                                  <w:rPr>
                                    <w:sz w:val="22"/>
                                  </w:rPr>
                                </w:pPr>
                                <w:r w:rsidRPr="00C808AD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5450" name="群組 5450"/>
                        <wpg:cNvGrpSpPr/>
                        <wpg:grpSpPr>
                          <a:xfrm>
                            <a:off x="1310640" y="0"/>
                            <a:ext cx="1227455" cy="1419654"/>
                            <a:chOff x="0" y="0"/>
                            <a:chExt cx="1227455" cy="1419654"/>
                          </a:xfrm>
                        </wpg:grpSpPr>
                        <pic:pic xmlns:pic="http://schemas.openxmlformats.org/drawingml/2006/picture">
                          <pic:nvPicPr>
                            <pic:cNvPr id="341" name="Picture 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227455" cy="1169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217" y="1229789"/>
                              <a:ext cx="381000" cy="1898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C808AD" w:rsidRDefault="00F80120" w:rsidP="00945E43">
                                <w:pPr>
                                  <w:rPr>
                                    <w:sz w:val="22"/>
                                  </w:rPr>
                                </w:pPr>
                                <w:r w:rsidRPr="00C808AD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441" name="橢圓 5441"/>
                          <wps:cNvSpPr/>
                          <wps:spPr>
                            <a:xfrm>
                              <a:off x="483293" y="553632"/>
                              <a:ext cx="10800" cy="1080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50000"/>
                              </a:schemeClr>
                            </a:solidFill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B9228A" id="群組 5452" o:spid="_x0000_s1196" style="position:absolute;left:0;text-align:left;margin-left:264.75pt;margin-top:6pt;width:199.85pt;height:111.95pt;z-index:251829760;mso-width-relative:margin;mso-height-relative:margin" coordsize="25380,142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">
                <v:group id="群組 5451" o:spid="_x0000_s1197" style="position:absolute;width:12560;height:14218" coordsize="12560,14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zN2xgAAAN0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fKVxPD7JjwBufgBAAD//wMAUEsBAi0AFAAGAAgAAAAhANvh9svuAAAAhQEAABMAAAAAAAAA&#10;AAAAAAAAAAAAAFtDb250ZW50X1R5cGVzXS54bWxQSwECLQAUAAYACAAAACEAWvQsW78AAAAVAQAA&#10;CwAAAAAAAAAAAAAAAAAfAQAAX3JlbHMvLnJlbHNQSwECLQAUAAYACAAAACEAa48zdsYAAADdAAAA&#10;DwAAAAAAAAAAAAAAAAAHAgAAZHJzL2Rvd25yZXYueG1sUEsFBgAAAAADAAMAtwAAAPoCAAAAAA==&#10;">
                  <v:shape id="Picture 6" o:spid="_x0000_s1198" type="#_x0000_t75" style="position:absolute;width:12560;height:116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">
                    <v:imagedata r:id="rId85" o:title="" cropleft="3827f"/>
                    <v:path arrowok="t"/>
                  </v:shape>
                  <v:shape id="文字方塊 2" o:spid="_x0000_s1199" type="#_x0000_t202" style="position:absolute;left:4511;top:12313;width:3803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" filled="f" stroked="f">
                    <v:textbox style="mso-fit-shape-to-text:t" inset="0,0,0,0">
                      <w:txbxContent>
                        <w:p w:rsidR="00F80120" w:rsidRPr="00C808AD" w:rsidRDefault="00F80120" w:rsidP="00945E43">
                          <w:pPr>
                            <w:rPr>
                              <w:sz w:val="22"/>
                            </w:rPr>
                          </w:pPr>
                          <w:r w:rsidRPr="00C808AD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>
                            <w:rPr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group id="群組 5450" o:spid="_x0000_s1200" style="position:absolute;left:13106;width:12274;height:14196" coordsize="12274,1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">
                  <v:shape id="Picture 5" o:spid="_x0000_s1201" type="#_x0000_t75" style="position:absolute;width:12274;height:116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">
                    <v:imagedata r:id="rId86" o:title=""/>
                    <v:path arrowok="t"/>
                  </v:shape>
                  <v:shape id="文字方塊 2" o:spid="_x0000_s1202" type="#_x0000_t202" style="position:absolute;left:4742;top:12297;width:3810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" filled="f" stroked="f">
                    <v:textbox style="mso-fit-shape-to-text:t" inset="0,0,0,0">
                      <w:txbxContent>
                        <w:p w:rsidR="00F80120" w:rsidRPr="00C808AD" w:rsidRDefault="00F80120" w:rsidP="00945E43">
                          <w:pPr>
                            <w:rPr>
                              <w:sz w:val="22"/>
                            </w:rPr>
                          </w:pPr>
                          <w:r w:rsidRPr="00C808AD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>
                            <w:rPr>
                              <w:sz w:val="22"/>
                            </w:rPr>
                            <w:t>9</w:t>
                          </w:r>
                        </w:p>
                      </w:txbxContent>
                    </v:textbox>
                  </v:shape>
                  <v:oval id="橢圓 5441" o:spid="_x0000_s1203" style="position:absolute;left:4832;top:5536;width:108;height:1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" fillcolor="#7f7f7f [1612]" strokecolor="#5a5a5a [2109]" strokeweight="1pt">
                    <v:stroke joinstyle="miter"/>
                  </v:oval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>(A)</w:t>
      </w:r>
      <w:r w:rsidRPr="004453B9">
        <w:t>圖</w:t>
      </w:r>
      <w:r>
        <w:t>8</w:t>
      </w:r>
      <w:r w:rsidRPr="004453B9">
        <w:t>氣旋形成在熱帶</w:t>
      </w:r>
      <w:r>
        <w:rPr>
          <w:rFonts w:hint="eastAsia"/>
        </w:rPr>
        <w:t>溫暖的</w:t>
      </w:r>
      <w:r w:rsidRPr="004453B9">
        <w:t>海面上</w:t>
      </w:r>
    </w:p>
    <w:p w:rsidR="00945E43" w:rsidRPr="00B07C17" w:rsidRDefault="00945E43" w:rsidP="00945E43">
      <w:pPr>
        <w:pStyle w:val="AA0"/>
        <w:ind w:left="773" w:hanging="377"/>
      </w:pPr>
      <w:r w:rsidRPr="00B07C17">
        <w:rPr>
          <w:rFonts w:hint="eastAsia"/>
        </w:rPr>
        <w:t>(B)</w:t>
      </w:r>
      <w:r w:rsidRPr="00B07C17">
        <w:t>圖</w:t>
      </w:r>
      <w:r>
        <w:t>9</w:t>
      </w:r>
      <w:r w:rsidRPr="00B07C17">
        <w:t>氣旋從水氣凝結得到能量</w:t>
      </w:r>
      <w:r>
        <w:rPr>
          <w:rFonts w:hint="eastAsia"/>
        </w:rPr>
        <w:t>，其中心溫度較外圍環境高</w:t>
      </w:r>
    </w:p>
    <w:p w:rsidR="00945E43" w:rsidRPr="004453B9" w:rsidRDefault="00945E43" w:rsidP="00945E43">
      <w:pPr>
        <w:pStyle w:val="AA0"/>
        <w:ind w:left="773" w:hanging="377"/>
      </w:pPr>
      <w:r>
        <w:rPr>
          <w:rFonts w:hint="eastAsia"/>
        </w:rPr>
        <w:t>(C)</w:t>
      </w:r>
      <w:r w:rsidRPr="004453B9">
        <w:t>圖</w:t>
      </w:r>
      <w:r>
        <w:t>8</w:t>
      </w:r>
      <w:r w:rsidRPr="004453B9">
        <w:t>氣旋是因高空輻合所造成</w:t>
      </w:r>
    </w:p>
    <w:p w:rsidR="00945E43" w:rsidRPr="004453B9" w:rsidRDefault="00945E43" w:rsidP="00945E43">
      <w:pPr>
        <w:pStyle w:val="AA0"/>
        <w:ind w:left="773" w:hanging="377"/>
      </w:pPr>
      <w:r>
        <w:rPr>
          <w:rFonts w:hint="eastAsia"/>
        </w:rPr>
        <w:t>(D)</w:t>
      </w:r>
      <w:r w:rsidRPr="004453B9">
        <w:t>圖</w:t>
      </w:r>
      <w:r>
        <w:t>9</w:t>
      </w:r>
      <w:r w:rsidRPr="004453B9">
        <w:t>氣旋有一邊界以隔開不同溫度之氣團</w:t>
      </w:r>
    </w:p>
    <w:p w:rsidR="00945E43" w:rsidRPr="004453B9" w:rsidRDefault="00945E43" w:rsidP="00945E43">
      <w:pPr>
        <w:pStyle w:val="AA0"/>
        <w:ind w:left="773" w:hanging="377"/>
      </w:pPr>
      <w:r>
        <w:rPr>
          <w:rFonts w:hint="eastAsia"/>
        </w:rPr>
        <w:t>(E)</w:t>
      </w:r>
      <w:r w:rsidRPr="004453B9">
        <w:rPr>
          <w:rFonts w:hint="eastAsia"/>
        </w:rPr>
        <w:t>圖</w:t>
      </w:r>
      <w:r>
        <w:t>8</w:t>
      </w:r>
      <w:r w:rsidRPr="004453B9">
        <w:rPr>
          <w:rFonts w:hint="eastAsia"/>
        </w:rPr>
        <w:t>與圖</w:t>
      </w:r>
      <w:r>
        <w:t>9</w:t>
      </w:r>
      <w:r w:rsidRPr="004453B9">
        <w:rPr>
          <w:rFonts w:hint="eastAsia"/>
        </w:rPr>
        <w:t>兩種氣旋都是在兩種氣團的交界面附近形成</w:t>
      </w:r>
    </w:p>
    <w:p w:rsidR="00182003" w:rsidRPr="00BE709A" w:rsidRDefault="00F44D9B" w:rsidP="00CE2016">
      <w:pPr>
        <w:pStyle w:val="TIT103691201"/>
        <w:spacing w:line="360" w:lineRule="atLeast"/>
      </w:pPr>
      <w:r w:rsidRPr="00BE709A">
        <w:rPr>
          <w:rFonts w:hint="eastAsia"/>
        </w:rPr>
        <w:t>24</w:t>
      </w:r>
      <w:r w:rsidR="00182003" w:rsidRPr="00BE709A">
        <w:t>.</w:t>
      </w:r>
      <w:r w:rsidR="007948F8" w:rsidRPr="00BE709A">
        <w:rPr>
          <w:rFonts w:hint="eastAsia"/>
        </w:rPr>
        <w:tab/>
      </w:r>
      <w:r w:rsidR="00182003" w:rsidRPr="00BE709A">
        <w:rPr>
          <w:rFonts w:hint="eastAsia"/>
        </w:rPr>
        <w:t>日月距離與日地距離相當，但是地球擁有大氣層，而月球卻沒有，下列哪一項是最主要原因？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A)</w:t>
      </w:r>
      <w:r w:rsidRPr="005952E6">
        <w:rPr>
          <w:rFonts w:hint="eastAsia"/>
        </w:rPr>
        <w:t>月球永遠以同一面對著地球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B)</w:t>
      </w:r>
      <w:r w:rsidRPr="005952E6">
        <w:rPr>
          <w:rFonts w:hint="eastAsia"/>
        </w:rPr>
        <w:t>月球的大氣透明，從地球無法直接偵測到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C)</w:t>
      </w:r>
      <w:r w:rsidRPr="005952E6">
        <w:rPr>
          <w:rFonts w:hint="eastAsia"/>
        </w:rPr>
        <w:t>月球成分接近地函，密度太低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D)</w:t>
      </w:r>
      <w:r w:rsidRPr="005952E6">
        <w:rPr>
          <w:rFonts w:hint="eastAsia"/>
        </w:rPr>
        <w:t>月球質量太小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E)</w:t>
      </w:r>
      <w:r w:rsidRPr="005952E6">
        <w:rPr>
          <w:rFonts w:hint="eastAsia"/>
        </w:rPr>
        <w:t>因為月球沒有磁場</w:t>
      </w:r>
    </w:p>
    <w:p w:rsidR="003F7309" w:rsidRPr="00BE709A" w:rsidRDefault="00F44D9B" w:rsidP="00CE2016">
      <w:pPr>
        <w:pStyle w:val="TIT103691201"/>
        <w:spacing w:line="360" w:lineRule="atLeast"/>
      </w:pPr>
      <w:r w:rsidRPr="00BE709A">
        <w:rPr>
          <w:rFonts w:hint="eastAsia"/>
        </w:rPr>
        <w:t>25</w:t>
      </w:r>
      <w:r w:rsidR="00182003" w:rsidRPr="00BE709A">
        <w:rPr>
          <w:rFonts w:hint="eastAsia"/>
        </w:rPr>
        <w:t>.</w:t>
      </w:r>
      <w:r w:rsidR="007948F8" w:rsidRPr="00BE709A">
        <w:rPr>
          <w:rFonts w:hint="eastAsia"/>
        </w:rPr>
        <w:tab/>
      </w:r>
      <w:r w:rsidR="003F7309" w:rsidRPr="00BE709A">
        <w:rPr>
          <w:rFonts w:hint="eastAsia"/>
        </w:rPr>
        <w:t>臺灣東部的海岸山脈是由菲律賓海板塊與歐亞板塊聚合所</w:t>
      </w:r>
      <w:r w:rsidR="008C07CE">
        <w:rPr>
          <w:rFonts w:hint="eastAsia"/>
        </w:rPr>
        <w:t>形成的</w:t>
      </w:r>
      <w:r w:rsidR="003F7309" w:rsidRPr="00BE709A">
        <w:rPr>
          <w:rFonts w:hint="eastAsia"/>
        </w:rPr>
        <w:t>，使得原本是菲律賓海板塊的岩石被擠壓而上升到陸地。下列岩石何者原屬於菲律賓海板塊？</w:t>
      </w:r>
    </w:p>
    <w:p w:rsidR="003F7309" w:rsidRPr="005952E6" w:rsidRDefault="003F7309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5952E6">
        <w:rPr>
          <w:rFonts w:hint="eastAsia"/>
        </w:rPr>
        <w:lastRenderedPageBreak/>
        <w:t>(</w:t>
      </w:r>
      <w:r w:rsidR="00DB0F66">
        <w:rPr>
          <w:rFonts w:hint="eastAsia"/>
        </w:rPr>
        <w:t>A)</w:t>
      </w:r>
      <w:r w:rsidRPr="005952E6">
        <w:rPr>
          <w:rFonts w:hint="eastAsia"/>
        </w:rPr>
        <w:t>花岡岩</w:t>
      </w:r>
      <w:r w:rsidRPr="005952E6">
        <w:rPr>
          <w:rFonts w:hint="eastAsia"/>
        </w:rPr>
        <w:tab/>
        <w:t>(B)</w:t>
      </w:r>
      <w:r w:rsidR="008C07CE">
        <w:rPr>
          <w:rFonts w:hint="eastAsia"/>
        </w:rPr>
        <w:t>玄武</w:t>
      </w:r>
      <w:r w:rsidRPr="005952E6">
        <w:rPr>
          <w:rFonts w:hint="eastAsia"/>
        </w:rPr>
        <w:t>岩</w:t>
      </w:r>
      <w:r w:rsidRPr="005952E6">
        <w:rPr>
          <w:rFonts w:hint="eastAsia"/>
        </w:rPr>
        <w:tab/>
        <w:t>(C)</w:t>
      </w:r>
      <w:r w:rsidRPr="005952E6">
        <w:rPr>
          <w:rFonts w:hint="eastAsia"/>
        </w:rPr>
        <w:t>板岩</w:t>
      </w:r>
      <w:r w:rsidRPr="005952E6">
        <w:rPr>
          <w:rFonts w:hint="eastAsia"/>
        </w:rPr>
        <w:tab/>
        <w:t>(D)</w:t>
      </w:r>
      <w:r w:rsidR="008C07CE">
        <w:rPr>
          <w:rFonts w:hint="eastAsia"/>
        </w:rPr>
        <w:t>片</w:t>
      </w:r>
      <w:r w:rsidRPr="005952E6">
        <w:rPr>
          <w:rFonts w:hint="eastAsia"/>
        </w:rPr>
        <w:t>岩</w:t>
      </w:r>
      <w:r w:rsidRPr="005952E6">
        <w:rPr>
          <w:rFonts w:hint="eastAsia"/>
        </w:rPr>
        <w:tab/>
        <w:t>(E)</w:t>
      </w:r>
      <w:r w:rsidRPr="005952E6">
        <w:rPr>
          <w:rFonts w:hint="eastAsia"/>
        </w:rPr>
        <w:t>大理岩</w:t>
      </w:r>
    </w:p>
    <w:p w:rsidR="00BA385E" w:rsidRPr="00BE709A" w:rsidRDefault="00BA385E" w:rsidP="00CE2016">
      <w:pPr>
        <w:pStyle w:val="TIT103691201"/>
        <w:spacing w:line="360" w:lineRule="atLeast"/>
      </w:pPr>
      <w:r w:rsidRPr="00BE709A">
        <w:rPr>
          <w:rFonts w:hint="eastAsia"/>
        </w:rPr>
        <w:t>26.</w:t>
      </w:r>
      <w:r w:rsidRPr="00BE709A">
        <w:rPr>
          <w:rFonts w:hint="eastAsia"/>
        </w:rPr>
        <w:tab/>
      </w:r>
      <w:r w:rsidRPr="00BE709A">
        <w:rPr>
          <w:rFonts w:hint="eastAsia"/>
        </w:rPr>
        <w:t>在臺灣某地有一斷層，</w:t>
      </w:r>
      <w:r w:rsidR="000F4138">
        <w:rPr>
          <w:rFonts w:hint="eastAsia"/>
        </w:rPr>
        <w:t>此斷層面往南北方向延伸，且</w:t>
      </w:r>
      <w:r w:rsidRPr="00BE709A">
        <w:rPr>
          <w:rFonts w:hint="eastAsia"/>
        </w:rPr>
        <w:t>斷層面垂直地面，志明和鳳英是鄰居，他們的房子恰好以斷層為界，志明的房子在斷層的東邊。從國中一年級到高三約六年的時間，志明發現鳳英的房子往北移動了約二十多公分，此斷層屬於下列哪一種斷層？</w:t>
      </w:r>
    </w:p>
    <w:p w:rsidR="00BA385E" w:rsidRPr="005952E6" w:rsidRDefault="00BA385E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5952E6">
        <w:rPr>
          <w:rFonts w:hint="eastAsia"/>
        </w:rPr>
        <w:t>(A)</w:t>
      </w:r>
      <w:r w:rsidRPr="005952E6">
        <w:rPr>
          <w:rFonts w:hint="eastAsia"/>
        </w:rPr>
        <w:t>正斷層</w:t>
      </w:r>
      <w:r w:rsidRPr="005952E6">
        <w:rPr>
          <w:rFonts w:hint="eastAsia"/>
        </w:rPr>
        <w:tab/>
        <w:t>(B)</w:t>
      </w:r>
      <w:r w:rsidRPr="005952E6">
        <w:rPr>
          <w:rFonts w:hint="eastAsia"/>
        </w:rPr>
        <w:t>逆斷層</w:t>
      </w:r>
      <w:r w:rsidRPr="005952E6">
        <w:rPr>
          <w:rFonts w:hint="eastAsia"/>
        </w:rPr>
        <w:tab/>
        <w:t>(C)</w:t>
      </w:r>
      <w:r w:rsidRPr="005952E6">
        <w:rPr>
          <w:rFonts w:hint="eastAsia"/>
        </w:rPr>
        <w:t>左移斷層</w:t>
      </w:r>
      <w:r w:rsidRPr="005952E6">
        <w:rPr>
          <w:rFonts w:hint="eastAsia"/>
        </w:rPr>
        <w:tab/>
        <w:t>(D)</w:t>
      </w:r>
      <w:r w:rsidRPr="005952E6">
        <w:rPr>
          <w:rFonts w:hint="eastAsia"/>
        </w:rPr>
        <w:t>右移斷層</w:t>
      </w:r>
      <w:r w:rsidRPr="005952E6">
        <w:rPr>
          <w:rFonts w:hint="eastAsia"/>
        </w:rPr>
        <w:tab/>
        <w:t>(E)</w:t>
      </w:r>
      <w:r w:rsidRPr="005952E6">
        <w:rPr>
          <w:rFonts w:hint="eastAsia"/>
        </w:rPr>
        <w:t>轉</w:t>
      </w:r>
      <w:r w:rsidR="008C07CE">
        <w:rPr>
          <w:rFonts w:hint="eastAsia"/>
        </w:rPr>
        <w:t>形</w:t>
      </w:r>
      <w:r w:rsidRPr="005952E6">
        <w:rPr>
          <w:rFonts w:hint="eastAsia"/>
        </w:rPr>
        <w:t>斷層</w:t>
      </w:r>
    </w:p>
    <w:p w:rsidR="00182003" w:rsidRPr="00BE709A" w:rsidRDefault="00F44D9B" w:rsidP="00CE2016">
      <w:pPr>
        <w:pStyle w:val="TIT103691201"/>
        <w:spacing w:line="360" w:lineRule="atLeast"/>
      </w:pPr>
      <w:r w:rsidRPr="00BE709A">
        <w:rPr>
          <w:rFonts w:hint="eastAsia"/>
        </w:rPr>
        <w:t>27</w:t>
      </w:r>
      <w:r w:rsidR="00182003" w:rsidRPr="00BE709A">
        <w:rPr>
          <w:rFonts w:hint="eastAsia"/>
        </w:rPr>
        <w:t>.</w:t>
      </w:r>
      <w:r w:rsidR="007948F8" w:rsidRPr="00BE709A">
        <w:rPr>
          <w:rFonts w:hint="eastAsia"/>
        </w:rPr>
        <w:tab/>
      </w:r>
      <w:r w:rsidR="00182003" w:rsidRPr="00BE709A">
        <w:rPr>
          <w:rFonts w:hint="eastAsia"/>
        </w:rPr>
        <w:t>六月時節，某日天氣晴朗幾近無風，海上救難小組接獲通報，告知有艘漁船八小時前在蘇澳正東方外海五十公里</w:t>
      </w:r>
      <w:r w:rsidR="00E41583" w:rsidRPr="00BE709A">
        <w:rPr>
          <w:rFonts w:hint="eastAsia"/>
        </w:rPr>
        <w:t>處</w:t>
      </w:r>
      <w:r w:rsidR="00161C53" w:rsidRPr="00BE709A">
        <w:rPr>
          <w:rFonts w:hint="eastAsia"/>
        </w:rPr>
        <w:t>，與親友通訊後便失去了聯絡，可能已失去動力、開始漂流。由</w:t>
      </w:r>
      <w:r w:rsidR="00A966ED" w:rsidRPr="00BE709A">
        <w:rPr>
          <w:rFonts w:hint="eastAsia"/>
        </w:rPr>
        <w:t>該船最後</w:t>
      </w:r>
      <w:r w:rsidR="00182003" w:rsidRPr="00BE709A">
        <w:rPr>
          <w:rFonts w:hint="eastAsia"/>
        </w:rPr>
        <w:t>發出消息的大致位置，救難小組應該往該漁船失聯處的哪個方向搜尋？</w:t>
      </w:r>
    </w:p>
    <w:p w:rsidR="00182003" w:rsidRPr="005952E6" w:rsidRDefault="00182003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5952E6">
        <w:rPr>
          <w:rFonts w:hint="eastAsia"/>
        </w:rPr>
        <w:t>(A)</w:t>
      </w:r>
      <w:r w:rsidRPr="005952E6">
        <w:rPr>
          <w:rFonts w:hint="eastAsia"/>
        </w:rPr>
        <w:t>失聯處</w:t>
      </w:r>
      <w:r w:rsidR="00F964A5" w:rsidRPr="005952E6">
        <w:rPr>
          <w:rFonts w:hint="eastAsia"/>
        </w:rPr>
        <w:tab/>
      </w:r>
      <w:r w:rsidRPr="005952E6">
        <w:rPr>
          <w:rFonts w:hint="eastAsia"/>
        </w:rPr>
        <w:t>(B)</w:t>
      </w:r>
      <w:r w:rsidRPr="005952E6">
        <w:rPr>
          <w:rFonts w:hint="eastAsia"/>
        </w:rPr>
        <w:t>東方</w:t>
      </w:r>
      <w:r w:rsidR="00F964A5" w:rsidRPr="005952E6">
        <w:rPr>
          <w:rFonts w:hint="eastAsia"/>
        </w:rPr>
        <w:tab/>
      </w:r>
      <w:r w:rsidRPr="005952E6">
        <w:rPr>
          <w:rFonts w:hint="eastAsia"/>
        </w:rPr>
        <w:t>(C)</w:t>
      </w:r>
      <w:r w:rsidRPr="005952E6">
        <w:rPr>
          <w:rFonts w:hint="eastAsia"/>
        </w:rPr>
        <w:t>西方</w:t>
      </w:r>
      <w:r w:rsidR="00F964A5" w:rsidRPr="005952E6">
        <w:rPr>
          <w:rFonts w:hint="eastAsia"/>
        </w:rPr>
        <w:tab/>
      </w:r>
      <w:r w:rsidRPr="005952E6">
        <w:rPr>
          <w:rFonts w:hint="eastAsia"/>
        </w:rPr>
        <w:t>(D)</w:t>
      </w:r>
      <w:r w:rsidRPr="005952E6">
        <w:rPr>
          <w:rFonts w:hint="eastAsia"/>
        </w:rPr>
        <w:t>南方</w:t>
      </w:r>
      <w:r w:rsidR="00F964A5" w:rsidRPr="005952E6">
        <w:rPr>
          <w:rFonts w:hint="eastAsia"/>
        </w:rPr>
        <w:tab/>
      </w:r>
      <w:r w:rsidRPr="005952E6">
        <w:rPr>
          <w:rFonts w:hint="eastAsia"/>
        </w:rPr>
        <w:t>(E)</w:t>
      </w:r>
      <w:r w:rsidRPr="005952E6">
        <w:rPr>
          <w:rFonts w:hint="eastAsia"/>
        </w:rPr>
        <w:t>北方</w:t>
      </w:r>
    </w:p>
    <w:p w:rsidR="00B97A39" w:rsidRPr="00282FF9" w:rsidRDefault="00F44D9B" w:rsidP="006860F9">
      <w:pPr>
        <w:pStyle w:val="TIT103691201"/>
      </w:pPr>
      <w:r w:rsidRPr="00BE709A">
        <w:rPr>
          <w:rFonts w:hint="eastAsia"/>
        </w:rPr>
        <w:t>28</w:t>
      </w:r>
      <w:r w:rsidR="00182003" w:rsidRPr="00BE709A">
        <w:rPr>
          <w:rFonts w:hint="eastAsia"/>
        </w:rPr>
        <w:t>.</w:t>
      </w:r>
      <w:r w:rsidR="007948F8" w:rsidRPr="00BE709A">
        <w:rPr>
          <w:rFonts w:hint="eastAsia"/>
        </w:rPr>
        <w:tab/>
      </w:r>
      <w:r w:rsidR="00B97A39" w:rsidRPr="00B97A39">
        <w:rPr>
          <w:rFonts w:hint="eastAsia"/>
        </w:rPr>
        <w:t>一般來說，要讓空氣達到飽和的方式有增加水氣和降低溫度兩種方式。露點是一種溼度的表示法，它可以反映</w:t>
      </w:r>
      <w:r w:rsidR="00B97A39">
        <w:rPr>
          <w:rFonts w:hint="eastAsia"/>
        </w:rPr>
        <w:t>空氣中</w:t>
      </w:r>
      <w:r w:rsidR="00B97A39" w:rsidRPr="00B97A39">
        <w:rPr>
          <w:rFonts w:hint="eastAsia"/>
        </w:rPr>
        <w:t>實際</w:t>
      </w:r>
      <w:r w:rsidR="00B97A39">
        <w:rPr>
          <w:rFonts w:hint="eastAsia"/>
        </w:rPr>
        <w:t>水氣含量的多寡。</w:t>
      </w:r>
      <w:r w:rsidR="00B97A39" w:rsidRPr="00B97A39">
        <w:rPr>
          <w:rFonts w:hint="eastAsia"/>
        </w:rPr>
        <w:t>如果</w:t>
      </w:r>
      <w:r w:rsidR="00B97A39" w:rsidRPr="00282FF9">
        <w:rPr>
          <w:rFonts w:hint="eastAsia"/>
        </w:rPr>
        <w:t>沒有特別天氣系統影響的</w:t>
      </w:r>
      <w:r w:rsidR="00B97A39" w:rsidRPr="00B97A39">
        <w:rPr>
          <w:rFonts w:hint="eastAsia"/>
        </w:rPr>
        <w:t>情況</w:t>
      </w:r>
      <w:r w:rsidR="00B97A39" w:rsidRPr="00282FF9">
        <w:rPr>
          <w:rFonts w:hint="eastAsia"/>
        </w:rPr>
        <w:t>下，一天中溫度與露點在</w:t>
      </w:r>
      <w:r w:rsidR="00B97A39" w:rsidRPr="00B97A39">
        <w:rPr>
          <w:rFonts w:hint="eastAsia"/>
        </w:rPr>
        <w:t>什</w:t>
      </w:r>
      <w:r w:rsidR="00B97A39" w:rsidRPr="00282FF9">
        <w:rPr>
          <w:rFonts w:hint="eastAsia"/>
        </w:rPr>
        <w:t>麼時間最接近</w:t>
      </w:r>
      <w:r w:rsidR="00B97A39">
        <w:rPr>
          <w:rFonts w:hint="eastAsia"/>
        </w:rPr>
        <w:t>？</w:t>
      </w:r>
    </w:p>
    <w:p w:rsidR="00182003" w:rsidRPr="00B97A39" w:rsidRDefault="00B97A39" w:rsidP="006860F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0" w:lineRule="atLeast"/>
        <w:ind w:leftChars="0" w:left="369"/>
        <w:jc w:val="both"/>
        <w:rPr>
          <w:spacing w:val="0"/>
        </w:rPr>
      </w:pPr>
      <w:r>
        <w:rPr>
          <w:rFonts w:hint="eastAsia"/>
        </w:rPr>
        <w:t>(A)</w:t>
      </w:r>
      <w:r w:rsidRPr="00282FF9">
        <w:rPr>
          <w:rFonts w:hint="eastAsia"/>
        </w:rPr>
        <w:t>中午</w:t>
      </w:r>
      <w:r>
        <w:rPr>
          <w:rFonts w:hint="eastAsia"/>
        </w:rPr>
        <w:tab/>
        <w:t>(B)</w:t>
      </w:r>
      <w:r w:rsidRPr="00282FF9">
        <w:rPr>
          <w:rFonts w:hint="eastAsia"/>
        </w:rPr>
        <w:t>午後</w:t>
      </w:r>
      <w:r>
        <w:rPr>
          <w:rFonts w:hint="eastAsia"/>
        </w:rPr>
        <w:tab/>
        <w:t>(C)</w:t>
      </w:r>
      <w:r w:rsidRPr="00282FF9">
        <w:rPr>
          <w:rFonts w:hint="eastAsia"/>
        </w:rPr>
        <w:t>傍晚</w:t>
      </w:r>
      <w:r>
        <w:rPr>
          <w:rFonts w:hint="eastAsia"/>
        </w:rPr>
        <w:tab/>
        <w:t>(D)</w:t>
      </w:r>
      <w:r w:rsidRPr="00B07C17">
        <w:rPr>
          <w:rFonts w:hint="eastAsia"/>
        </w:rPr>
        <w:t>清晨</w:t>
      </w:r>
      <w:r w:rsidRPr="002F508A">
        <w:rPr>
          <w:rFonts w:hint="eastAsia"/>
        </w:rPr>
        <w:tab/>
        <w:t>(E)</w:t>
      </w:r>
      <w:r w:rsidRPr="00B97A39">
        <w:rPr>
          <w:rFonts w:hint="eastAsia"/>
          <w:spacing w:val="0"/>
        </w:rPr>
        <w:t>早上十點附近</w:t>
      </w:r>
    </w:p>
    <w:p w:rsidR="00C7117E" w:rsidRPr="00A67EFB" w:rsidRDefault="00C7117E" w:rsidP="005F6643">
      <w:pPr>
        <w:pStyle w:val="13"/>
        <w:spacing w:beforeLines="100" w:before="240"/>
      </w:pPr>
      <w:r w:rsidRPr="00A67EFB">
        <w:t>二、多選題</w:t>
      </w:r>
      <w:r w:rsidR="00C11ACB" w:rsidRPr="00A67EFB">
        <w:rPr>
          <w:rFonts w:hint="eastAsia"/>
        </w:rPr>
        <w:t>（</w:t>
      </w:r>
      <w:r w:rsidR="00806D2F" w:rsidRPr="00A67EFB">
        <w:rPr>
          <w:rFonts w:hint="eastAsia"/>
        </w:rPr>
        <w:t>占</w:t>
      </w:r>
      <w:r w:rsidR="007948F8" w:rsidRPr="00A67EFB">
        <w:rPr>
          <w:rFonts w:hint="eastAsia"/>
        </w:rPr>
        <w:t>1</w:t>
      </w:r>
      <w:r w:rsidR="00C97FC2" w:rsidRPr="00A67EFB">
        <w:t>6</w:t>
      </w:r>
      <w:r w:rsidR="00C11ACB" w:rsidRPr="00A67EFB">
        <w:t>分</w:t>
      </w:r>
      <w:r w:rsidR="00C11ACB" w:rsidRPr="00A67EFB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0C1722" w:rsidRPr="000C1722" w:rsidTr="00722490">
        <w:tc>
          <w:tcPr>
            <w:tcW w:w="9316" w:type="dxa"/>
          </w:tcPr>
          <w:p w:rsidR="00C7117E" w:rsidRPr="000C1722" w:rsidRDefault="00C7117E" w:rsidP="00A5663D">
            <w:pPr>
              <w:pStyle w:val="a6"/>
              <w:snapToGrid w:val="0"/>
            </w:pPr>
            <w:r w:rsidRPr="000C1722">
              <w:t>說明：第</w:t>
            </w:r>
            <w:r w:rsidR="009D0883" w:rsidRPr="000C1722">
              <w:rPr>
                <w:rFonts w:hint="eastAsia"/>
              </w:rPr>
              <w:t>2</w:t>
            </w:r>
            <w:r w:rsidR="007948F8" w:rsidRPr="000C1722">
              <w:rPr>
                <w:rFonts w:hint="eastAsia"/>
              </w:rPr>
              <w:t>9</w:t>
            </w:r>
            <w:r w:rsidR="002C409B" w:rsidRPr="000C1722">
              <w:t>題</w:t>
            </w:r>
            <w:r w:rsidRPr="000C1722">
              <w:t>至</w:t>
            </w:r>
            <w:r w:rsidR="002C409B" w:rsidRPr="000C1722">
              <w:t>第</w:t>
            </w:r>
            <w:r w:rsidR="009D0883" w:rsidRPr="000C1722">
              <w:rPr>
                <w:rFonts w:hint="eastAsia"/>
              </w:rPr>
              <w:t>3</w:t>
            </w:r>
            <w:r w:rsidR="00C97FC2" w:rsidRPr="000C1722">
              <w:t>6</w:t>
            </w:r>
            <w:r w:rsidRPr="000C1722">
              <w:t>題，每題均計分。</w:t>
            </w:r>
            <w:r w:rsidR="00F31CA7" w:rsidRPr="000C1722">
              <w:rPr>
                <w:rFonts w:hint="eastAsia"/>
              </w:rPr>
              <w:t>每題有</w:t>
            </w:r>
            <w:r w:rsidR="00F31CA7" w:rsidRPr="000C1722">
              <w:t>n</w:t>
            </w:r>
            <w:r w:rsidR="00F31CA7" w:rsidRPr="000C1722">
              <w:rPr>
                <w:rFonts w:hint="eastAsia"/>
              </w:rPr>
              <w:t>個選項，其中至少有一個是正確</w:t>
            </w:r>
            <w:r w:rsidR="001A5CBE" w:rsidRPr="000C1722">
              <w:rPr>
                <w:rFonts w:hint="eastAsia"/>
              </w:rPr>
              <w:t>的</w:t>
            </w:r>
            <w:r w:rsidR="00F31CA7" w:rsidRPr="000C1722">
              <w:rPr>
                <w:rFonts w:hint="eastAsia"/>
              </w:rPr>
              <w:t>選項，請將正確選項畫記在答案卡之「選擇題答案區」。</w:t>
            </w:r>
            <w:r w:rsidR="00416A55" w:rsidRPr="000C1722">
              <w:rPr>
                <w:rFonts w:hint="eastAsia"/>
              </w:rPr>
              <w:t>各題之選項獨立判定，所有選項均</w:t>
            </w:r>
            <w:r w:rsidR="00F31CA7" w:rsidRPr="000C1722">
              <w:t>答對</w:t>
            </w:r>
            <w:r w:rsidR="00416A55" w:rsidRPr="000C1722">
              <w:rPr>
                <w:rFonts w:hint="eastAsia"/>
              </w:rPr>
              <w:t>者，</w:t>
            </w:r>
            <w:r w:rsidR="00F31CA7" w:rsidRPr="000C1722">
              <w:rPr>
                <w:rFonts w:hint="eastAsia"/>
              </w:rPr>
              <w:t>得</w:t>
            </w:r>
            <w:r w:rsidR="00F31CA7" w:rsidRPr="000C1722">
              <w:t>2</w:t>
            </w:r>
            <w:r w:rsidR="00F31CA7" w:rsidRPr="000C1722">
              <w:rPr>
                <w:rFonts w:hint="eastAsia"/>
              </w:rPr>
              <w:t>分；答錯</w:t>
            </w:r>
            <w:r w:rsidR="00F31CA7" w:rsidRPr="000C1722">
              <w:t>k</w:t>
            </w:r>
            <w:r w:rsidR="00F31CA7" w:rsidRPr="000C1722">
              <w:rPr>
                <w:rFonts w:hint="eastAsia"/>
              </w:rPr>
              <w:t>個選項</w:t>
            </w:r>
            <w:r w:rsidR="00416A55" w:rsidRPr="000C1722">
              <w:rPr>
                <w:rFonts w:hint="eastAsia"/>
              </w:rPr>
              <w:t>者</w:t>
            </w:r>
            <w:r w:rsidR="00F31CA7" w:rsidRPr="000C1722">
              <w:rPr>
                <w:rFonts w:hint="eastAsia"/>
              </w:rPr>
              <w:t>，得</w:t>
            </w:r>
            <w:r w:rsidR="001A5CBE" w:rsidRPr="000C1722">
              <w:rPr>
                <w:rFonts w:hint="eastAsia"/>
              </w:rPr>
              <w:t>該題</w:t>
            </w:r>
            <w:r w:rsidR="00497F5C" w:rsidRPr="000C1722">
              <w:rPr>
                <w:position w:val="-24"/>
              </w:rPr>
              <w:object w:dxaOrig="700" w:dyaOrig="620">
                <v:shape id="_x0000_i1062" type="#_x0000_t75" style="width:36.6pt;height:29.4pt" o:ole="">
                  <v:imagedata r:id="rId87" o:title=""/>
                </v:shape>
                <o:OLEObject Type="Embed" ProgID="Equation.DSMT4" ShapeID="_x0000_i1062" DrawAspect="Content" ObjectID="_1574355596" r:id="rId88"/>
              </w:object>
            </w:r>
            <w:r w:rsidR="001A5CBE" w:rsidRPr="000C1722">
              <w:rPr>
                <w:rFonts w:hint="eastAsia"/>
              </w:rPr>
              <w:t>的</w:t>
            </w:r>
            <w:r w:rsidR="00F31CA7" w:rsidRPr="000C1722">
              <w:rPr>
                <w:rFonts w:hint="eastAsia"/>
              </w:rPr>
              <w:t>分</w:t>
            </w:r>
            <w:r w:rsidR="001A5CBE" w:rsidRPr="000C1722">
              <w:rPr>
                <w:rFonts w:hint="eastAsia"/>
              </w:rPr>
              <w:t>數</w:t>
            </w:r>
            <w:r w:rsidR="00F31CA7" w:rsidRPr="000C1722">
              <w:rPr>
                <w:rFonts w:hint="eastAsia"/>
              </w:rPr>
              <w:t>；</w:t>
            </w:r>
            <w:r w:rsidR="001A5CBE" w:rsidRPr="000C1722">
              <w:rPr>
                <w:rFonts w:hint="eastAsia"/>
              </w:rPr>
              <w:t>但得分低於零分</w:t>
            </w:r>
            <w:r w:rsidR="00F31CA7" w:rsidRPr="000C1722">
              <w:rPr>
                <w:rFonts w:hint="eastAsia"/>
              </w:rPr>
              <w:t>或所有選項均未作答</w:t>
            </w:r>
            <w:r w:rsidR="00416A55" w:rsidRPr="000C1722">
              <w:rPr>
                <w:rFonts w:hint="eastAsia"/>
              </w:rPr>
              <w:t>者</w:t>
            </w:r>
            <w:r w:rsidR="00F31CA7" w:rsidRPr="000C1722">
              <w:rPr>
                <w:rFonts w:hint="eastAsia"/>
              </w:rPr>
              <w:t>，該題以零分計算。</w:t>
            </w:r>
          </w:p>
        </w:tc>
      </w:tr>
    </w:tbl>
    <w:p w:rsidR="00182003" w:rsidRPr="002953D2" w:rsidRDefault="00F44D9B" w:rsidP="006860F9">
      <w:pPr>
        <w:pStyle w:val="TIT103691201"/>
      </w:pPr>
      <w:r w:rsidRPr="002953D2">
        <w:rPr>
          <w:rFonts w:hint="eastAsia"/>
        </w:rPr>
        <w:t>29</w:t>
      </w:r>
      <w:r w:rsidR="00182003" w:rsidRPr="002953D2">
        <w:t>.</w:t>
      </w:r>
      <w:r w:rsidR="007948F8" w:rsidRPr="002953D2">
        <w:rPr>
          <w:rFonts w:hint="eastAsia"/>
        </w:rPr>
        <w:tab/>
      </w:r>
      <w:r w:rsidR="00182003" w:rsidRPr="002953D2">
        <w:rPr>
          <w:rFonts w:hint="eastAsia"/>
        </w:rPr>
        <w:t>在地球上觀測氫原子光譜，於波長</w:t>
      </w:r>
      <w:r w:rsidR="00182003" w:rsidRPr="002953D2">
        <w:t>486 nm</w:t>
      </w:r>
      <w:r w:rsidR="00182003" w:rsidRPr="002953D2">
        <w:rPr>
          <w:rFonts w:hint="eastAsia"/>
        </w:rPr>
        <w:t>處有一光譜線。天文觀測發現某一星系甲的氫原子光譜中，此</w:t>
      </w:r>
      <w:r w:rsidR="00182003" w:rsidRPr="002953D2">
        <w:t>486 nm</w:t>
      </w:r>
      <w:r w:rsidR="00182003" w:rsidRPr="002953D2">
        <w:rPr>
          <w:rFonts w:hint="eastAsia"/>
        </w:rPr>
        <w:t>譜線移到</w:t>
      </w:r>
      <w:r w:rsidR="00182003" w:rsidRPr="002953D2">
        <w:t>492 nm</w:t>
      </w:r>
      <w:r w:rsidR="00182003" w:rsidRPr="002953D2">
        <w:rPr>
          <w:rFonts w:hint="eastAsia"/>
        </w:rPr>
        <w:t>；而另一星系乙的氫原子光譜中，此譜線則移到</w:t>
      </w:r>
      <w:r w:rsidR="00182003" w:rsidRPr="002953D2">
        <w:t>500 nm</w:t>
      </w:r>
      <w:r w:rsidR="00182003" w:rsidRPr="002953D2">
        <w:rPr>
          <w:rFonts w:hint="eastAsia"/>
        </w:rPr>
        <w:t>。</w:t>
      </w:r>
      <w:r w:rsidR="007D10B1" w:rsidRPr="002953D2">
        <w:rPr>
          <w:rFonts w:hint="eastAsia"/>
        </w:rPr>
        <w:t>若</w:t>
      </w:r>
      <w:r w:rsidR="00182003" w:rsidRPr="002953D2">
        <w:rPr>
          <w:rFonts w:hint="eastAsia"/>
        </w:rPr>
        <w:t>此天文觀測的結果</w:t>
      </w:r>
      <w:r w:rsidR="00614703" w:rsidRPr="002953D2">
        <w:rPr>
          <w:rFonts w:hint="eastAsia"/>
        </w:rPr>
        <w:t>符合哈伯定律</w:t>
      </w:r>
      <w:r w:rsidR="00182003" w:rsidRPr="002953D2">
        <w:rPr>
          <w:rFonts w:hint="eastAsia"/>
        </w:rPr>
        <w:t>，</w:t>
      </w:r>
      <w:r w:rsidR="005341C9" w:rsidRPr="002953D2">
        <w:rPr>
          <w:rFonts w:hint="eastAsia"/>
        </w:rPr>
        <w:t>則</w:t>
      </w:r>
      <w:r w:rsidR="00182003" w:rsidRPr="002953D2">
        <w:rPr>
          <w:rFonts w:hint="eastAsia"/>
        </w:rPr>
        <w:t>下列有關星系甲與乙之敘述，哪些正確</w:t>
      </w:r>
      <w:r w:rsidR="00C300B0" w:rsidRPr="002953D2">
        <w:t>？</w:t>
      </w:r>
      <w:r w:rsidR="0041712E" w:rsidRPr="002953D2">
        <w:rPr>
          <w:rFonts w:hint="eastAsia"/>
        </w:rPr>
        <w:t>（</w:t>
      </w:r>
      <w:r w:rsidR="00182003" w:rsidRPr="002953D2">
        <w:rPr>
          <w:rFonts w:hint="eastAsia"/>
        </w:rPr>
        <w:t>應選</w:t>
      </w:r>
      <w:r w:rsidR="00182003" w:rsidRPr="002953D2">
        <w:t>2</w:t>
      </w:r>
      <w:r w:rsidR="00182003" w:rsidRPr="002953D2">
        <w:rPr>
          <w:rFonts w:hint="eastAsia"/>
        </w:rPr>
        <w:t>項</w:t>
      </w:r>
      <w:r w:rsidR="0041712E" w:rsidRPr="002953D2">
        <w:rPr>
          <w:rFonts w:hint="eastAsia"/>
        </w:rPr>
        <w:t>）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A)</w:t>
      </w:r>
      <w:r w:rsidRPr="005952E6">
        <w:rPr>
          <w:rFonts w:hint="eastAsia"/>
        </w:rPr>
        <w:t>所觀測到之星系甲向地球靠近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B)</w:t>
      </w:r>
      <w:r w:rsidRPr="005952E6">
        <w:rPr>
          <w:rFonts w:hint="eastAsia"/>
        </w:rPr>
        <w:t>所觀測到之星系乙離地球遠去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C)</w:t>
      </w:r>
      <w:r w:rsidRPr="005952E6">
        <w:rPr>
          <w:rFonts w:hint="eastAsia"/>
        </w:rPr>
        <w:t>相較於星系乙，所觀測到之星系甲距地球較遠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D)</w:t>
      </w:r>
      <w:r w:rsidRPr="005952E6">
        <w:rPr>
          <w:rFonts w:hint="eastAsia"/>
        </w:rPr>
        <w:t>相較於星系乙，所觀測到星系甲的遠離速</w:t>
      </w:r>
      <w:r w:rsidR="00E83B68">
        <w:rPr>
          <w:rFonts w:hint="eastAsia"/>
        </w:rPr>
        <w:t>率</w:t>
      </w:r>
      <w:r w:rsidRPr="005952E6">
        <w:rPr>
          <w:rFonts w:hint="eastAsia"/>
        </w:rPr>
        <w:t>較小</w:t>
      </w:r>
    </w:p>
    <w:p w:rsidR="00F964A5" w:rsidRPr="005952E6" w:rsidRDefault="005F4499" w:rsidP="006860F9">
      <w:pPr>
        <w:pStyle w:val="AA0"/>
        <w:spacing w:line="340" w:lineRule="atLeast"/>
        <w:ind w:left="715" w:hanging="319"/>
      </w:pPr>
      <w:r w:rsidRPr="005952E6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03456" behindDoc="0" locked="0" layoutInCell="1" allowOverlap="1" wp14:anchorId="4E398671" wp14:editId="0FE77146">
                <wp:simplePos x="0" y="0"/>
                <wp:positionH relativeFrom="margin">
                  <wp:posOffset>4892675</wp:posOffset>
                </wp:positionH>
                <wp:positionV relativeFrom="paragraph">
                  <wp:posOffset>188434</wp:posOffset>
                </wp:positionV>
                <wp:extent cx="867410" cy="1993265"/>
                <wp:effectExtent l="0" t="0" r="8890" b="6985"/>
                <wp:wrapSquare wrapText="bothSides"/>
                <wp:docPr id="146" name="群組 1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7410" cy="1993265"/>
                          <a:chOff x="0" y="0"/>
                          <a:chExt cx="867410" cy="2004665"/>
                        </a:xfrm>
                      </wpg:grpSpPr>
                      <wpg:grpSp>
                        <wpg:cNvPr id="147" name="群組 147"/>
                        <wpg:cNvGrpSpPr/>
                        <wpg:grpSpPr>
                          <a:xfrm>
                            <a:off x="0" y="0"/>
                            <a:ext cx="867410" cy="2004665"/>
                            <a:chOff x="0" y="0"/>
                            <a:chExt cx="867410" cy="2004665"/>
                          </a:xfrm>
                        </wpg:grpSpPr>
                        <pic:pic xmlns:pic="http://schemas.openxmlformats.org/drawingml/2006/picture">
                          <pic:nvPicPr>
                            <pic:cNvPr id="148" name="Picture 152" descr="鉛直拋球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5170"/>
                            <a:stretch/>
                          </pic:blipFill>
                          <pic:spPr bwMode="auto">
                            <a:xfrm>
                              <a:off x="0" y="0"/>
                              <a:ext cx="866775" cy="1758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50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08" y="691661"/>
                              <a:ext cx="238125" cy="2178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5C6AAC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400" y="691661"/>
                              <a:ext cx="207010" cy="2146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80120" w:rsidRDefault="00F80120" w:rsidP="005C6AAC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2" name="Text Box 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831" y="1795750"/>
                              <a:ext cx="468630" cy="2089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EF1681" w:rsidRDefault="00F80120" w:rsidP="005C6AAC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F1681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53" name="直線接點 153"/>
                        <wps:cNvCnPr/>
                        <wps:spPr>
                          <a:xfrm>
                            <a:off x="449385" y="1477107"/>
                            <a:ext cx="0" cy="310515"/>
                          </a:xfrm>
                          <a:prstGeom prst="line">
                            <a:avLst/>
                          </a:prstGeom>
                          <a:ln w="7620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398671" id="群組 146" o:spid="_x0000_s1204" style="position:absolute;left:0;text-align:left;margin-left:385.25pt;margin-top:14.85pt;width:68.3pt;height:156.95pt;z-index:251603456;mso-position-horizontal-relative:margin;mso-width-relative:margin;mso-height-relative:margin" coordsize="8674,2004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">
                <v:group id="群組 147" o:spid="_x0000_s1205" style="position:absolute;width:8674;height:20046" coordsize="8674,200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<v:shape id="Picture 152" o:spid="_x0000_s1206" type="#_x0000_t75" alt="鉛直拋球" style="position:absolute;width:8667;height:175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">
                    <v:imagedata r:id="rId90" o:title="鉛直拋球" croptop="3388f"/>
                    <v:path arrowok="t"/>
                  </v:shape>
                  <v:shape id="Text Box 153" o:spid="_x0000_s1207" type="#_x0000_t202" style="position:absolute;left:39;top:6916;width:2381;height:2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" stroked="f">
                    <v:textbox inset="0,0,0,0">
                      <w:txbxContent>
                        <w:p w:rsidR="00F80120" w:rsidRDefault="00F80120" w:rsidP="005C6AAC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154" o:spid="_x0000_s1208" type="#_x0000_t202" style="position:absolute;left:6604;top:6916;width:207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" fillcolor="white [3212]" stroked="f">
                    <v:textbox inset="0,0,0,0">
                      <w:txbxContent>
                        <w:p w:rsidR="00F80120" w:rsidRDefault="00F80120" w:rsidP="005C6AAC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Text Box 155" o:spid="_x0000_s1209" type="#_x0000_t202" style="position:absolute;left:2188;top:17957;width:4686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0UewwAAANwAAAAPAAAAZHJzL2Rvd25yZXYueG1sRE9Na8JA&#10;EL0X+h+WKfTWbBQq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7fNFHsMAAADcAAAADwAA&#10;AAAAAAAAAAAAAAAHAgAAZHJzL2Rvd25yZXYueG1sUEsFBgAAAAADAAMAtwAAAPcCAAAAAA==&#10;" filled="f" stroked="f">
                    <v:textbox inset="0,0,0,0">
                      <w:txbxContent>
                        <w:p w:rsidR="00F80120" w:rsidRPr="00EF1681" w:rsidRDefault="00F80120" w:rsidP="005C6AAC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EF1681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10</w:t>
                          </w:r>
                        </w:p>
                      </w:txbxContent>
                    </v:textbox>
                  </v:shape>
                </v:group>
                <v:line id="直線接點 153" o:spid="_x0000_s1210" style="position:absolute;visibility:visible;mso-wrap-style:square" from="4493,14771" to="4493,17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" strokecolor="white [3212]" strokeweight="6pt">
                  <v:stroke joinstyle="miter"/>
                </v:line>
                <w10:wrap type="square" anchorx="margin"/>
              </v:group>
            </w:pict>
          </mc:Fallback>
        </mc:AlternateContent>
      </w:r>
      <w:r w:rsidR="00182003" w:rsidRPr="005952E6">
        <w:t>(E)</w:t>
      </w:r>
      <w:r w:rsidR="00182003" w:rsidRPr="005952E6">
        <w:rPr>
          <w:rFonts w:hint="eastAsia"/>
        </w:rPr>
        <w:t>所觀測到之光譜皆是目前星系甲與乙所發出的光譜</w:t>
      </w:r>
    </w:p>
    <w:p w:rsidR="00182003" w:rsidRPr="005952E6" w:rsidRDefault="005341C9" w:rsidP="006860F9">
      <w:pPr>
        <w:pStyle w:val="TIT1"/>
      </w:pPr>
      <w:r w:rsidRPr="005952E6">
        <w:rPr>
          <w:rFonts w:hint="eastAsia"/>
        </w:rPr>
        <w:t>30.</w:t>
      </w:r>
      <w:r w:rsidRPr="005952E6">
        <w:rPr>
          <w:rFonts w:hint="eastAsia"/>
        </w:rPr>
        <w:tab/>
      </w:r>
      <w:r w:rsidRPr="005952E6">
        <w:rPr>
          <w:rFonts w:hint="eastAsia"/>
        </w:rPr>
        <w:t>將一個小球從地面鉛直上拋，假設空氣阻力可以忽略。圖</w:t>
      </w:r>
      <w:r w:rsidR="003901E3">
        <w:rPr>
          <w:rFonts w:hint="eastAsia"/>
        </w:rPr>
        <w:t>10</w:t>
      </w:r>
      <w:r w:rsidRPr="005952E6">
        <w:rPr>
          <w:rFonts w:hint="eastAsia"/>
        </w:rPr>
        <w:t>中甲時刻和乙時刻分別對應於小球往上升及往下掉的過程中，在任一相同高度處的運動狀態，則下列有關小球於甲、乙兩時刻對應的物理量，哪些一定相同？</w:t>
      </w:r>
      <w:r w:rsidR="0041712E" w:rsidRPr="005952E6">
        <w:rPr>
          <w:rFonts w:hint="eastAsia"/>
        </w:rPr>
        <w:t>（</w:t>
      </w:r>
      <w:r w:rsidRPr="005952E6">
        <w:rPr>
          <w:rFonts w:hint="eastAsia"/>
        </w:rPr>
        <w:t>應選</w:t>
      </w:r>
      <w:r w:rsidRPr="005952E6">
        <w:rPr>
          <w:rFonts w:hint="eastAsia"/>
        </w:rPr>
        <w:t>3</w:t>
      </w:r>
      <w:r w:rsidRPr="005952E6">
        <w:rPr>
          <w:rFonts w:hint="eastAsia"/>
        </w:rPr>
        <w:t>項</w:t>
      </w:r>
      <w:r w:rsidR="0041712E" w:rsidRPr="005952E6">
        <w:rPr>
          <w:rFonts w:hint="eastAsia"/>
        </w:rPr>
        <w:t>）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A</w:t>
      </w:r>
      <w:r w:rsidR="00F964A5" w:rsidRPr="005952E6">
        <w:rPr>
          <w:rFonts w:hint="eastAsia"/>
        </w:rPr>
        <w:t>)</w:t>
      </w:r>
      <w:r w:rsidRPr="005952E6">
        <w:rPr>
          <w:rFonts w:hint="eastAsia"/>
        </w:rPr>
        <w:t>甲、乙兩時刻的加速度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B)</w:t>
      </w:r>
      <w:r w:rsidRPr="005952E6">
        <w:rPr>
          <w:rFonts w:hint="eastAsia"/>
        </w:rPr>
        <w:t>甲、乙兩時刻的速度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C)</w:t>
      </w:r>
      <w:r w:rsidRPr="005952E6">
        <w:rPr>
          <w:rFonts w:hint="eastAsia"/>
        </w:rPr>
        <w:t>甲、乙兩時刻的重力位能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D)</w:t>
      </w:r>
      <w:r w:rsidRPr="005952E6">
        <w:rPr>
          <w:rFonts w:hint="eastAsia"/>
        </w:rPr>
        <w:t>甲、乙兩時刻的動能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E)</w:t>
      </w:r>
      <w:r w:rsidRPr="005952E6">
        <w:rPr>
          <w:rFonts w:hint="eastAsia"/>
        </w:rPr>
        <w:t>從地面至甲時刻的時間與自最高點掉落至乙時刻的時間</w:t>
      </w:r>
    </w:p>
    <w:p w:rsidR="00182003" w:rsidRPr="00AA45B1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t>31</w:t>
      </w:r>
      <w:r w:rsidR="00182003" w:rsidRPr="00AA45B1">
        <w:t>.</w:t>
      </w:r>
      <w:r w:rsidR="005F61E9" w:rsidRPr="00AA45B1">
        <w:rPr>
          <w:rFonts w:hint="eastAsia"/>
        </w:rPr>
        <w:tab/>
      </w:r>
      <w:r w:rsidR="00734EA8" w:rsidRPr="00AA45B1">
        <w:rPr>
          <w:rFonts w:hint="eastAsia"/>
        </w:rPr>
        <w:t>電磁爐是利用平行於爐面的平面線圈，通電後改變通過金屬鍋底的磁場使其產生應電流，鍋底因電流熱效應而加熱食物。考量設計電磁爐時在</w:t>
      </w:r>
      <w:r w:rsidR="00734EA8" w:rsidRPr="00AA45B1">
        <w:t>其他變因保持不變</w:t>
      </w:r>
      <w:r w:rsidR="00734EA8" w:rsidRPr="00AA45B1">
        <w:rPr>
          <w:rFonts w:hint="eastAsia"/>
        </w:rPr>
        <w:t>且可正常工作的</w:t>
      </w:r>
      <w:r w:rsidR="00734EA8" w:rsidRPr="00AA45B1">
        <w:t>條件</w:t>
      </w:r>
      <w:r w:rsidR="00734EA8" w:rsidRPr="00AA45B1">
        <w:rPr>
          <w:rFonts w:hint="eastAsia"/>
        </w:rPr>
        <w:t>下</w:t>
      </w:r>
      <w:r w:rsidR="00734EA8" w:rsidRPr="00AA45B1">
        <w:t>，改變下列哪</w:t>
      </w:r>
      <w:r w:rsidR="00734EA8" w:rsidRPr="00AA45B1">
        <w:rPr>
          <w:rFonts w:hint="eastAsia"/>
        </w:rPr>
        <w:t>幾項</w:t>
      </w:r>
      <w:r w:rsidR="00734EA8" w:rsidRPr="00AA45B1">
        <w:t>因素，可以加速煮熟食物？</w:t>
      </w:r>
      <w:r w:rsidR="00FE0F34" w:rsidRPr="00AA45B1">
        <w:rPr>
          <w:rFonts w:hint="eastAsia"/>
        </w:rPr>
        <w:t>（</w:t>
      </w:r>
      <w:r w:rsidR="00734EA8" w:rsidRPr="00AA45B1">
        <w:t>應選</w:t>
      </w:r>
      <w:r w:rsidR="00734EA8" w:rsidRPr="00AA45B1">
        <w:t>3</w:t>
      </w:r>
      <w:r w:rsidR="00734EA8" w:rsidRPr="00AA45B1">
        <w:t>項</w:t>
      </w:r>
      <w:r w:rsidR="00FE0F34" w:rsidRPr="00AA45B1">
        <w:rPr>
          <w:rFonts w:hint="eastAsia"/>
        </w:rPr>
        <w:t>）</w:t>
      </w:r>
    </w:p>
    <w:p w:rsidR="00445619" w:rsidRPr="005952E6" w:rsidRDefault="00182003" w:rsidP="005F4499">
      <w:pPr>
        <w:pStyle w:val="AA0"/>
        <w:ind w:left="773" w:hanging="377"/>
      </w:pPr>
      <w:r w:rsidRPr="005952E6">
        <w:t>(A)</w:t>
      </w:r>
      <w:r w:rsidRPr="005952E6">
        <w:rPr>
          <w:rFonts w:hint="eastAsia"/>
        </w:rPr>
        <w:t>增加產生爐面磁場之交流電源的電壓</w:t>
      </w:r>
    </w:p>
    <w:p w:rsidR="00182003" w:rsidRPr="005952E6" w:rsidRDefault="00182003" w:rsidP="005F4499">
      <w:pPr>
        <w:pStyle w:val="AA0"/>
        <w:ind w:left="773" w:hanging="377"/>
      </w:pPr>
      <w:r w:rsidRPr="005952E6">
        <w:t>(B)</w:t>
      </w:r>
      <w:r w:rsidRPr="005952E6">
        <w:rPr>
          <w:rFonts w:hint="eastAsia"/>
        </w:rPr>
        <w:t>增加產生爐面磁場之交流電源的電流</w:t>
      </w:r>
    </w:p>
    <w:p w:rsidR="00182003" w:rsidRPr="005952E6" w:rsidRDefault="00182003" w:rsidP="005F4499">
      <w:pPr>
        <w:pStyle w:val="AA0"/>
        <w:ind w:left="773" w:hanging="377"/>
      </w:pPr>
      <w:r w:rsidRPr="005952E6">
        <w:t>(C)</w:t>
      </w:r>
      <w:r w:rsidRPr="005952E6">
        <w:rPr>
          <w:rFonts w:hint="eastAsia"/>
        </w:rPr>
        <w:t>將電磁爐放置在一大型永久磁鐵上</w:t>
      </w:r>
    </w:p>
    <w:p w:rsidR="00182003" w:rsidRPr="005952E6" w:rsidRDefault="00182003" w:rsidP="005F4499">
      <w:pPr>
        <w:pStyle w:val="AA0"/>
        <w:ind w:left="773" w:hanging="377"/>
      </w:pPr>
      <w:r w:rsidRPr="005952E6">
        <w:t>(D)</w:t>
      </w:r>
      <w:r w:rsidRPr="005952E6">
        <w:rPr>
          <w:rFonts w:hint="eastAsia"/>
        </w:rPr>
        <w:t>將交流電源改為高壓直流電源</w:t>
      </w:r>
    </w:p>
    <w:p w:rsidR="00182003" w:rsidRPr="005952E6" w:rsidRDefault="00182003" w:rsidP="005F4499">
      <w:pPr>
        <w:pStyle w:val="AA0"/>
        <w:ind w:left="773" w:hanging="377"/>
      </w:pPr>
      <w:r w:rsidRPr="005952E6">
        <w:t>(E)</w:t>
      </w:r>
      <w:r w:rsidRPr="005952E6">
        <w:rPr>
          <w:rFonts w:hint="eastAsia"/>
        </w:rPr>
        <w:t>增加產生爐面磁場之線圈匝數</w:t>
      </w:r>
    </w:p>
    <w:p w:rsidR="00182003" w:rsidRPr="00AA45B1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t>32</w:t>
      </w:r>
      <w:r w:rsidR="00182003" w:rsidRPr="00AA45B1">
        <w:t>.</w:t>
      </w:r>
      <w:r w:rsidR="005F61E9" w:rsidRPr="00AA45B1">
        <w:rPr>
          <w:rFonts w:hint="eastAsia"/>
        </w:rPr>
        <w:tab/>
      </w:r>
      <w:r w:rsidR="00182003" w:rsidRPr="00AA45B1">
        <w:rPr>
          <w:rFonts w:hint="eastAsia"/>
        </w:rPr>
        <w:t>下列哪些物質被動物分解後會產生含氮廢物？</w:t>
      </w:r>
      <w:r w:rsidR="00FE0F34" w:rsidRPr="00AA45B1">
        <w:rPr>
          <w:rFonts w:hint="eastAsia"/>
        </w:rPr>
        <w:t>（</w:t>
      </w:r>
      <w:r w:rsidR="00182003" w:rsidRPr="00AA45B1">
        <w:rPr>
          <w:rFonts w:hint="eastAsia"/>
        </w:rPr>
        <w:t>應選</w:t>
      </w:r>
      <w:r w:rsidR="00182003" w:rsidRPr="00AA45B1">
        <w:t>2</w:t>
      </w:r>
      <w:r w:rsidR="00182003" w:rsidRPr="00AA45B1">
        <w:rPr>
          <w:rFonts w:hint="eastAsia"/>
        </w:rPr>
        <w:t>項</w:t>
      </w:r>
      <w:r w:rsidR="00FE0F34" w:rsidRPr="00AA45B1">
        <w:rPr>
          <w:rFonts w:hint="eastAsia"/>
        </w:rPr>
        <w:t>）</w:t>
      </w:r>
    </w:p>
    <w:p w:rsidR="009941AD" w:rsidRDefault="00182003" w:rsidP="005F449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5952E6">
        <w:t>(A)DNA</w:t>
      </w:r>
      <w:r w:rsidR="00F964A5" w:rsidRPr="005952E6">
        <w:rPr>
          <w:rFonts w:hint="eastAsia"/>
        </w:rPr>
        <w:tab/>
      </w:r>
      <w:r w:rsidRPr="005952E6">
        <w:t>(B)</w:t>
      </w:r>
      <w:r w:rsidRPr="005952E6">
        <w:rPr>
          <w:rFonts w:hint="eastAsia"/>
        </w:rPr>
        <w:t>血紅素</w:t>
      </w:r>
      <w:r w:rsidR="00F964A5" w:rsidRPr="005952E6">
        <w:rPr>
          <w:rFonts w:hint="eastAsia"/>
        </w:rPr>
        <w:tab/>
      </w:r>
      <w:r w:rsidRPr="005952E6">
        <w:t>(C)</w:t>
      </w:r>
      <w:r w:rsidRPr="005952E6">
        <w:rPr>
          <w:rFonts w:hint="eastAsia"/>
        </w:rPr>
        <w:t>脂肪</w:t>
      </w:r>
      <w:r w:rsidR="00F964A5" w:rsidRPr="005952E6">
        <w:rPr>
          <w:rFonts w:hint="eastAsia"/>
        </w:rPr>
        <w:tab/>
      </w:r>
      <w:r w:rsidRPr="005952E6">
        <w:t>(D)</w:t>
      </w:r>
      <w:r w:rsidRPr="005952E6">
        <w:rPr>
          <w:rFonts w:hint="eastAsia"/>
        </w:rPr>
        <w:t>肝醣</w:t>
      </w:r>
      <w:r w:rsidR="00F964A5" w:rsidRPr="005952E6">
        <w:rPr>
          <w:rFonts w:hint="eastAsia"/>
        </w:rPr>
        <w:tab/>
      </w:r>
      <w:r w:rsidRPr="005952E6">
        <w:t>(E)</w:t>
      </w:r>
      <w:r w:rsidRPr="005952E6">
        <w:rPr>
          <w:rFonts w:hint="eastAsia"/>
        </w:rPr>
        <w:t>纖維素</w:t>
      </w:r>
    </w:p>
    <w:p w:rsidR="009941AD" w:rsidRPr="006C379E" w:rsidRDefault="009941AD" w:rsidP="005F449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color w:val="FF0000"/>
        </w:rPr>
      </w:pPr>
      <w:r w:rsidRPr="006C379E">
        <w:rPr>
          <w:rFonts w:hint="eastAsia"/>
          <w:color w:val="FF0000"/>
        </w:rPr>
        <w:t>答案：</w:t>
      </w:r>
      <w:r w:rsidRPr="006C379E">
        <w:rPr>
          <w:rFonts w:hint="eastAsia"/>
          <w:color w:val="FF0000"/>
        </w:rPr>
        <w:t>(A)(B)</w:t>
      </w:r>
    </w:p>
    <w:p w:rsidR="006C379E" w:rsidRPr="006C379E" w:rsidRDefault="009941AD" w:rsidP="005F449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color w:val="FF0000"/>
        </w:rPr>
      </w:pPr>
      <w:r w:rsidRPr="006C379E">
        <w:rPr>
          <w:rFonts w:hint="eastAsia"/>
          <w:color w:val="FF0000"/>
        </w:rPr>
        <w:t>只要組成元素當中具有</w:t>
      </w:r>
      <w:r w:rsidRPr="006C379E">
        <w:rPr>
          <w:rFonts w:hint="eastAsia"/>
          <w:color w:val="FF0000"/>
        </w:rPr>
        <w:t>N</w:t>
      </w:r>
      <w:r w:rsidRPr="006C379E">
        <w:rPr>
          <w:rFonts w:hint="eastAsia"/>
          <w:color w:val="FF0000"/>
        </w:rPr>
        <w:t>，即會產生含氮廢物</w:t>
      </w:r>
    </w:p>
    <w:p w:rsidR="006C379E" w:rsidRPr="006C379E" w:rsidRDefault="006C379E" w:rsidP="005F449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color w:val="FF0000"/>
        </w:rPr>
      </w:pPr>
      <w:r w:rsidRPr="006C379E">
        <w:rPr>
          <w:rFonts w:hint="eastAsia"/>
          <w:color w:val="FF0000"/>
        </w:rPr>
        <w:t>組成元素</w:t>
      </w:r>
    </w:p>
    <w:p w:rsidR="006C379E" w:rsidRPr="006C379E" w:rsidRDefault="006C379E" w:rsidP="005F449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color w:val="FF0000"/>
        </w:rPr>
      </w:pPr>
      <w:r w:rsidRPr="006C379E">
        <w:rPr>
          <w:rFonts w:hint="eastAsia"/>
          <w:color w:val="FF0000"/>
        </w:rPr>
        <w:t>DNA</w:t>
      </w:r>
      <w:r w:rsidRPr="006C379E">
        <w:rPr>
          <w:rFonts w:hint="eastAsia"/>
          <w:color w:val="FF0000"/>
        </w:rPr>
        <w:t>：</w:t>
      </w:r>
      <w:r w:rsidRPr="006C379E">
        <w:rPr>
          <w:rFonts w:hint="eastAsia"/>
          <w:color w:val="FF0000"/>
        </w:rPr>
        <w:t>C</w:t>
      </w:r>
      <w:r w:rsidRPr="006C379E">
        <w:rPr>
          <w:rFonts w:hint="eastAsia"/>
          <w:color w:val="FF0000"/>
        </w:rPr>
        <w:t>、</w:t>
      </w:r>
      <w:r w:rsidRPr="006C379E">
        <w:rPr>
          <w:rFonts w:hint="eastAsia"/>
          <w:color w:val="FF0000"/>
        </w:rPr>
        <w:t>H</w:t>
      </w:r>
      <w:r w:rsidRPr="006C379E">
        <w:rPr>
          <w:rFonts w:hint="eastAsia"/>
          <w:color w:val="FF0000"/>
        </w:rPr>
        <w:t>、</w:t>
      </w:r>
      <w:r w:rsidRPr="006C379E">
        <w:rPr>
          <w:rFonts w:hint="eastAsia"/>
          <w:color w:val="FF0000"/>
        </w:rPr>
        <w:t>O</w:t>
      </w:r>
      <w:r w:rsidRPr="006C379E">
        <w:rPr>
          <w:rFonts w:hint="eastAsia"/>
          <w:color w:val="FF0000"/>
        </w:rPr>
        <w:t>、</w:t>
      </w:r>
      <w:r w:rsidRPr="006C379E">
        <w:rPr>
          <w:rFonts w:hint="eastAsia"/>
          <w:color w:val="FF0000"/>
        </w:rPr>
        <w:t>N</w:t>
      </w:r>
      <w:r w:rsidRPr="006C379E">
        <w:rPr>
          <w:rFonts w:hint="eastAsia"/>
          <w:color w:val="FF0000"/>
        </w:rPr>
        <w:t>、</w:t>
      </w:r>
      <w:r w:rsidRPr="006C379E">
        <w:rPr>
          <w:rFonts w:hint="eastAsia"/>
          <w:color w:val="FF0000"/>
        </w:rPr>
        <w:t>P</w:t>
      </w:r>
    </w:p>
    <w:p w:rsidR="005F4499" w:rsidRPr="006C379E" w:rsidRDefault="006C379E" w:rsidP="005F449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rFonts w:cs="新細明體"/>
          <w:color w:val="FF0000"/>
        </w:rPr>
      </w:pPr>
      <w:r w:rsidRPr="006C379E">
        <w:rPr>
          <w:rFonts w:cs="新細明體" w:hint="eastAsia"/>
          <w:color w:val="FF0000"/>
        </w:rPr>
        <w:t>血紅素的成分主要為蛋白質</w:t>
      </w:r>
      <w:r w:rsidRPr="006C379E">
        <w:rPr>
          <w:rFonts w:cs="新細明體"/>
          <w:color w:val="FF0000"/>
        </w:rPr>
        <w:sym w:font="Wingdings" w:char="F0E0"/>
      </w:r>
      <w:r w:rsidRPr="006C379E">
        <w:rPr>
          <w:rFonts w:cs="新細明體" w:hint="eastAsia"/>
          <w:color w:val="FF0000"/>
        </w:rPr>
        <w:t>蛋白質：</w:t>
      </w:r>
      <w:r w:rsidRPr="006C379E">
        <w:rPr>
          <w:rFonts w:cs="新細明體" w:hint="eastAsia"/>
          <w:color w:val="FF0000"/>
        </w:rPr>
        <w:t>C</w:t>
      </w:r>
      <w:r w:rsidRPr="006C379E">
        <w:rPr>
          <w:rFonts w:cs="新細明體" w:hint="eastAsia"/>
          <w:color w:val="FF0000"/>
        </w:rPr>
        <w:t>、</w:t>
      </w:r>
      <w:r w:rsidRPr="006C379E">
        <w:rPr>
          <w:rFonts w:cs="新細明體" w:hint="eastAsia"/>
          <w:color w:val="FF0000"/>
        </w:rPr>
        <w:t>H</w:t>
      </w:r>
      <w:r w:rsidRPr="006C379E">
        <w:rPr>
          <w:rFonts w:cs="新細明體" w:hint="eastAsia"/>
          <w:color w:val="FF0000"/>
        </w:rPr>
        <w:t>、</w:t>
      </w:r>
      <w:r w:rsidRPr="006C379E">
        <w:rPr>
          <w:rFonts w:cs="新細明體"/>
          <w:color w:val="FF0000"/>
        </w:rPr>
        <w:t>O</w:t>
      </w:r>
      <w:r w:rsidRPr="006C379E">
        <w:rPr>
          <w:rFonts w:cs="新細明體" w:hint="eastAsia"/>
          <w:color w:val="FF0000"/>
        </w:rPr>
        <w:t>、</w:t>
      </w:r>
      <w:r w:rsidRPr="006C379E">
        <w:rPr>
          <w:rFonts w:cs="新細明體"/>
          <w:color w:val="FF0000"/>
        </w:rPr>
        <w:t>N</w:t>
      </w:r>
      <w:r w:rsidRPr="006C379E">
        <w:rPr>
          <w:rFonts w:cs="新細明體" w:hint="eastAsia"/>
          <w:color w:val="FF0000"/>
        </w:rPr>
        <w:t>、</w:t>
      </w:r>
      <w:r w:rsidRPr="006C379E">
        <w:rPr>
          <w:rFonts w:cs="新細明體"/>
          <w:color w:val="FF0000"/>
        </w:rPr>
        <w:t>S</w:t>
      </w:r>
    </w:p>
    <w:p w:rsidR="006C379E" w:rsidRPr="006C379E" w:rsidRDefault="006C379E" w:rsidP="005F449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rFonts w:cs="新細明體"/>
          <w:color w:val="FF0000"/>
        </w:rPr>
      </w:pPr>
      <w:r w:rsidRPr="006C379E">
        <w:rPr>
          <w:rFonts w:cs="新細明體" w:hint="eastAsia"/>
          <w:color w:val="FF0000"/>
        </w:rPr>
        <w:t>脂肪：</w:t>
      </w:r>
      <w:r w:rsidRPr="006C379E">
        <w:rPr>
          <w:rFonts w:cs="新細明體" w:hint="eastAsia"/>
          <w:color w:val="FF0000"/>
        </w:rPr>
        <w:t>C</w:t>
      </w:r>
      <w:r w:rsidRPr="006C379E">
        <w:rPr>
          <w:rFonts w:cs="新細明體" w:hint="eastAsia"/>
          <w:color w:val="FF0000"/>
        </w:rPr>
        <w:t>、</w:t>
      </w:r>
      <w:r w:rsidRPr="006C379E">
        <w:rPr>
          <w:rFonts w:cs="新細明體" w:hint="eastAsia"/>
          <w:color w:val="FF0000"/>
        </w:rPr>
        <w:t>H</w:t>
      </w:r>
      <w:r w:rsidRPr="006C379E">
        <w:rPr>
          <w:rFonts w:cs="新細明體" w:hint="eastAsia"/>
          <w:color w:val="FF0000"/>
        </w:rPr>
        <w:t>、</w:t>
      </w:r>
      <w:r w:rsidRPr="006C379E">
        <w:rPr>
          <w:rFonts w:cs="新細明體" w:hint="eastAsia"/>
          <w:color w:val="FF0000"/>
        </w:rPr>
        <w:t>O</w:t>
      </w:r>
    </w:p>
    <w:p w:rsidR="006C379E" w:rsidRPr="006C379E" w:rsidRDefault="006C379E" w:rsidP="006C379E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rFonts w:cs="新細明體"/>
          <w:color w:val="FF0000"/>
        </w:rPr>
      </w:pPr>
      <w:r w:rsidRPr="006C379E">
        <w:rPr>
          <w:rFonts w:cs="新細明體" w:hint="eastAsia"/>
          <w:color w:val="FF0000"/>
        </w:rPr>
        <w:t>肝醣、纖維素為醣類</w:t>
      </w:r>
      <w:r w:rsidRPr="006C379E">
        <w:rPr>
          <w:rFonts w:cs="新細明體"/>
          <w:color w:val="FF0000"/>
        </w:rPr>
        <w:sym w:font="Wingdings" w:char="F0E0"/>
      </w:r>
      <w:r w:rsidRPr="006C379E">
        <w:rPr>
          <w:rFonts w:cs="新細明體" w:hint="eastAsia"/>
          <w:color w:val="FF0000"/>
        </w:rPr>
        <w:t>醣類：</w:t>
      </w:r>
      <w:r w:rsidRPr="006C379E">
        <w:rPr>
          <w:rFonts w:cs="新細明體" w:hint="eastAsia"/>
          <w:color w:val="FF0000"/>
        </w:rPr>
        <w:t>C</w:t>
      </w:r>
      <w:r w:rsidRPr="006C379E">
        <w:rPr>
          <w:rFonts w:cs="新細明體" w:hint="eastAsia"/>
          <w:color w:val="FF0000"/>
        </w:rPr>
        <w:t>、</w:t>
      </w:r>
      <w:r w:rsidRPr="006C379E">
        <w:rPr>
          <w:rFonts w:cs="新細明體" w:hint="eastAsia"/>
          <w:color w:val="FF0000"/>
        </w:rPr>
        <w:t>H</w:t>
      </w:r>
      <w:r w:rsidRPr="006C379E">
        <w:rPr>
          <w:rFonts w:cs="新細明體" w:hint="eastAsia"/>
          <w:color w:val="FF0000"/>
        </w:rPr>
        <w:t>、</w:t>
      </w:r>
      <w:r w:rsidRPr="006C379E">
        <w:rPr>
          <w:rFonts w:cs="新細明體" w:hint="eastAsia"/>
          <w:color w:val="FF0000"/>
        </w:rPr>
        <w:t>O</w:t>
      </w:r>
    </w:p>
    <w:p w:rsidR="006C379E" w:rsidRDefault="006C379E" w:rsidP="006C379E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rFonts w:cs="新細明體"/>
        </w:rPr>
      </w:pPr>
    </w:p>
    <w:p w:rsidR="00182003" w:rsidRPr="00AA45B1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t>33</w:t>
      </w:r>
      <w:r w:rsidR="00182003" w:rsidRPr="00AA45B1">
        <w:t>.</w:t>
      </w:r>
      <w:r w:rsidR="005F61E9" w:rsidRPr="00AA45B1">
        <w:rPr>
          <w:rFonts w:hint="eastAsia"/>
        </w:rPr>
        <w:tab/>
      </w:r>
      <w:r w:rsidR="00182003" w:rsidRPr="00AA45B1">
        <w:rPr>
          <w:rFonts w:hint="eastAsia"/>
        </w:rPr>
        <w:t>下列哪些是孟德爾從豌豆雜交實驗</w:t>
      </w:r>
      <w:r w:rsidR="000A442C">
        <w:rPr>
          <w:rFonts w:hint="eastAsia"/>
        </w:rPr>
        <w:t>中</w:t>
      </w:r>
      <w:r w:rsidR="00182003" w:rsidRPr="00AA45B1">
        <w:rPr>
          <w:rFonts w:hint="eastAsia"/>
        </w:rPr>
        <w:t>所獲得的重要結論？</w:t>
      </w:r>
      <w:r w:rsidR="00FE0F34" w:rsidRPr="00AA45B1">
        <w:rPr>
          <w:rFonts w:hint="eastAsia"/>
        </w:rPr>
        <w:t>（</w:t>
      </w:r>
      <w:r w:rsidR="00182003" w:rsidRPr="00AA45B1">
        <w:rPr>
          <w:rFonts w:hint="eastAsia"/>
        </w:rPr>
        <w:t>應選</w:t>
      </w:r>
      <w:r w:rsidR="00182003" w:rsidRPr="00AA45B1">
        <w:t>2</w:t>
      </w:r>
      <w:r w:rsidR="00182003" w:rsidRPr="00AA45B1">
        <w:rPr>
          <w:rFonts w:hint="eastAsia"/>
        </w:rPr>
        <w:t>項</w:t>
      </w:r>
      <w:r w:rsidR="00FE0F34" w:rsidRPr="00AA45B1">
        <w:rPr>
          <w:rFonts w:hint="eastAsia"/>
        </w:rPr>
        <w:t>）</w:t>
      </w:r>
    </w:p>
    <w:p w:rsidR="00182003" w:rsidRPr="005952E6" w:rsidRDefault="008F65A8" w:rsidP="005F4499">
      <w:pPr>
        <w:pStyle w:val="AA0"/>
        <w:ind w:left="773" w:hanging="377"/>
      </w:pPr>
      <w:r w:rsidRPr="005952E6">
        <w:t>(A)</w:t>
      </w:r>
      <w:r w:rsidR="00182003" w:rsidRPr="005952E6">
        <w:rPr>
          <w:rFonts w:hint="eastAsia"/>
        </w:rPr>
        <w:t>豌豆的單一性狀有很多差異，這些差異會遺傳</w:t>
      </w:r>
      <w:r w:rsidR="000A442C">
        <w:rPr>
          <w:rFonts w:hint="eastAsia"/>
        </w:rPr>
        <w:t>給下一代</w:t>
      </w:r>
    </w:p>
    <w:p w:rsidR="00182003" w:rsidRPr="005952E6" w:rsidRDefault="008F65A8" w:rsidP="005F4499">
      <w:pPr>
        <w:pStyle w:val="AA0"/>
        <w:ind w:left="773" w:hanging="377"/>
      </w:pPr>
      <w:r w:rsidRPr="005952E6">
        <w:t>(B)</w:t>
      </w:r>
      <w:r w:rsidR="00182003" w:rsidRPr="005952E6">
        <w:rPr>
          <w:rFonts w:hint="eastAsia"/>
        </w:rPr>
        <w:t>一</w:t>
      </w:r>
      <w:r w:rsidR="000A442C">
        <w:rPr>
          <w:rFonts w:hint="eastAsia"/>
        </w:rPr>
        <w:t>種</w:t>
      </w:r>
      <w:r w:rsidR="00182003" w:rsidRPr="005952E6">
        <w:rPr>
          <w:rFonts w:hint="eastAsia"/>
        </w:rPr>
        <w:t>性狀的遺傳，</w:t>
      </w:r>
      <w:r w:rsidR="000A442C">
        <w:rPr>
          <w:rFonts w:hint="eastAsia"/>
        </w:rPr>
        <w:t>是</w:t>
      </w:r>
      <w:r w:rsidR="00182003" w:rsidRPr="005952E6">
        <w:rPr>
          <w:rFonts w:hint="eastAsia"/>
        </w:rPr>
        <w:t>由一對因子傳遞到下一代</w:t>
      </w:r>
    </w:p>
    <w:p w:rsidR="00182003" w:rsidRPr="005952E6" w:rsidRDefault="008F65A8" w:rsidP="005F4499">
      <w:pPr>
        <w:pStyle w:val="AA0"/>
        <w:ind w:left="773" w:hanging="377"/>
      </w:pPr>
      <w:r w:rsidRPr="005952E6">
        <w:t>(C)</w:t>
      </w:r>
      <w:r w:rsidR="00182003" w:rsidRPr="005952E6">
        <w:rPr>
          <w:rFonts w:hint="eastAsia"/>
        </w:rPr>
        <w:t>兩</w:t>
      </w:r>
      <w:r w:rsidR="0035111B">
        <w:rPr>
          <w:rFonts w:hint="eastAsia"/>
        </w:rPr>
        <w:t>種</w:t>
      </w:r>
      <w:r w:rsidR="00182003" w:rsidRPr="005952E6">
        <w:rPr>
          <w:rFonts w:hint="eastAsia"/>
        </w:rPr>
        <w:t>性狀的遺傳因子互不干擾，其遺傳事件</w:t>
      </w:r>
      <w:r w:rsidR="000A442C">
        <w:rPr>
          <w:rFonts w:hint="eastAsia"/>
        </w:rPr>
        <w:t>彼此</w:t>
      </w:r>
      <w:r w:rsidR="00182003" w:rsidRPr="005952E6">
        <w:rPr>
          <w:rFonts w:hint="eastAsia"/>
        </w:rPr>
        <w:t>獨立</w:t>
      </w:r>
    </w:p>
    <w:p w:rsidR="00182003" w:rsidRPr="005952E6" w:rsidRDefault="008F65A8" w:rsidP="005F4499">
      <w:pPr>
        <w:pStyle w:val="AA0"/>
        <w:ind w:left="773" w:hanging="377"/>
      </w:pPr>
      <w:r w:rsidRPr="005952E6">
        <w:t>(D)</w:t>
      </w:r>
      <w:r w:rsidR="00182003" w:rsidRPr="005952E6">
        <w:rPr>
          <w:rFonts w:hint="eastAsia"/>
        </w:rPr>
        <w:t>在</w:t>
      </w:r>
      <w:r w:rsidR="00182003" w:rsidRPr="005952E6">
        <w:t>F1</w:t>
      </w:r>
      <w:r w:rsidR="00182003" w:rsidRPr="005952E6">
        <w:rPr>
          <w:rFonts w:hint="eastAsia"/>
        </w:rPr>
        <w:t>中，隱性性狀出現的頻率大於顯性性狀</w:t>
      </w:r>
      <w:r w:rsidR="00C111CB">
        <w:rPr>
          <w:rFonts w:hint="eastAsia"/>
        </w:rPr>
        <w:t>出現的頻率</w:t>
      </w:r>
    </w:p>
    <w:p w:rsidR="00182003" w:rsidRDefault="008F65A8" w:rsidP="005F4499">
      <w:pPr>
        <w:pStyle w:val="AA0"/>
        <w:ind w:left="773" w:hanging="377"/>
      </w:pPr>
      <w:r w:rsidRPr="005952E6">
        <w:t>(E)</w:t>
      </w:r>
      <w:r w:rsidR="00182003" w:rsidRPr="005952E6">
        <w:rPr>
          <w:rFonts w:hint="eastAsia"/>
        </w:rPr>
        <w:t>豌豆有雜交現象，並不適合</w:t>
      </w:r>
      <w:r w:rsidR="00C111CB">
        <w:rPr>
          <w:rFonts w:hint="eastAsia"/>
        </w:rPr>
        <w:t>作為</w:t>
      </w:r>
      <w:r w:rsidR="00182003" w:rsidRPr="005952E6">
        <w:rPr>
          <w:rFonts w:hint="eastAsia"/>
        </w:rPr>
        <w:t>遺傳研究</w:t>
      </w:r>
      <w:r w:rsidR="00C111CB">
        <w:rPr>
          <w:rFonts w:hint="eastAsia"/>
        </w:rPr>
        <w:t>的材料</w:t>
      </w:r>
    </w:p>
    <w:p w:rsidR="00F80120" w:rsidRPr="006C379E" w:rsidRDefault="00F80120" w:rsidP="00F80120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 w:rsidRPr="006C379E">
        <w:rPr>
          <w:rFonts w:hint="eastAsia"/>
          <w:color w:val="FF0000"/>
        </w:rPr>
        <w:t>(</w:t>
      </w:r>
      <w:r>
        <w:rPr>
          <w:rFonts w:hint="eastAsia"/>
          <w:color w:val="FF0000"/>
        </w:rPr>
        <w:t>B)(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>
        <w:rPr>
          <w:rFonts w:hint="eastAsia"/>
          <w:color w:val="FF0000"/>
        </w:rPr>
        <w:t>(A)</w:t>
      </w:r>
      <w:r>
        <w:rPr>
          <w:color w:val="FF0000"/>
        </w:rPr>
        <w:t>X</w:t>
      </w:r>
      <w:r>
        <w:rPr>
          <w:rFonts w:hint="eastAsia"/>
          <w:color w:val="FF0000"/>
        </w:rPr>
        <w:t>，在孟德爾的研究中，一種性狀景有兩種結果。</w:t>
      </w:r>
      <w:r>
        <w:rPr>
          <w:color w:val="FF0000"/>
        </w:rPr>
        <w:br/>
      </w:r>
      <w:r>
        <w:rPr>
          <w:rFonts w:hint="eastAsia"/>
          <w:color w:val="FF0000"/>
        </w:rPr>
        <w:t>(D)X</w:t>
      </w:r>
      <w:r>
        <w:rPr>
          <w:rFonts w:hint="eastAsia"/>
          <w:color w:val="FF0000"/>
        </w:rPr>
        <w:t>，</w:t>
      </w:r>
      <w:r w:rsidR="00C5450F">
        <w:rPr>
          <w:rFonts w:hint="eastAsia"/>
          <w:color w:val="FF0000"/>
        </w:rPr>
        <w:t>F1</w:t>
      </w:r>
      <w:r w:rsidR="00C5450F">
        <w:rPr>
          <w:rFonts w:hint="eastAsia"/>
          <w:color w:val="FF0000"/>
        </w:rPr>
        <w:t>中，全為顯性。</w:t>
      </w:r>
      <w:r>
        <w:rPr>
          <w:color w:val="FF0000"/>
        </w:rPr>
        <w:br/>
      </w:r>
      <w:r>
        <w:rPr>
          <w:rFonts w:hint="eastAsia"/>
          <w:color w:val="FF0000"/>
        </w:rPr>
        <w:lastRenderedPageBreak/>
        <w:t>(E)</w:t>
      </w:r>
      <w:r w:rsidR="00C5450F">
        <w:rPr>
          <w:rFonts w:hint="eastAsia"/>
          <w:color w:val="FF0000"/>
        </w:rPr>
        <w:t>X</w:t>
      </w:r>
      <w:r w:rsidR="00C5450F">
        <w:rPr>
          <w:rFonts w:hint="eastAsia"/>
          <w:color w:val="FF0000"/>
        </w:rPr>
        <w:t>，原本豌豆有</w:t>
      </w:r>
      <w:r w:rsidR="00C5450F">
        <w:rPr>
          <w:color w:val="FF0000"/>
        </w:rPr>
        <w:t>”</w:t>
      </w:r>
      <w:r w:rsidR="00C5450F">
        <w:rPr>
          <w:rFonts w:hint="eastAsia"/>
          <w:color w:val="FF0000"/>
        </w:rPr>
        <w:t>自交</w:t>
      </w:r>
      <w:r w:rsidR="00C5450F">
        <w:rPr>
          <w:color w:val="FF0000"/>
        </w:rPr>
        <w:t>”</w:t>
      </w:r>
      <w:r w:rsidR="00C5450F">
        <w:rPr>
          <w:rFonts w:hint="eastAsia"/>
          <w:color w:val="FF0000"/>
        </w:rPr>
        <w:t>現象，不是合作為實驗材料，所以孟德爾摘除花朵的雄蕊克服這個問題。</w:t>
      </w:r>
    </w:p>
    <w:p w:rsidR="00F80120" w:rsidRPr="00C5450F" w:rsidRDefault="00F80120" w:rsidP="005F4499">
      <w:pPr>
        <w:pStyle w:val="AA0"/>
        <w:ind w:left="773" w:hanging="377"/>
        <w:rPr>
          <w:rFonts w:hint="eastAsia"/>
        </w:rPr>
      </w:pPr>
    </w:p>
    <w:p w:rsidR="00182003" w:rsidRPr="007E09AE" w:rsidRDefault="00B374FE" w:rsidP="005F4499">
      <w:pPr>
        <w:pStyle w:val="TIT1"/>
        <w:spacing w:line="360" w:lineRule="atLeast"/>
      </w:pPr>
      <w:r w:rsidRPr="007E09AE">
        <w:rPr>
          <w:noProof/>
        </w:rPr>
        <mc:AlternateContent>
          <mc:Choice Requires="wpg">
            <w:drawing>
              <wp:anchor distT="0" distB="0" distL="114300" distR="114300" simplePos="0" relativeHeight="251605504" behindDoc="1" locked="0" layoutInCell="1" allowOverlap="1" wp14:anchorId="7BAAE8AF" wp14:editId="66AD8047">
                <wp:simplePos x="0" y="0"/>
                <wp:positionH relativeFrom="margin">
                  <wp:posOffset>3235960</wp:posOffset>
                </wp:positionH>
                <wp:positionV relativeFrom="paragraph">
                  <wp:posOffset>556099</wp:posOffset>
                </wp:positionV>
                <wp:extent cx="2584450" cy="1778000"/>
                <wp:effectExtent l="0" t="0" r="6350" b="12700"/>
                <wp:wrapTight wrapText="bothSides">
                  <wp:wrapPolygon edited="0">
                    <wp:start x="0" y="0"/>
                    <wp:lineTo x="0" y="15506"/>
                    <wp:lineTo x="9712" y="18514"/>
                    <wp:lineTo x="7801" y="19209"/>
                    <wp:lineTo x="7483" y="19671"/>
                    <wp:lineTo x="7483" y="21523"/>
                    <wp:lineTo x="13533" y="21523"/>
                    <wp:lineTo x="13692" y="21523"/>
                    <wp:lineTo x="15762" y="18514"/>
                    <wp:lineTo x="17514" y="18514"/>
                    <wp:lineTo x="21335" y="15969"/>
                    <wp:lineTo x="21494" y="14811"/>
                    <wp:lineTo x="21494" y="694"/>
                    <wp:lineTo x="3343" y="0"/>
                    <wp:lineTo x="0" y="0"/>
                  </wp:wrapPolygon>
                </wp:wrapTight>
                <wp:docPr id="154" name="群組 1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4450" cy="1778000"/>
                          <a:chOff x="0" y="0"/>
                          <a:chExt cx="2583180" cy="1779807"/>
                        </a:xfrm>
                      </wpg:grpSpPr>
                      <wpg:grpSp>
                        <wpg:cNvPr id="155" name="群組 155"/>
                        <wpg:cNvGrpSpPr/>
                        <wpg:grpSpPr>
                          <a:xfrm>
                            <a:off x="0" y="0"/>
                            <a:ext cx="2583180" cy="1542415"/>
                            <a:chOff x="79130" y="-17585"/>
                            <a:chExt cx="2583803" cy="1542450"/>
                          </a:xfrm>
                        </wpg:grpSpPr>
                        <wpg:grpSp>
                          <wpg:cNvPr id="156" name="群組 156"/>
                          <wpg:cNvGrpSpPr/>
                          <wpg:grpSpPr>
                            <a:xfrm>
                              <a:off x="378070" y="17585"/>
                              <a:ext cx="2284863" cy="1310473"/>
                              <a:chOff x="0" y="0"/>
                              <a:chExt cx="2284863" cy="1310473"/>
                            </a:xfrm>
                          </wpg:grpSpPr>
                          <pic:pic xmlns:pic="http://schemas.openxmlformats.org/drawingml/2006/picture">
                            <pic:nvPicPr>
                              <pic:cNvPr id="157" name="圖片 157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9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8379" t="10612" r="6054" b="25009"/>
                              <a:stretch/>
                            </pic:blipFill>
                            <pic:spPr bwMode="auto">
                              <a:xfrm>
                                <a:off x="226193" y="45720"/>
                                <a:ext cx="2058670" cy="11436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g:grpSp>
                            <wpg:cNvPr id="158" name="群組 158"/>
                            <wpg:cNvGrpSpPr/>
                            <wpg:grpSpPr>
                              <a:xfrm>
                                <a:off x="2016492" y="96253"/>
                                <a:ext cx="218440" cy="215599"/>
                                <a:chOff x="0" y="0"/>
                                <a:chExt cx="218440" cy="215599"/>
                              </a:xfrm>
                            </wpg:grpSpPr>
                            <wps:wsp>
                              <wps:cNvPr id="15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18440" cy="1149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B75403" w:rsidRDefault="00F80120" w:rsidP="00B374FE">
                                    <w:pPr>
                                      <w:snapToGrid w:val="0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B75403">
                                      <w:rPr>
                                        <w:rFonts w:hint="eastAsia"/>
                                        <w:sz w:val="14"/>
                                        <w:szCs w:val="14"/>
                                      </w:rPr>
                                      <w:t>褐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6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08284"/>
                                  <a:ext cx="218440" cy="107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B75403" w:rsidRDefault="00F80120" w:rsidP="00B374FE">
                                    <w:pPr>
                                      <w:snapToGrid w:val="0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B75403">
                                      <w:rPr>
                                        <w:rFonts w:hint="eastAsia"/>
                                        <w:sz w:val="14"/>
                                        <w:szCs w:val="14"/>
                                      </w:rPr>
                                      <w:t>黃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170" name="群組 170"/>
                            <wpg:cNvGrpSpPr/>
                            <wpg:grpSpPr>
                              <a:xfrm>
                                <a:off x="250257" y="1157438"/>
                                <a:ext cx="1984508" cy="153035"/>
                                <a:chOff x="0" y="0"/>
                                <a:chExt cx="1984508" cy="153035"/>
                              </a:xfrm>
                            </wpg:grpSpPr>
                            <wps:wsp>
                              <wps:cNvPr id="17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50190" cy="153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473" y="0"/>
                                  <a:ext cx="250190" cy="153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480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DB5A1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391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6490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8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6214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8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8720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8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93256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2981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80673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82" name="群組 582"/>
                            <wpg:cNvGrpSpPr/>
                            <wpg:grpSpPr>
                              <a:xfrm>
                                <a:off x="0" y="0"/>
                                <a:ext cx="252596" cy="1204595"/>
                                <a:chOff x="0" y="0"/>
                                <a:chExt cx="252596" cy="1204595"/>
                              </a:xfrm>
                            </wpg:grpSpPr>
                            <wps:wsp>
                              <wps:cNvPr id="58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063592"/>
                                  <a:ext cx="250190" cy="1410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854242"/>
                                  <a:ext cx="250190" cy="1410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32861"/>
                                  <a:ext cx="25019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25918"/>
                                  <a:ext cx="25019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6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6" y="206943"/>
                                  <a:ext cx="25019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8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6" y="0"/>
                                  <a:ext cx="25019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Pr="00783D84" w:rsidRDefault="00F80120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1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8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3677" y="1354016"/>
                              <a:ext cx="656924" cy="17084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B374FE" w:rsidRDefault="00F80120" w:rsidP="00B374FE">
                                <w:pPr>
                                  <w:spacing w:line="240" w:lineRule="exact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B374FE"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時</w:t>
                                </w:r>
                                <w:r w:rsidRPr="00B374FE">
                                  <w:rPr>
                                    <w:sz w:val="20"/>
                                    <w:szCs w:val="22"/>
                                  </w:rPr>
                                  <w:t>間</w:t>
                                </w:r>
                                <w:r w:rsidRPr="00B374FE"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（</w:t>
                                </w:r>
                                <w:r w:rsidRPr="00B374FE">
                                  <w:rPr>
                                    <w:sz w:val="20"/>
                                    <w:szCs w:val="22"/>
                                  </w:rPr>
                                  <w:t>年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9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30" y="-17585"/>
                              <a:ext cx="377190" cy="128037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Default="00F80120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族</w:t>
                                </w:r>
                              </w:p>
                              <w:p w:rsidR="00F80120" w:rsidRDefault="00F80120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群</w:t>
                                </w:r>
                              </w:p>
                              <w:p w:rsidR="00F80120" w:rsidRDefault="00F80120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中</w:t>
                                </w:r>
                              </w:p>
                              <w:p w:rsidR="00F80120" w:rsidRDefault="00F80120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的</w:t>
                                </w:r>
                              </w:p>
                              <w:p w:rsidR="00F80120" w:rsidRDefault="00F80120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百</w:t>
                                </w:r>
                              </w:p>
                              <w:p w:rsidR="00F80120" w:rsidRDefault="00F80120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分</w:t>
                                </w:r>
                              </w:p>
                              <w:p w:rsidR="00F80120" w:rsidRDefault="00F80120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比</w:t>
                                </w:r>
                              </w:p>
                              <w:p w:rsidR="00F80120" w:rsidRPr="00DB5A14" w:rsidRDefault="00F80120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%</w:t>
                                </w:r>
                                <w:r>
                                  <w:rPr>
                                    <w:sz w:val="20"/>
                                    <w:szCs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59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40777" y="1608992"/>
                            <a:ext cx="656590" cy="170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B374FE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Cs w:val="22"/>
                                </w:rPr>
                              </w:pPr>
                              <w:r w:rsidRPr="00B374FE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AAE8AF" id="群組 154" o:spid="_x0000_s1211" style="position:absolute;left:0;text-align:left;margin-left:254.8pt;margin-top:43.8pt;width:203.5pt;height:140pt;z-index:-251710976;mso-position-horizontal-relative:margin;mso-width-relative:margin;mso-height-relative:margin" coordsize="25831,177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">
                <v:group id="群組 155" o:spid="_x0000_s1212" style="position:absolute;width:25831;height:15424" coordorigin="791,-175" coordsize="25838,15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<v:group id="群組 156" o:spid="_x0000_s1213" style="position:absolute;left:3780;top:175;width:22849;height:13105" coordsize="22848,13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shape id="圖片 157" o:spid="_x0000_s1214" type="#_x0000_t75" style="position:absolute;left:2261;top:457;width:20587;height:114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">
                      <v:imagedata r:id="rId92" o:title="" croptop="6955f" cropbottom="16390f" cropleft="12045f" cropright="3968f"/>
                      <v:path arrowok="t"/>
                    </v:shape>
                    <v:group id="群組 158" o:spid="_x0000_s1215" style="position:absolute;left:20164;top:962;width:2185;height:2156" coordsize="218440,215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<v:shape id="文字方塊 2" o:spid="_x0000_s1216" type="#_x0000_t202" style="position:absolute;width:218440;height:1149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" stroked="f">
                        <v:textbox inset="0,0,0,0">
                          <w:txbxContent>
                            <w:p w:rsidR="00F80120" w:rsidRPr="00B75403" w:rsidRDefault="00F80120" w:rsidP="00B374FE">
                              <w:pPr>
                                <w:snapToGrid w:val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B75403">
                                <w:rPr>
                                  <w:rFonts w:hint="eastAsia"/>
                                  <w:sz w:val="14"/>
                                  <w:szCs w:val="14"/>
                                </w:rPr>
                                <w:t>褐色</w:t>
                              </w:r>
                            </w:p>
                          </w:txbxContent>
                        </v:textbox>
                      </v:shape>
                      <v:shape id="文字方塊 2" o:spid="_x0000_s1217" type="#_x0000_t202" style="position:absolute;top:108284;width:218440;height:107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" stroked="f">
                        <v:textbox inset="0,0,0,0">
                          <w:txbxContent>
                            <w:p w:rsidR="00F80120" w:rsidRPr="00B75403" w:rsidRDefault="00F80120" w:rsidP="00B374FE">
                              <w:pPr>
                                <w:snapToGrid w:val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B75403">
                                <w:rPr>
                                  <w:rFonts w:hint="eastAsia"/>
                                  <w:sz w:val="14"/>
                                  <w:szCs w:val="14"/>
                                </w:rPr>
                                <w:t>黃色</w:t>
                              </w:r>
                            </w:p>
                          </w:txbxContent>
                        </v:textbox>
                      </v:shape>
                    </v:group>
                    <v:group id="群組 170" o:spid="_x0000_s1218" style="position:absolute;left:2502;top:11574;width:19845;height:1530" coordsize="19845,1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ukh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4Ivz8gEev4LAAD//wMAUEsBAi0AFAAGAAgAAAAhANvh9svuAAAAhQEAABMAAAAAAAAA&#10;AAAAAAAAAAAAAFtDb250ZW50X1R5cGVzXS54bWxQSwECLQAUAAYACAAAACEAWvQsW78AAAAVAQAA&#10;CwAAAAAAAAAAAAAAAAAfAQAAX3JlbHMvLnJlbHNQSwECLQAUAAYACAAAACEAE8LpIcYAAADcAAAA&#10;DwAAAAAAAAAAAAAAAAAHAgAAZHJzL2Rvd25yZXYueG1sUEsFBgAAAAADAAMAtwAAAPoCAAAAAA==&#10;">
                      <v:shape id="文字方塊 2" o:spid="_x0000_s1219" type="#_x0000_t202" style="position:absolute;width:2501;height:1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220" type="#_x0000_t202" style="position:absolute;left:1804;width:2502;height:1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221" type="#_x0000_t202" style="position:absolute;left:4114;width:2039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" filled="f" stroked="f">
                        <v:textbox inset="0,0,0,0">
                          <w:txbxContent>
                            <w:p w:rsidR="00F80120" w:rsidRPr="00DB5A1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222" type="#_x0000_t202" style="position:absolute;left:6063;width:2039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223" type="#_x0000_t202" style="position:absolute;left:7964;width:2039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文字方塊 2" o:spid="_x0000_s1224" type="#_x0000_t202" style="position:absolute;left:9962;width:2038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文字方塊 2" o:spid="_x0000_s1225" type="#_x0000_t202" style="position:absolute;left:11887;width:2038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文字方塊 2" o:spid="_x0000_s1226" type="#_x0000_t202" style="position:absolute;left:13932;width:2038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文字方塊 2" o:spid="_x0000_s1227" type="#_x0000_t202" style="position:absolute;left:15929;width:2039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文字方塊 2" o:spid="_x0000_s1228" type="#_x0000_t202" style="position:absolute;left:17806;width:2039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  <v:group id="群組 582" o:spid="_x0000_s1229" style="position:absolute;width:2525;height:12045" coordsize="2525,12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g7z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J0Cb9nwhGQ2x8AAAD//wMAUEsBAi0AFAAGAAgAAAAhANvh9svuAAAAhQEAABMAAAAAAAAA&#10;AAAAAAAAAAAAAFtDb250ZW50X1R5cGVzXS54bWxQSwECLQAUAAYACAAAACEAWvQsW78AAAAVAQAA&#10;CwAAAAAAAAAAAAAAAAAfAQAAX3JlbHMvLnJlbHNQSwECLQAUAAYACAAAACEAogYO88YAAADcAAAA&#10;DwAAAAAAAAAAAAAAAAAHAgAAZHJzL2Rvd25yZXYueG1sUEsFBgAAAAADAAMAtwAAAPoCAAAAAA==&#10;">
                      <v:shape id="文字方塊 2" o:spid="_x0000_s1230" type="#_x0000_t202" style="position:absolute;top:10635;width:2501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231" type="#_x0000_t202" style="position:absolute;top:8542;width:2501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文字方塊 2" o:spid="_x0000_s1232" type="#_x0000_t202" style="position:absolute;top:6328;width:2501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文字方塊 2" o:spid="_x0000_s1233" type="#_x0000_t202" style="position:absolute;top:4259;width:2501;height:1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60</w:t>
                              </w:r>
                            </w:p>
                          </w:txbxContent>
                        </v:textbox>
                      </v:shape>
                      <v:shape id="文字方塊 2" o:spid="_x0000_s1234" type="#_x0000_t202" style="position:absolute;left:24;top:2069;width:2501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80</w:t>
                              </w:r>
                            </w:p>
                          </w:txbxContent>
                        </v:textbox>
                      </v:shape>
                      <v:shape id="文字方塊 2" o:spid="_x0000_s1235" type="#_x0000_t202" style="position:absolute;left:24;width:2501;height:1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" filled="f" stroked="f">
                        <v:textbox inset="0,0,0,0">
                          <w:txbxContent>
                            <w:p w:rsidR="00F80120" w:rsidRPr="00783D84" w:rsidRDefault="00F80120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100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字方塊 2" o:spid="_x0000_s1236" type="#_x0000_t202" style="position:absolute;left:12836;top:13540;width:6570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" filled="f" stroked="f">
                    <v:textbox inset="0,0,0,0">
                      <w:txbxContent>
                        <w:p w:rsidR="00F80120" w:rsidRPr="00B374FE" w:rsidRDefault="00F80120" w:rsidP="00B374FE">
                          <w:pPr>
                            <w:spacing w:line="240" w:lineRule="exact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B374FE">
                            <w:rPr>
                              <w:rFonts w:hint="eastAsia"/>
                              <w:sz w:val="20"/>
                              <w:szCs w:val="22"/>
                            </w:rPr>
                            <w:t>時</w:t>
                          </w:r>
                          <w:r w:rsidRPr="00B374FE">
                            <w:rPr>
                              <w:sz w:val="20"/>
                              <w:szCs w:val="22"/>
                            </w:rPr>
                            <w:t>間</w:t>
                          </w:r>
                          <w:r w:rsidRPr="00B374FE">
                            <w:rPr>
                              <w:rFonts w:hint="eastAsia"/>
                              <w:sz w:val="20"/>
                              <w:szCs w:val="22"/>
                            </w:rPr>
                            <w:t>（</w:t>
                          </w:r>
                          <w:r w:rsidRPr="00B374FE">
                            <w:rPr>
                              <w:sz w:val="20"/>
                              <w:szCs w:val="22"/>
                            </w:rPr>
                            <w:t>年）</w:t>
                          </w:r>
                        </w:p>
                      </w:txbxContent>
                    </v:textbox>
                  </v:shape>
                  <v:shape id="文字方塊 2" o:spid="_x0000_s1237" type="#_x0000_t202" style="position:absolute;left:791;top:-175;width:3772;height:12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" filled="f" stroked="f">
                    <v:textbox inset="0,0,0,0">
                      <w:txbxContent>
                        <w:p w:rsidR="00F80120" w:rsidRDefault="00F80120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  <w:szCs w:val="22"/>
                            </w:rPr>
                            <w:t>族</w:t>
                          </w:r>
                        </w:p>
                        <w:p w:rsidR="00F80120" w:rsidRDefault="00F80120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群</w:t>
                          </w:r>
                        </w:p>
                        <w:p w:rsidR="00F80120" w:rsidRDefault="00F80120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  <w:szCs w:val="22"/>
                            </w:rPr>
                            <w:t>中</w:t>
                          </w:r>
                        </w:p>
                        <w:p w:rsidR="00F80120" w:rsidRDefault="00F80120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的</w:t>
                          </w:r>
                        </w:p>
                        <w:p w:rsidR="00F80120" w:rsidRDefault="00F80120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百</w:t>
                          </w:r>
                        </w:p>
                        <w:p w:rsidR="00F80120" w:rsidRDefault="00F80120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分</w:t>
                          </w:r>
                        </w:p>
                        <w:p w:rsidR="00F80120" w:rsidRDefault="00F80120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比</w:t>
                          </w:r>
                        </w:p>
                        <w:p w:rsidR="00F80120" w:rsidRPr="00DB5A14" w:rsidRDefault="00F80120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  <w:szCs w:val="22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20"/>
                              <w:szCs w:val="22"/>
                            </w:rPr>
                            <w:t>%</w:t>
                          </w:r>
                          <w:r>
                            <w:rPr>
                              <w:sz w:val="20"/>
                              <w:szCs w:val="22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shape id="文字方塊 2" o:spid="_x0000_s1238" type="#_x0000_t202" style="position:absolute;left:9407;top:16089;width:6566;height:1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" filled="f" stroked="f">
                  <v:textbox inset="0,0,0,0">
                    <w:txbxContent>
                      <w:p w:rsidR="00F80120" w:rsidRPr="00B374FE" w:rsidRDefault="00F80120" w:rsidP="00B374FE">
                        <w:pPr>
                          <w:spacing w:line="240" w:lineRule="exact"/>
                          <w:jc w:val="center"/>
                          <w:rPr>
                            <w:szCs w:val="22"/>
                          </w:rPr>
                        </w:pPr>
                        <w:r w:rsidRPr="00B374FE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1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="00F44D9B" w:rsidRPr="007E09AE">
        <w:rPr>
          <w:rFonts w:hint="eastAsia"/>
        </w:rPr>
        <w:t>34</w:t>
      </w:r>
      <w:r w:rsidR="00182003" w:rsidRPr="007E09AE">
        <w:t>.</w:t>
      </w:r>
      <w:r w:rsidR="005F61E9" w:rsidRPr="007E09AE">
        <w:rPr>
          <w:rFonts w:hint="eastAsia"/>
        </w:rPr>
        <w:tab/>
      </w:r>
      <w:r w:rsidR="00182003" w:rsidRPr="007E09AE">
        <w:rPr>
          <w:rFonts w:hint="eastAsia"/>
        </w:rPr>
        <w:t>某</w:t>
      </w:r>
      <w:r w:rsidR="00242EE5">
        <w:rPr>
          <w:rFonts w:hint="eastAsia"/>
        </w:rPr>
        <w:t>種</w:t>
      </w:r>
      <w:r w:rsidR="00182003" w:rsidRPr="007E09AE">
        <w:rPr>
          <w:rFonts w:hint="eastAsia"/>
        </w:rPr>
        <w:t>蛾</w:t>
      </w:r>
      <w:r w:rsidR="00242EE5">
        <w:rPr>
          <w:rFonts w:hint="eastAsia"/>
        </w:rPr>
        <w:t>其</w:t>
      </w:r>
      <w:r w:rsidR="00182003" w:rsidRPr="007E09AE">
        <w:rPr>
          <w:rFonts w:hint="eastAsia"/>
        </w:rPr>
        <w:t>翅</w:t>
      </w:r>
      <w:r w:rsidR="00242EE5">
        <w:rPr>
          <w:rFonts w:hint="eastAsia"/>
        </w:rPr>
        <w:t>膀</w:t>
      </w:r>
      <w:r w:rsidR="00182003" w:rsidRPr="007E09AE">
        <w:rPr>
          <w:rFonts w:hint="eastAsia"/>
        </w:rPr>
        <w:t>的顏色是由單基因的兩個等位基因</w:t>
      </w:r>
      <w:r w:rsidR="00182003" w:rsidRPr="007E09AE">
        <w:t>T</w:t>
      </w:r>
      <w:r w:rsidR="00182003" w:rsidRPr="007E09AE">
        <w:rPr>
          <w:rFonts w:hint="eastAsia"/>
        </w:rPr>
        <w:t>與</w:t>
      </w:r>
      <w:r w:rsidR="00182003" w:rsidRPr="007E09AE">
        <w:t>t</w:t>
      </w:r>
      <w:r w:rsidR="00182003" w:rsidRPr="007E09AE">
        <w:rPr>
          <w:rFonts w:hint="eastAsia"/>
        </w:rPr>
        <w:t>所決定。基因型</w:t>
      </w:r>
      <w:r w:rsidR="00182003" w:rsidRPr="007E09AE">
        <w:t>TT</w:t>
      </w:r>
      <w:r w:rsidR="00182003" w:rsidRPr="007E09AE">
        <w:rPr>
          <w:rFonts w:hint="eastAsia"/>
        </w:rPr>
        <w:t>與</w:t>
      </w:r>
      <w:r w:rsidR="00182003" w:rsidRPr="007E09AE">
        <w:t>Tt</w:t>
      </w:r>
      <w:r w:rsidR="00182003" w:rsidRPr="007E09AE">
        <w:rPr>
          <w:rFonts w:hint="eastAsia"/>
        </w:rPr>
        <w:t>的顏色為褐色，基因型</w:t>
      </w:r>
      <w:r w:rsidR="00182003" w:rsidRPr="007E09AE">
        <w:t>tt</w:t>
      </w:r>
      <w:r w:rsidR="00182003" w:rsidRPr="007E09AE">
        <w:rPr>
          <w:rFonts w:hint="eastAsia"/>
        </w:rPr>
        <w:t>的顏色為黃色。生物學家對此蛾族群進行十年調查的結果如圖</w:t>
      </w:r>
      <w:r w:rsidR="00A83048">
        <w:rPr>
          <w:rFonts w:hint="eastAsia"/>
        </w:rPr>
        <w:t>11</w:t>
      </w:r>
      <w:r w:rsidR="00182003" w:rsidRPr="007E09AE">
        <w:rPr>
          <w:rFonts w:hint="eastAsia"/>
        </w:rPr>
        <w:t>所示。下列判斷哪些正確</w:t>
      </w:r>
      <w:r w:rsidR="008F65A8" w:rsidRPr="007E09AE">
        <w:rPr>
          <w:rFonts w:hint="eastAsia"/>
        </w:rPr>
        <w:t>？</w:t>
      </w:r>
      <w:r w:rsidR="00182003" w:rsidRPr="007E09AE">
        <w:rPr>
          <w:rFonts w:hint="eastAsia"/>
        </w:rPr>
        <w:t>（應選</w:t>
      </w:r>
      <w:r w:rsidR="00182003" w:rsidRPr="007E09AE">
        <w:t>2</w:t>
      </w:r>
      <w:r w:rsidR="00182003" w:rsidRPr="007E09AE">
        <w:rPr>
          <w:rFonts w:hint="eastAsia"/>
        </w:rPr>
        <w:t>項）</w:t>
      </w:r>
    </w:p>
    <w:p w:rsidR="008F65A8" w:rsidRPr="003E725C" w:rsidRDefault="00182003" w:rsidP="005F4499">
      <w:pPr>
        <w:pStyle w:val="AA0"/>
        <w:ind w:left="773" w:hanging="377"/>
      </w:pPr>
      <w:r w:rsidRPr="003E725C">
        <w:t>(A)</w:t>
      </w:r>
      <w:r w:rsidRPr="003E725C">
        <w:rPr>
          <w:rFonts w:hint="eastAsia"/>
        </w:rPr>
        <w:t>等位基因</w:t>
      </w:r>
      <w:r w:rsidR="00242EE5">
        <w:rPr>
          <w:rFonts w:hint="eastAsia"/>
        </w:rPr>
        <w:t>T</w:t>
      </w:r>
      <w:r w:rsidR="00242EE5">
        <w:rPr>
          <w:rFonts w:hint="eastAsia"/>
        </w:rPr>
        <w:t>與</w:t>
      </w:r>
      <w:r w:rsidR="00242EE5">
        <w:rPr>
          <w:rFonts w:hint="eastAsia"/>
        </w:rPr>
        <w:t>t</w:t>
      </w:r>
      <w:r w:rsidR="00242EE5">
        <w:rPr>
          <w:rFonts w:hint="eastAsia"/>
        </w:rPr>
        <w:t>中，</w:t>
      </w:r>
      <w:r w:rsidRPr="003E725C">
        <w:t>t</w:t>
      </w:r>
      <w:r w:rsidRPr="003E725C">
        <w:rPr>
          <w:rFonts w:hint="eastAsia"/>
        </w:rPr>
        <w:t>為顯性</w:t>
      </w:r>
    </w:p>
    <w:p w:rsidR="00F964A5" w:rsidRPr="003E725C" w:rsidRDefault="00182003" w:rsidP="005F4499">
      <w:pPr>
        <w:pStyle w:val="AA0"/>
        <w:ind w:left="773" w:hanging="377"/>
      </w:pPr>
      <w:r w:rsidRPr="003E725C">
        <w:t>(B)</w:t>
      </w:r>
      <w:r w:rsidRPr="003E725C">
        <w:rPr>
          <w:rFonts w:hint="eastAsia"/>
        </w:rPr>
        <w:t>基因型</w:t>
      </w:r>
      <w:r w:rsidRPr="003E725C">
        <w:t>TT</w:t>
      </w:r>
      <w:r w:rsidR="00242EE5">
        <w:rPr>
          <w:rFonts w:hint="eastAsia"/>
        </w:rPr>
        <w:t>在族群中</w:t>
      </w:r>
      <w:r w:rsidRPr="003E725C">
        <w:rPr>
          <w:rFonts w:hint="eastAsia"/>
        </w:rPr>
        <w:t>的比例逐年升高</w:t>
      </w:r>
    </w:p>
    <w:p w:rsidR="008F65A8" w:rsidRPr="003E725C" w:rsidRDefault="00182003" w:rsidP="005F4499">
      <w:pPr>
        <w:pStyle w:val="AA0"/>
        <w:ind w:left="773" w:hanging="377"/>
      </w:pPr>
      <w:r w:rsidRPr="003E725C">
        <w:t>(C)</w:t>
      </w:r>
      <w:r w:rsidRPr="003E725C">
        <w:rPr>
          <w:rFonts w:hint="eastAsia"/>
        </w:rPr>
        <w:t>等位基因</w:t>
      </w:r>
      <w:r w:rsidRPr="003E725C">
        <w:t>T</w:t>
      </w:r>
      <w:r w:rsidRPr="003E725C">
        <w:rPr>
          <w:rFonts w:hint="eastAsia"/>
        </w:rPr>
        <w:t>與</w:t>
      </w:r>
      <w:r w:rsidRPr="003E725C">
        <w:t>t</w:t>
      </w:r>
      <w:r w:rsidRPr="003E725C">
        <w:rPr>
          <w:rFonts w:hint="eastAsia"/>
        </w:rPr>
        <w:t>並存於族群中</w:t>
      </w:r>
    </w:p>
    <w:p w:rsidR="00F964A5" w:rsidRPr="003E725C" w:rsidRDefault="00182003" w:rsidP="005F4499">
      <w:pPr>
        <w:pStyle w:val="AA0"/>
        <w:ind w:left="773" w:hanging="377"/>
      </w:pPr>
      <w:r w:rsidRPr="003E725C">
        <w:t>(D)</w:t>
      </w:r>
      <w:r w:rsidRPr="003E725C">
        <w:rPr>
          <w:rFonts w:hint="eastAsia"/>
        </w:rPr>
        <w:t>褐色蛾</w:t>
      </w:r>
      <w:r w:rsidR="00242EE5">
        <w:rPr>
          <w:rFonts w:hint="eastAsia"/>
        </w:rPr>
        <w:t>在族群中</w:t>
      </w:r>
      <w:r w:rsidRPr="003E725C">
        <w:rPr>
          <w:rFonts w:hint="eastAsia"/>
        </w:rPr>
        <w:t>的比例逐年降低</w:t>
      </w:r>
    </w:p>
    <w:p w:rsidR="00182003" w:rsidRDefault="00182003" w:rsidP="005F4499">
      <w:pPr>
        <w:pStyle w:val="AA0"/>
        <w:ind w:left="773" w:hanging="377"/>
      </w:pPr>
      <w:r w:rsidRPr="003E725C">
        <w:t>(E)</w:t>
      </w:r>
      <w:r w:rsidR="00242EE5">
        <w:rPr>
          <w:rFonts w:hint="eastAsia"/>
        </w:rPr>
        <w:t>此蛾</w:t>
      </w:r>
      <w:r w:rsidRPr="003E725C">
        <w:rPr>
          <w:rFonts w:hint="eastAsia"/>
        </w:rPr>
        <w:t>族群大小因黃色蛾</w:t>
      </w:r>
      <w:r w:rsidR="00242EE5">
        <w:rPr>
          <w:rFonts w:hint="eastAsia"/>
        </w:rPr>
        <w:t>比率的</w:t>
      </w:r>
      <w:r w:rsidRPr="003E725C">
        <w:rPr>
          <w:rFonts w:hint="eastAsia"/>
        </w:rPr>
        <w:t>增加</w:t>
      </w:r>
      <w:r w:rsidR="00242EE5">
        <w:rPr>
          <w:rFonts w:hint="eastAsia"/>
        </w:rPr>
        <w:t>而變大</w:t>
      </w:r>
    </w:p>
    <w:p w:rsidR="00C5450F" w:rsidRPr="006C379E" w:rsidRDefault="00C5450F" w:rsidP="00C5450F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color w:val="FF0000"/>
        </w:rPr>
      </w:pPr>
      <w:r w:rsidRPr="006C379E">
        <w:rPr>
          <w:rFonts w:hint="eastAsia"/>
          <w:color w:val="FF0000"/>
        </w:rPr>
        <w:t>答案：</w:t>
      </w:r>
      <w:r w:rsidRPr="006C379E">
        <w:rPr>
          <w:rFonts w:hint="eastAsia"/>
          <w:color w:val="FF0000"/>
        </w:rPr>
        <w:t>(</w:t>
      </w:r>
      <w:r>
        <w:rPr>
          <w:rFonts w:hint="eastAsia"/>
          <w:color w:val="FF0000"/>
        </w:rPr>
        <w:t>C)(D</w:t>
      </w:r>
      <w:r w:rsidRPr="006C379E">
        <w:rPr>
          <w:rFonts w:hint="eastAsia"/>
          <w:color w:val="FF0000"/>
        </w:rPr>
        <w:t>)</w:t>
      </w:r>
    </w:p>
    <w:p w:rsidR="00C5450F" w:rsidRPr="00C5450F" w:rsidRDefault="00C5450F" w:rsidP="00C5450F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color w:val="FF0000"/>
        </w:rPr>
      </w:pPr>
      <w:r w:rsidRPr="00C5450F">
        <w:rPr>
          <w:rFonts w:hint="eastAsia"/>
          <w:color w:val="FF0000"/>
        </w:rPr>
        <w:t>(A)X</w:t>
      </w:r>
      <w:r w:rsidRPr="00C5450F">
        <w:rPr>
          <w:rFonts w:hint="eastAsia"/>
          <w:color w:val="FF0000"/>
        </w:rPr>
        <w:t>，異型合子</w:t>
      </w:r>
      <w:r w:rsidRPr="00C5450F">
        <w:rPr>
          <w:rFonts w:hint="eastAsia"/>
          <w:color w:val="FF0000"/>
        </w:rPr>
        <w:t>(Tt)</w:t>
      </w:r>
      <w:r w:rsidRPr="00C5450F">
        <w:rPr>
          <w:rFonts w:hint="eastAsia"/>
          <w:color w:val="FF0000"/>
        </w:rPr>
        <w:t>為褐色，故</w:t>
      </w:r>
      <w:r w:rsidRPr="00C5450F">
        <w:rPr>
          <w:rFonts w:hint="eastAsia"/>
          <w:color w:val="FF0000"/>
        </w:rPr>
        <w:t>T</w:t>
      </w:r>
      <w:r w:rsidRPr="00C5450F">
        <w:rPr>
          <w:rFonts w:hint="eastAsia"/>
          <w:color w:val="FF0000"/>
        </w:rPr>
        <w:t>為顯性，</w:t>
      </w:r>
      <w:r w:rsidRPr="00C5450F">
        <w:rPr>
          <w:rFonts w:hint="eastAsia"/>
          <w:color w:val="FF0000"/>
        </w:rPr>
        <w:t>t</w:t>
      </w:r>
      <w:r w:rsidRPr="00C5450F">
        <w:rPr>
          <w:rFonts w:hint="eastAsia"/>
          <w:color w:val="FF0000"/>
        </w:rPr>
        <w:t>為隱性。</w:t>
      </w:r>
      <w:r>
        <w:rPr>
          <w:color w:val="FF0000"/>
        </w:rPr>
        <w:br/>
      </w:r>
      <w:r w:rsidRPr="00C5450F">
        <w:rPr>
          <w:rFonts w:hint="eastAsia"/>
          <w:color w:val="FF0000"/>
        </w:rPr>
        <w:t>(</w:t>
      </w:r>
      <w:r>
        <w:rPr>
          <w:rFonts w:hint="eastAsia"/>
          <w:color w:val="FF0000"/>
        </w:rPr>
        <w:t>B</w:t>
      </w:r>
      <w:r w:rsidRPr="00C5450F">
        <w:rPr>
          <w:rFonts w:hint="eastAsia"/>
          <w:color w:val="FF0000"/>
        </w:rPr>
        <w:t>)</w:t>
      </w:r>
      <w:r>
        <w:rPr>
          <w:rFonts w:hint="eastAsia"/>
          <w:color w:val="FF0000"/>
        </w:rPr>
        <w:t>X</w:t>
      </w:r>
      <w:r>
        <w:rPr>
          <w:rFonts w:hint="eastAsia"/>
          <w:color w:val="FF0000"/>
        </w:rPr>
        <w:t>，根據右圖，黃色</w:t>
      </w:r>
      <w:r>
        <w:rPr>
          <w:rFonts w:hint="eastAsia"/>
          <w:color w:val="FF0000"/>
        </w:rPr>
        <w:t>(</w:t>
      </w:r>
      <w:r>
        <w:rPr>
          <w:color w:val="FF0000"/>
        </w:rPr>
        <w:t>tt</w:t>
      </w:r>
      <w:r>
        <w:rPr>
          <w:rFonts w:hint="eastAsia"/>
          <w:color w:val="FF0000"/>
        </w:rPr>
        <w:t>)</w:t>
      </w:r>
      <w:r>
        <w:rPr>
          <w:rFonts w:hint="eastAsia"/>
          <w:color w:val="FF0000"/>
        </w:rPr>
        <w:t>比例增高。</w:t>
      </w:r>
      <w:r>
        <w:rPr>
          <w:color w:val="FF0000"/>
        </w:rPr>
        <w:br/>
      </w:r>
      <w:r w:rsidRPr="00C5450F">
        <w:rPr>
          <w:rFonts w:hint="eastAsia"/>
          <w:color w:val="FF0000"/>
        </w:rPr>
        <w:t>(</w:t>
      </w:r>
      <w:r>
        <w:rPr>
          <w:color w:val="FF0000"/>
        </w:rPr>
        <w:t>E</w:t>
      </w:r>
      <w:r w:rsidRPr="00C5450F">
        <w:rPr>
          <w:rFonts w:hint="eastAsia"/>
          <w:color w:val="FF0000"/>
        </w:rPr>
        <w:t>)</w:t>
      </w:r>
      <w:r>
        <w:rPr>
          <w:color w:val="FF0000"/>
        </w:rPr>
        <w:t>X</w:t>
      </w:r>
      <w:r>
        <w:rPr>
          <w:rFonts w:hint="eastAsia"/>
          <w:color w:val="FF0000"/>
        </w:rPr>
        <w:t>，從圖中的標示「族群中的百分比」無法得知族群大小。</w:t>
      </w:r>
    </w:p>
    <w:p w:rsidR="00C5450F" w:rsidRPr="003E725C" w:rsidRDefault="00C5450F" w:rsidP="005F4499">
      <w:pPr>
        <w:pStyle w:val="AA0"/>
        <w:ind w:left="773" w:hanging="377"/>
        <w:rPr>
          <w:rFonts w:hint="eastAsia"/>
        </w:rPr>
      </w:pPr>
    </w:p>
    <w:p w:rsidR="00182003" w:rsidRPr="00AA45B1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t>35</w:t>
      </w:r>
      <w:r w:rsidR="00182003" w:rsidRPr="00AA45B1">
        <w:t>.</w:t>
      </w:r>
      <w:r w:rsidR="005F61E9" w:rsidRPr="00AA45B1">
        <w:rPr>
          <w:rFonts w:hint="eastAsia"/>
        </w:rPr>
        <w:tab/>
      </w:r>
      <w:r w:rsidR="00182003" w:rsidRPr="00AA45B1">
        <w:rPr>
          <w:rFonts w:hint="eastAsia"/>
        </w:rPr>
        <w:t>下列哪些是原核生物的細胞</w:t>
      </w:r>
      <w:r w:rsidR="008F65A8" w:rsidRPr="00AA45B1">
        <w:rPr>
          <w:rFonts w:hint="eastAsia"/>
        </w:rPr>
        <w:t>？</w:t>
      </w:r>
      <w:r w:rsidR="00AF712C" w:rsidRPr="00AA45B1">
        <w:rPr>
          <w:rFonts w:hint="eastAsia"/>
        </w:rPr>
        <w:t>（</w:t>
      </w:r>
      <w:r w:rsidR="00182003" w:rsidRPr="00AA45B1">
        <w:rPr>
          <w:rFonts w:hint="eastAsia"/>
        </w:rPr>
        <w:t>應選</w:t>
      </w:r>
      <w:r w:rsidR="00182003" w:rsidRPr="00AA45B1">
        <w:t>2</w:t>
      </w:r>
      <w:r w:rsidR="00182003" w:rsidRPr="00AA45B1">
        <w:rPr>
          <w:rFonts w:hint="eastAsia"/>
        </w:rPr>
        <w:t>項</w:t>
      </w:r>
      <w:r w:rsidR="00AF712C" w:rsidRPr="00AA45B1">
        <w:rPr>
          <w:rFonts w:hint="eastAsia"/>
        </w:rPr>
        <w:t>）</w:t>
      </w:r>
    </w:p>
    <w:p w:rsidR="00182003" w:rsidRPr="005952E6" w:rsidRDefault="00182003" w:rsidP="005F4499">
      <w:pPr>
        <w:pStyle w:val="ABC0"/>
        <w:ind w:left="773" w:hanging="377"/>
      </w:pPr>
      <w:r w:rsidRPr="005952E6">
        <w:t>(A)</w:t>
      </w:r>
      <w:r w:rsidRPr="005952E6">
        <w:rPr>
          <w:rFonts w:hint="eastAsia"/>
        </w:rPr>
        <w:t>甲烷菌的細胞</w:t>
      </w:r>
      <w:r w:rsidR="00F964A5" w:rsidRPr="005952E6">
        <w:rPr>
          <w:rFonts w:hint="eastAsia"/>
        </w:rPr>
        <w:tab/>
      </w:r>
      <w:r w:rsidRPr="005952E6">
        <w:t>(B)</w:t>
      </w:r>
      <w:r w:rsidRPr="005952E6">
        <w:rPr>
          <w:rFonts w:hint="eastAsia"/>
        </w:rPr>
        <w:t>酵母菌的細胞</w:t>
      </w:r>
      <w:r w:rsidR="00F964A5" w:rsidRPr="005952E6">
        <w:rPr>
          <w:rFonts w:hint="eastAsia"/>
        </w:rPr>
        <w:tab/>
      </w:r>
      <w:r w:rsidRPr="005952E6">
        <w:t>(C)</w:t>
      </w:r>
      <w:r w:rsidRPr="005952E6">
        <w:rPr>
          <w:rFonts w:hint="eastAsia"/>
        </w:rPr>
        <w:t>藍綠菌的細胞</w:t>
      </w:r>
    </w:p>
    <w:p w:rsidR="00182003" w:rsidRDefault="00182003" w:rsidP="005F4499">
      <w:pPr>
        <w:pStyle w:val="ABC0"/>
        <w:ind w:left="773" w:hanging="377"/>
      </w:pPr>
      <w:r w:rsidRPr="005952E6">
        <w:t>(D)</w:t>
      </w:r>
      <w:r w:rsidRPr="005952E6">
        <w:rPr>
          <w:rFonts w:hint="eastAsia"/>
        </w:rPr>
        <w:t>松的導管細胞</w:t>
      </w:r>
      <w:r w:rsidR="00F964A5" w:rsidRPr="005952E6">
        <w:rPr>
          <w:rFonts w:hint="eastAsia"/>
        </w:rPr>
        <w:tab/>
      </w:r>
      <w:r w:rsidRPr="005952E6">
        <w:t>(E)</w:t>
      </w:r>
      <w:r w:rsidRPr="005952E6">
        <w:rPr>
          <w:rFonts w:hint="eastAsia"/>
        </w:rPr>
        <w:t>人的紅血球細胞</w:t>
      </w:r>
    </w:p>
    <w:p w:rsidR="00B71C9A" w:rsidRPr="00B71C9A" w:rsidRDefault="00B71C9A" w:rsidP="00B71C9A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 w:rsidRPr="006C379E">
        <w:rPr>
          <w:rFonts w:hint="eastAsia"/>
          <w:color w:val="FF0000"/>
        </w:rPr>
        <w:t>(</w:t>
      </w:r>
      <w:r>
        <w:rPr>
          <w:color w:val="FF0000"/>
        </w:rPr>
        <w:t>A</w:t>
      </w:r>
      <w:r>
        <w:rPr>
          <w:rFonts w:hint="eastAsia"/>
          <w:color w:val="FF0000"/>
        </w:rPr>
        <w:t>)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  <w:t>(B)X</w:t>
      </w:r>
      <w:r>
        <w:rPr>
          <w:rFonts w:hint="eastAsia"/>
          <w:color w:val="FF0000"/>
        </w:rPr>
        <w:t>，為真核生物域的菌物界。</w:t>
      </w:r>
      <w:r>
        <w:rPr>
          <w:color w:val="FF0000"/>
        </w:rPr>
        <w:br/>
      </w:r>
      <w:r>
        <w:rPr>
          <w:rFonts w:hint="eastAsia"/>
          <w:color w:val="FF0000"/>
        </w:rPr>
        <w:t>(</w:t>
      </w:r>
      <w:r>
        <w:rPr>
          <w:color w:val="FF0000"/>
        </w:rPr>
        <w:t>D)X</w:t>
      </w:r>
      <w:r>
        <w:rPr>
          <w:rFonts w:hint="eastAsia"/>
          <w:color w:val="FF0000"/>
        </w:rPr>
        <w:t>，為</w:t>
      </w:r>
      <w:r>
        <w:rPr>
          <w:rFonts w:hint="eastAsia"/>
          <w:color w:val="FF0000"/>
        </w:rPr>
        <w:t>真核生物域的</w:t>
      </w:r>
      <w:r>
        <w:rPr>
          <w:rFonts w:hint="eastAsia"/>
          <w:color w:val="FF0000"/>
        </w:rPr>
        <w:t>植物</w:t>
      </w:r>
      <w:r>
        <w:rPr>
          <w:rFonts w:hint="eastAsia"/>
          <w:color w:val="FF0000"/>
        </w:rPr>
        <w:t>界</w:t>
      </w:r>
      <w:r>
        <w:rPr>
          <w:rFonts w:hint="eastAsia"/>
          <w:color w:val="FF0000"/>
        </w:rPr>
        <w:t>。</w:t>
      </w:r>
      <w:r>
        <w:rPr>
          <w:color w:val="FF0000"/>
        </w:rPr>
        <w:br/>
      </w:r>
      <w:r>
        <w:rPr>
          <w:rFonts w:hint="eastAsia"/>
          <w:color w:val="FF0000"/>
        </w:rPr>
        <w:t>(E)X</w:t>
      </w:r>
      <w:r>
        <w:rPr>
          <w:rFonts w:hint="eastAsia"/>
          <w:color w:val="FF0000"/>
        </w:rPr>
        <w:t>，為</w:t>
      </w:r>
      <w:r>
        <w:rPr>
          <w:rFonts w:hint="eastAsia"/>
          <w:color w:val="FF0000"/>
        </w:rPr>
        <w:t>真核生物域的</w:t>
      </w:r>
      <w:r>
        <w:rPr>
          <w:rFonts w:hint="eastAsia"/>
          <w:color w:val="FF0000"/>
        </w:rPr>
        <w:t>動物</w:t>
      </w:r>
      <w:r>
        <w:rPr>
          <w:rFonts w:hint="eastAsia"/>
          <w:color w:val="FF0000"/>
        </w:rPr>
        <w:t>界</w:t>
      </w:r>
      <w:r>
        <w:rPr>
          <w:rFonts w:hint="eastAsia"/>
          <w:color w:val="FF0000"/>
        </w:rPr>
        <w:t>。</w:t>
      </w:r>
    </w:p>
    <w:p w:rsidR="00B71C9A" w:rsidRPr="00B71C9A" w:rsidRDefault="00B71C9A" w:rsidP="005F4499">
      <w:pPr>
        <w:pStyle w:val="ABC0"/>
        <w:ind w:left="773" w:hanging="377"/>
        <w:rPr>
          <w:rFonts w:hint="eastAsia"/>
        </w:rPr>
      </w:pPr>
    </w:p>
    <w:p w:rsidR="00F34037" w:rsidRPr="00F34037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t>36</w:t>
      </w:r>
      <w:r w:rsidR="00182003" w:rsidRPr="00AA45B1">
        <w:rPr>
          <w:rFonts w:hint="eastAsia"/>
        </w:rPr>
        <w:t>.</w:t>
      </w:r>
      <w:r w:rsidR="005F61E9" w:rsidRPr="00AA45B1">
        <w:rPr>
          <w:rFonts w:hint="eastAsia"/>
        </w:rPr>
        <w:tab/>
      </w:r>
      <w:r w:rsidR="00F34037" w:rsidRPr="00F34037">
        <w:t>有湧升流現象的海域，其表層海水特性相較周圍海域有顯著不同，甚至會影響該區域天氣或氣候的變化。</w:t>
      </w:r>
      <w:r w:rsidR="00F34037" w:rsidRPr="00BA4745">
        <w:rPr>
          <w:rFonts w:hint="eastAsia"/>
        </w:rPr>
        <w:t>下列哪些是湧升流海域的特徵？</w:t>
      </w:r>
      <w:r w:rsidR="000A1342">
        <w:rPr>
          <w:rFonts w:hint="eastAsia"/>
        </w:rPr>
        <w:t>（</w:t>
      </w:r>
      <w:r w:rsidR="00F34037" w:rsidRPr="00BA4745">
        <w:rPr>
          <w:rFonts w:hint="eastAsia"/>
        </w:rPr>
        <w:t>應選</w:t>
      </w:r>
      <w:r w:rsidR="00F34037">
        <w:t>2</w:t>
      </w:r>
      <w:r w:rsidR="00F34037" w:rsidRPr="00BA4745">
        <w:rPr>
          <w:rFonts w:hint="eastAsia"/>
        </w:rPr>
        <w:t>項</w:t>
      </w:r>
      <w:r w:rsidR="000A1342">
        <w:rPr>
          <w:rFonts w:hint="eastAsia"/>
        </w:rPr>
        <w:t>）</w:t>
      </w:r>
    </w:p>
    <w:p w:rsidR="00F34037" w:rsidRPr="00F34037" w:rsidRDefault="00F34037" w:rsidP="005F4499">
      <w:pPr>
        <w:pStyle w:val="ABC0"/>
        <w:ind w:left="773" w:hanging="377"/>
      </w:pPr>
      <w:r w:rsidRPr="00F34037">
        <w:rPr>
          <w:rFonts w:hint="eastAsia"/>
        </w:rPr>
        <w:t>(A)</w:t>
      </w:r>
      <w:r w:rsidRPr="00F34037">
        <w:rPr>
          <w:rFonts w:hint="eastAsia"/>
        </w:rPr>
        <w:t>海面易形成霧</w:t>
      </w:r>
      <w:r w:rsidRPr="00F34037">
        <w:rPr>
          <w:rFonts w:hint="eastAsia"/>
        </w:rPr>
        <w:tab/>
        <w:t>(B)</w:t>
      </w:r>
      <w:r w:rsidRPr="00F34037">
        <w:rPr>
          <w:rFonts w:hint="eastAsia"/>
        </w:rPr>
        <w:t>表層海水</w:t>
      </w:r>
      <w:r w:rsidR="000A1342">
        <w:rPr>
          <w:rFonts w:hint="eastAsia"/>
        </w:rPr>
        <w:t>溶</w:t>
      </w:r>
      <w:r w:rsidRPr="00F34037">
        <w:rPr>
          <w:rFonts w:hint="eastAsia"/>
        </w:rPr>
        <w:t>氧</w:t>
      </w:r>
      <w:r w:rsidR="000A1342">
        <w:rPr>
          <w:rFonts w:hint="eastAsia"/>
        </w:rPr>
        <w:t>量增加</w:t>
      </w:r>
      <w:r w:rsidRPr="00F34037">
        <w:rPr>
          <w:rFonts w:hint="eastAsia"/>
        </w:rPr>
        <w:tab/>
        <w:t>(C)</w:t>
      </w:r>
      <w:r w:rsidRPr="00F34037">
        <w:rPr>
          <w:rFonts w:hint="eastAsia"/>
        </w:rPr>
        <w:t>表層海水鹽度降低</w:t>
      </w:r>
    </w:p>
    <w:p w:rsidR="00182003" w:rsidRPr="0013707B" w:rsidRDefault="00F34037" w:rsidP="005F4499">
      <w:pPr>
        <w:pStyle w:val="ABC0"/>
        <w:ind w:left="773" w:hanging="377"/>
      </w:pPr>
      <w:r w:rsidRPr="00F34037">
        <w:rPr>
          <w:rFonts w:hint="eastAsia"/>
        </w:rPr>
        <w:t>(D)</w:t>
      </w:r>
      <w:r w:rsidRPr="00F34037">
        <w:rPr>
          <w:rFonts w:hint="eastAsia"/>
        </w:rPr>
        <w:t>表層海水較透明</w:t>
      </w:r>
      <w:r w:rsidRPr="00F34037">
        <w:rPr>
          <w:rFonts w:hint="eastAsia"/>
        </w:rPr>
        <w:tab/>
        <w:t>(E)</w:t>
      </w:r>
      <w:r w:rsidRPr="00F34037">
        <w:rPr>
          <w:rFonts w:hint="eastAsia"/>
        </w:rPr>
        <w:t>混合層厚度變薄</w:t>
      </w:r>
    </w:p>
    <w:p w:rsidR="00245BA5" w:rsidRPr="00A67EFB" w:rsidRDefault="00245BA5" w:rsidP="005F6643">
      <w:pPr>
        <w:pStyle w:val="13"/>
        <w:spacing w:beforeLines="100" w:before="240"/>
      </w:pPr>
      <w:r w:rsidRPr="00A67EFB">
        <w:rPr>
          <w:rFonts w:hint="eastAsia"/>
        </w:rPr>
        <w:t>三、綜合題（占</w:t>
      </w:r>
      <w:r w:rsidR="00C97FC2" w:rsidRPr="00A67EFB">
        <w:t>8</w:t>
      </w:r>
      <w:r w:rsidRPr="00A67EFB">
        <w:t>分</w:t>
      </w:r>
      <w:r w:rsidRPr="00A67EFB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0C1722" w:rsidRPr="000C1722" w:rsidTr="000F3ED5">
        <w:trPr>
          <w:trHeight w:val="945"/>
        </w:trPr>
        <w:tc>
          <w:tcPr>
            <w:tcW w:w="9360" w:type="dxa"/>
          </w:tcPr>
          <w:p w:rsidR="00245BA5" w:rsidRPr="000C1722" w:rsidRDefault="00245BA5" w:rsidP="009C073E">
            <w:pPr>
              <w:pStyle w:val="a6"/>
              <w:rPr>
                <w:spacing w:val="24"/>
              </w:rPr>
            </w:pPr>
            <w:r w:rsidRPr="000C1722">
              <w:t>說明：第</w:t>
            </w:r>
            <w:r w:rsidR="00C97FC2" w:rsidRPr="000C1722">
              <w:t>37</w:t>
            </w:r>
            <w:r w:rsidRPr="000C1722">
              <w:t>題至第</w:t>
            </w:r>
            <w:r w:rsidR="009D0883" w:rsidRPr="000C1722">
              <w:rPr>
                <w:rFonts w:hint="eastAsia"/>
              </w:rPr>
              <w:t>40</w:t>
            </w:r>
            <w:r w:rsidRPr="000C1722">
              <w:t>題，</w:t>
            </w:r>
            <w:r w:rsidRPr="000C1722">
              <w:rPr>
                <w:rFonts w:hint="eastAsia"/>
              </w:rPr>
              <w:t>每題</w:t>
            </w:r>
            <w:r w:rsidRPr="000C1722">
              <w:rPr>
                <w:rFonts w:hint="eastAsia"/>
              </w:rPr>
              <w:t>2</w:t>
            </w:r>
            <w:r w:rsidRPr="000C1722">
              <w:rPr>
                <w:rFonts w:hint="eastAsia"/>
              </w:rPr>
              <w:t>分，每題均計分，請將正確選項畫記在答案卡之</w:t>
            </w:r>
            <w:r w:rsidRPr="000C1722">
              <w:rPr>
                <w:rFonts w:ascii="標楷體" w:hAnsi="標楷體" w:hint="eastAsia"/>
              </w:rPr>
              <w:t>「選擇題答案區」</w:t>
            </w:r>
            <w:r w:rsidRPr="000C1722">
              <w:rPr>
                <w:rFonts w:hint="eastAsia"/>
              </w:rPr>
              <w:t>。</w:t>
            </w:r>
            <w:r w:rsidRPr="000C1722">
              <w:t>單選題答錯、未作答或畫記多於一個選項者，該題以零分計算；多選題每題有</w:t>
            </w:r>
            <w:r w:rsidRPr="000C1722">
              <w:t>n</w:t>
            </w:r>
            <w:r w:rsidRPr="000C1722">
              <w:t>個選項，答錯</w:t>
            </w:r>
            <w:r w:rsidRPr="000C1722">
              <w:t>k</w:t>
            </w:r>
            <w:r w:rsidRPr="000C1722">
              <w:t>個選項者，得該題</w:t>
            </w:r>
            <w:r w:rsidRPr="000C1722">
              <w:rPr>
                <w:position w:val="-24"/>
              </w:rPr>
              <w:object w:dxaOrig="700" w:dyaOrig="620">
                <v:shape id="_x0000_i1063" type="#_x0000_t75" style="width:36.6pt;height:29.4pt" o:ole="">
                  <v:imagedata r:id="rId93" o:title=""/>
                </v:shape>
                <o:OLEObject Type="Embed" ProgID="Equation.DSMT4" ShapeID="_x0000_i1063" DrawAspect="Content" ObjectID="_1574355597" r:id="rId94"/>
              </w:object>
            </w:r>
            <w:r w:rsidRPr="000C1722">
              <w:t>的分數</w:t>
            </w:r>
            <w:r w:rsidRPr="000C1722">
              <w:rPr>
                <w:rFonts w:hint="eastAsia"/>
              </w:rPr>
              <w:t>；但得分低於零分或所有選項均未作答者，該題以零分計算</w:t>
            </w:r>
            <w:r w:rsidRPr="000C1722">
              <w:t>。</w:t>
            </w:r>
          </w:p>
        </w:tc>
      </w:tr>
    </w:tbl>
    <w:p w:rsidR="00094760" w:rsidRPr="005952E6" w:rsidRDefault="00D163D1" w:rsidP="005F4499">
      <w:pPr>
        <w:pStyle w:val="tit22"/>
        <w:spacing w:beforeLines="25" w:before="60" w:line="350" w:lineRule="atLeast"/>
        <w:ind w:firstLineChars="200" w:firstLine="520"/>
      </w:pPr>
      <w:r w:rsidRPr="005952E6">
        <w:rPr>
          <w:rFonts w:hint="eastAsia"/>
        </w:rPr>
        <w:t>聯合國大會宣布</w:t>
      </w:r>
      <w:r w:rsidRPr="005952E6">
        <w:t>2015</w:t>
      </w:r>
      <w:r w:rsidRPr="005952E6">
        <w:rPr>
          <w:rFonts w:hint="eastAsia"/>
        </w:rPr>
        <w:t>年為「國際光之年」，世界各國紛紛展開推廣活動，希望</w:t>
      </w:r>
      <w:r w:rsidR="00690FAF" w:rsidRPr="005952E6">
        <w:rPr>
          <w:rFonts w:hint="eastAsia"/>
        </w:rPr>
        <w:t>大</w:t>
      </w:r>
      <w:r w:rsidR="00B93BDB" w:rsidRPr="005952E6">
        <w:rPr>
          <w:rFonts w:hint="eastAsia"/>
        </w:rPr>
        <w:lastRenderedPageBreak/>
        <w:t>眾</w:t>
      </w:r>
      <w:r w:rsidRPr="005952E6">
        <w:rPr>
          <w:rFonts w:hint="eastAsia"/>
        </w:rPr>
        <w:t>了解「光科技」的重要性。想要了解光的</w:t>
      </w:r>
      <w:r w:rsidR="00B93BDB" w:rsidRPr="005952E6">
        <w:rPr>
          <w:rFonts w:hint="eastAsia"/>
        </w:rPr>
        <w:t>特性</w:t>
      </w:r>
      <w:r w:rsidR="00690FAF" w:rsidRPr="005952E6">
        <w:rPr>
          <w:rFonts w:hint="eastAsia"/>
        </w:rPr>
        <w:t>，首先要認識電磁波光譜。電磁波可依其頻率</w:t>
      </w:r>
      <w:r w:rsidR="00120DD7" w:rsidRPr="005952E6">
        <w:rPr>
          <w:rFonts w:hint="eastAsia"/>
        </w:rPr>
        <w:t>的高低</w:t>
      </w:r>
      <w:r w:rsidR="00690FAF" w:rsidRPr="005952E6">
        <w:rPr>
          <w:rFonts w:hint="eastAsia"/>
        </w:rPr>
        <w:t>或波長</w:t>
      </w:r>
      <w:r w:rsidR="00120DD7" w:rsidRPr="005952E6">
        <w:rPr>
          <w:rFonts w:hint="eastAsia"/>
        </w:rPr>
        <w:t>的長短</w:t>
      </w:r>
      <w:r w:rsidR="00690FAF" w:rsidRPr="005952E6">
        <w:rPr>
          <w:rFonts w:hint="eastAsia"/>
        </w:rPr>
        <w:t>來</w:t>
      </w:r>
      <w:r w:rsidR="00120DD7" w:rsidRPr="005952E6">
        <w:rPr>
          <w:rFonts w:hint="eastAsia"/>
        </w:rPr>
        <w:t>劃</w:t>
      </w:r>
      <w:r w:rsidR="00690FAF" w:rsidRPr="005952E6">
        <w:rPr>
          <w:rFonts w:hint="eastAsia"/>
        </w:rPr>
        <w:t>分</w:t>
      </w:r>
      <w:r w:rsidR="00120DD7" w:rsidRPr="005952E6">
        <w:rPr>
          <w:rFonts w:hint="eastAsia"/>
        </w:rPr>
        <w:t>。</w:t>
      </w:r>
      <w:r w:rsidR="00690FAF" w:rsidRPr="005952E6">
        <w:rPr>
          <w:rFonts w:hint="eastAsia"/>
        </w:rPr>
        <w:t>將</w:t>
      </w:r>
      <w:r w:rsidRPr="005952E6">
        <w:rPr>
          <w:rFonts w:hint="eastAsia"/>
        </w:rPr>
        <w:t>波長</w:t>
      </w:r>
      <w:r w:rsidR="00690FAF" w:rsidRPr="005952E6">
        <w:rPr>
          <w:rFonts w:hint="eastAsia"/>
        </w:rPr>
        <w:t>由長</w:t>
      </w:r>
      <w:r w:rsidRPr="005952E6">
        <w:rPr>
          <w:rFonts w:hint="eastAsia"/>
        </w:rPr>
        <w:t>到短</w:t>
      </w:r>
      <w:r w:rsidR="00690FAF" w:rsidRPr="005952E6">
        <w:rPr>
          <w:rFonts w:hint="eastAsia"/>
        </w:rPr>
        <w:t>排列</w:t>
      </w:r>
      <w:r w:rsidRPr="005952E6">
        <w:rPr>
          <w:rFonts w:hint="eastAsia"/>
        </w:rPr>
        <w:t>，則分別為無線電波、微波、紅外</w:t>
      </w:r>
      <w:r w:rsidR="00120DD7" w:rsidRPr="005952E6">
        <w:rPr>
          <w:rFonts w:hint="eastAsia"/>
        </w:rPr>
        <w:t>線、可見光、紫外線</w:t>
      </w:r>
      <w:r w:rsidRPr="005952E6">
        <w:rPr>
          <w:rFonts w:hint="eastAsia"/>
        </w:rPr>
        <w:t>、</w:t>
      </w:r>
      <w:r w:rsidRPr="005952E6">
        <w:t>X</w:t>
      </w:r>
      <w:r w:rsidRPr="005952E6">
        <w:rPr>
          <w:rFonts w:hint="eastAsia"/>
        </w:rPr>
        <w:t>射線</w:t>
      </w:r>
      <w:r w:rsidR="00690FAF" w:rsidRPr="005952E6">
        <w:rPr>
          <w:rFonts w:hint="eastAsia"/>
        </w:rPr>
        <w:t>及</w:t>
      </w:r>
      <w:r w:rsidRPr="005952E6">
        <w:rPr>
          <w:rFonts w:hint="eastAsia"/>
        </w:rPr>
        <w:t>伽瑪射線</w:t>
      </w:r>
      <w:r w:rsidR="00120DD7" w:rsidRPr="005952E6">
        <w:rPr>
          <w:rFonts w:hint="eastAsia"/>
        </w:rPr>
        <w:t>，而</w:t>
      </w:r>
      <w:r w:rsidRPr="005952E6">
        <w:rPr>
          <w:rFonts w:hint="eastAsia"/>
        </w:rPr>
        <w:t>波長愈長的能量愈低。</w:t>
      </w:r>
      <w:r w:rsidR="00094760" w:rsidRPr="005952E6">
        <w:rPr>
          <w:rFonts w:hint="eastAsia"/>
        </w:rPr>
        <w:t>人</w:t>
      </w:r>
      <w:r w:rsidRPr="005952E6">
        <w:rPr>
          <w:rFonts w:hint="eastAsia"/>
        </w:rPr>
        <w:t>眼可看到的只有可見光，其波長約介於</w:t>
      </w:r>
      <w:r w:rsidRPr="005952E6">
        <w:t>380~750</w:t>
      </w:r>
      <w:r w:rsidR="000C1722" w:rsidRPr="005952E6">
        <w:rPr>
          <w:rFonts w:hint="eastAsia"/>
        </w:rPr>
        <w:t xml:space="preserve"> </w:t>
      </w:r>
      <w:r w:rsidRPr="005952E6">
        <w:t>nm</w:t>
      </w:r>
      <w:r w:rsidRPr="005952E6">
        <w:rPr>
          <w:rFonts w:hint="eastAsia"/>
        </w:rPr>
        <w:t>。</w:t>
      </w:r>
    </w:p>
    <w:p w:rsidR="00094760" w:rsidRPr="005952E6" w:rsidRDefault="00D163D1" w:rsidP="005F4499">
      <w:pPr>
        <w:pStyle w:val="tit22"/>
        <w:spacing w:line="350" w:lineRule="atLeast"/>
        <w:ind w:firstLineChars="200" w:firstLine="520"/>
      </w:pPr>
      <w:r w:rsidRPr="005952E6">
        <w:rPr>
          <w:rFonts w:hint="eastAsia"/>
        </w:rPr>
        <w:t>高效率藍光發光二極體</w:t>
      </w:r>
      <w:r w:rsidR="00C30C82" w:rsidRPr="005952E6">
        <w:rPr>
          <w:rFonts w:hint="eastAsia"/>
        </w:rPr>
        <w:t>（</w:t>
      </w:r>
      <w:r w:rsidR="00C30C82" w:rsidRPr="005952E6">
        <w:rPr>
          <w:rFonts w:hint="eastAsia"/>
        </w:rPr>
        <w:t>LED</w:t>
      </w:r>
      <w:r w:rsidR="00C30C82" w:rsidRPr="005952E6">
        <w:rPr>
          <w:rFonts w:hint="eastAsia"/>
        </w:rPr>
        <w:t>）</w:t>
      </w:r>
      <w:r w:rsidRPr="005952E6">
        <w:rPr>
          <w:rFonts w:hint="eastAsia"/>
        </w:rPr>
        <w:t>的發明，促使明亮省電的</w:t>
      </w:r>
      <w:r w:rsidR="00094760" w:rsidRPr="005952E6">
        <w:rPr>
          <w:rFonts w:hint="eastAsia"/>
        </w:rPr>
        <w:t>可見</w:t>
      </w:r>
      <w:r w:rsidRPr="005952E6">
        <w:rPr>
          <w:rFonts w:hint="eastAsia"/>
        </w:rPr>
        <w:t>光光源得以實現，因而獲頒</w:t>
      </w:r>
      <w:r w:rsidRPr="005952E6">
        <w:t>2014</w:t>
      </w:r>
      <w:r w:rsidRPr="005952E6">
        <w:rPr>
          <w:rFonts w:hint="eastAsia"/>
        </w:rPr>
        <w:t>年物理諾貝爾獎。</w:t>
      </w:r>
      <w:r w:rsidR="00E83B68">
        <w:rPr>
          <w:rFonts w:hint="eastAsia"/>
        </w:rPr>
        <w:t>此</w:t>
      </w:r>
      <w:r w:rsidRPr="005952E6">
        <w:rPr>
          <w:rFonts w:hint="eastAsia"/>
        </w:rPr>
        <w:t>外，由於雷射</w:t>
      </w:r>
      <w:r w:rsidR="00E83B68">
        <w:rPr>
          <w:rFonts w:hint="eastAsia"/>
        </w:rPr>
        <w:t>光</w:t>
      </w:r>
      <w:r w:rsidRPr="005952E6">
        <w:rPr>
          <w:rFonts w:hint="eastAsia"/>
        </w:rPr>
        <w:t>是單一波長</w:t>
      </w:r>
      <w:r w:rsidR="00E83B68">
        <w:rPr>
          <w:rFonts w:hint="eastAsia"/>
        </w:rPr>
        <w:t>的光源</w:t>
      </w:r>
      <w:r w:rsidRPr="005952E6">
        <w:rPr>
          <w:rFonts w:hint="eastAsia"/>
        </w:rPr>
        <w:t>，易聚光</w:t>
      </w:r>
      <w:r w:rsidR="00E83B68">
        <w:rPr>
          <w:rFonts w:hint="eastAsia"/>
        </w:rPr>
        <w:t>為</w:t>
      </w:r>
      <w:r w:rsidR="000220EC" w:rsidRPr="005952E6">
        <w:rPr>
          <w:rFonts w:hint="eastAsia"/>
        </w:rPr>
        <w:t>極細且強的</w:t>
      </w:r>
      <w:r w:rsidRPr="005952E6">
        <w:rPr>
          <w:rFonts w:hint="eastAsia"/>
        </w:rPr>
        <w:t>光束</w:t>
      </w:r>
      <w:r w:rsidR="00E83B68">
        <w:rPr>
          <w:rFonts w:hint="eastAsia"/>
        </w:rPr>
        <w:t>，因此雷射的發明對現代科技應用貢獻甚多</w:t>
      </w:r>
      <w:r w:rsidR="000220EC" w:rsidRPr="005952E6">
        <w:rPr>
          <w:rFonts w:hint="eastAsia"/>
        </w:rPr>
        <w:t>。</w:t>
      </w:r>
    </w:p>
    <w:p w:rsidR="00CF0F5E" w:rsidRPr="005952E6" w:rsidRDefault="00CF0F5E" w:rsidP="000D0D7D">
      <w:pPr>
        <w:pStyle w:val="tit22"/>
        <w:spacing w:line="355" w:lineRule="atLeast"/>
        <w:ind w:firstLineChars="200" w:firstLine="520"/>
      </w:pPr>
      <w:r w:rsidRPr="005952E6">
        <w:rPr>
          <w:rFonts w:hint="eastAsia"/>
        </w:rPr>
        <w:t>演化使生物與光呈現多樣化的關係。動物以視覺感應光</w:t>
      </w:r>
      <w:r w:rsidR="000C1722" w:rsidRPr="005952E6">
        <w:rPr>
          <w:rFonts w:hint="eastAsia"/>
        </w:rPr>
        <w:t>，</w:t>
      </w:r>
      <w:r w:rsidRPr="005952E6">
        <w:rPr>
          <w:rFonts w:hint="eastAsia"/>
        </w:rPr>
        <w:t>偵測週遭環境，植物以生化反應從光中提取能量，但只有少數物種主動發光。會發光的生物體通常發冷光，</w:t>
      </w:r>
      <w:r w:rsidR="007F5AD0">
        <w:rPr>
          <w:rFonts w:hint="eastAsia"/>
        </w:rPr>
        <w:t>此冷光</w:t>
      </w:r>
      <w:r w:rsidRPr="005952E6">
        <w:rPr>
          <w:rFonts w:hint="eastAsia"/>
        </w:rPr>
        <w:t>不同於白熱光。螢火蟲是在陸地</w:t>
      </w:r>
      <w:r w:rsidR="007F5AD0">
        <w:rPr>
          <w:rFonts w:hint="eastAsia"/>
        </w:rPr>
        <w:t>上</w:t>
      </w:r>
      <w:r w:rsidRPr="005952E6">
        <w:rPr>
          <w:rFonts w:hint="eastAsia"/>
        </w:rPr>
        <w:t>發黃光的生物，雙鞭毛蟲</w:t>
      </w:r>
      <w:r w:rsidR="00B374FE" w:rsidRPr="005952E6">
        <w:rPr>
          <w:rFonts w:hint="eastAsia"/>
        </w:rPr>
        <w:t>（</w:t>
      </w:r>
      <w:r w:rsidRPr="005952E6">
        <w:rPr>
          <w:rFonts w:hint="eastAsia"/>
        </w:rPr>
        <w:t>又稱甲藻</w:t>
      </w:r>
      <w:r w:rsidR="00B374FE" w:rsidRPr="005952E6">
        <w:rPr>
          <w:rFonts w:hint="eastAsia"/>
        </w:rPr>
        <w:t>）</w:t>
      </w:r>
      <w:r w:rsidR="007F5AD0">
        <w:rPr>
          <w:rFonts w:hint="eastAsia"/>
        </w:rPr>
        <w:t>則</w:t>
      </w:r>
      <w:r w:rsidRPr="005952E6">
        <w:rPr>
          <w:rFonts w:hint="eastAsia"/>
        </w:rPr>
        <w:t>在夜間發</w:t>
      </w:r>
      <w:r w:rsidR="007F5AD0">
        <w:rPr>
          <w:rFonts w:hint="eastAsia"/>
        </w:rPr>
        <w:t>藍綠</w:t>
      </w:r>
      <w:r w:rsidRPr="005952E6">
        <w:rPr>
          <w:rFonts w:hint="eastAsia"/>
        </w:rPr>
        <w:t>光，使海水閃放藍綠光。</w:t>
      </w:r>
    </w:p>
    <w:p w:rsidR="00CF0F5E" w:rsidRPr="005952E6" w:rsidRDefault="000A1342" w:rsidP="000D0D7D">
      <w:pPr>
        <w:pStyle w:val="tit22"/>
        <w:spacing w:line="355" w:lineRule="atLeast"/>
        <w:ind w:firstLineChars="200" w:firstLine="520"/>
      </w:pPr>
      <w:r>
        <w:rPr>
          <w:rFonts w:hint="eastAsia"/>
        </w:rPr>
        <w:t>天文</w:t>
      </w:r>
      <w:r w:rsidR="0053038C" w:rsidRPr="005952E6">
        <w:rPr>
          <w:rFonts w:hint="eastAsia"/>
        </w:rPr>
        <w:t>觀測</w:t>
      </w:r>
      <w:r>
        <w:rPr>
          <w:rFonts w:hint="eastAsia"/>
        </w:rPr>
        <w:t>是以接收宇宙中天體所發出的光為主，</w:t>
      </w:r>
      <w:r w:rsidR="0053038C" w:rsidRPr="005952E6">
        <w:rPr>
          <w:rFonts w:hint="eastAsia"/>
        </w:rPr>
        <w:t>科學家透過</w:t>
      </w:r>
      <w:r w:rsidR="001D1251">
        <w:rPr>
          <w:rFonts w:hint="eastAsia"/>
        </w:rPr>
        <w:t>觀測</w:t>
      </w:r>
      <w:r w:rsidR="0053038C" w:rsidRPr="005952E6">
        <w:rPr>
          <w:rFonts w:hint="eastAsia"/>
        </w:rPr>
        <w:t>恆星、星系所發出的光，得以研究恆星演化、宇宙起源等問題。</w:t>
      </w:r>
      <w:r w:rsidR="001D1251">
        <w:rPr>
          <w:rFonts w:hint="eastAsia"/>
        </w:rPr>
        <w:t>光速雖然快，但在浩瀚的宇宙中，許多天體發出的光仍須傳遞很久才會抵達地球。</w:t>
      </w:r>
    </w:p>
    <w:p w:rsidR="0053038C" w:rsidRPr="00AA45B1" w:rsidRDefault="0053038C" w:rsidP="000D0D7D">
      <w:pPr>
        <w:pStyle w:val="TIT103691201"/>
        <w:spacing w:line="355" w:lineRule="atLeast"/>
      </w:pPr>
      <w:r w:rsidRPr="00AA45B1">
        <w:rPr>
          <w:rFonts w:hint="eastAsia"/>
        </w:rPr>
        <w:t>37.</w:t>
      </w:r>
      <w:r w:rsidRPr="00AA45B1">
        <w:rPr>
          <w:rFonts w:hint="eastAsia"/>
        </w:rPr>
        <w:tab/>
      </w:r>
      <w:r w:rsidRPr="00AA45B1">
        <w:t>人造光源發光效率</w:t>
      </w:r>
      <w:r w:rsidRPr="00AA45B1">
        <w:rPr>
          <w:rFonts w:hint="eastAsia"/>
        </w:rPr>
        <w:t>約如表</w:t>
      </w:r>
      <w:r w:rsidR="00C30C82" w:rsidRPr="00AA45B1">
        <w:rPr>
          <w:rFonts w:hint="eastAsia"/>
        </w:rPr>
        <w:t>2</w:t>
      </w:r>
      <w:r w:rsidRPr="00AA45B1">
        <w:rPr>
          <w:rFonts w:hint="eastAsia"/>
        </w:rPr>
        <w:t>所示，表</w:t>
      </w:r>
      <w:r w:rsidRPr="00AA45B1">
        <w:t>中的流明</w:t>
      </w:r>
      <w:r w:rsidR="00E150B2" w:rsidRPr="00AA45B1">
        <w:rPr>
          <w:rFonts w:hint="eastAsia"/>
        </w:rPr>
        <w:t>（</w:t>
      </w:r>
      <w:r w:rsidRPr="00AA45B1">
        <w:t>lm</w:t>
      </w:r>
      <w:r w:rsidR="00E150B2" w:rsidRPr="00AA45B1">
        <w:rPr>
          <w:rFonts w:hint="eastAsia"/>
        </w:rPr>
        <w:t>）</w:t>
      </w:r>
      <w:r w:rsidRPr="00AA45B1">
        <w:t>為經人類視覺效率調整之後的照明單位。</w:t>
      </w:r>
      <w:r w:rsidRPr="00AA45B1">
        <w:rPr>
          <w:rFonts w:hint="eastAsia"/>
        </w:rPr>
        <w:t>下列</w:t>
      </w:r>
      <w:r w:rsidR="00597821">
        <w:rPr>
          <w:rFonts w:hint="eastAsia"/>
        </w:rPr>
        <w:t>敘</w:t>
      </w:r>
      <w:r w:rsidRPr="00AA45B1">
        <w:rPr>
          <w:rFonts w:hint="eastAsia"/>
        </w:rPr>
        <w:t>述哪些正確？</w:t>
      </w:r>
      <w:r w:rsidR="00E150B2" w:rsidRPr="00AA45B1">
        <w:rPr>
          <w:rFonts w:hint="eastAsia"/>
        </w:rPr>
        <w:t>（</w:t>
      </w:r>
      <w:r w:rsidRPr="00AA45B1">
        <w:rPr>
          <w:rFonts w:hint="eastAsia"/>
        </w:rPr>
        <w:t>應選</w:t>
      </w:r>
      <w:r w:rsidRPr="00AA45B1">
        <w:rPr>
          <w:rFonts w:hint="eastAsia"/>
        </w:rPr>
        <w:t>2</w:t>
      </w:r>
      <w:r w:rsidRPr="00AA45B1">
        <w:rPr>
          <w:rFonts w:hint="eastAsia"/>
        </w:rPr>
        <w:t>項</w:t>
      </w:r>
      <w:r w:rsidR="00E150B2" w:rsidRPr="00AA45B1">
        <w:rPr>
          <w:rFonts w:hint="eastAsia"/>
        </w:rPr>
        <w:t>）</w:t>
      </w:r>
    </w:p>
    <w:tbl>
      <w:tblPr>
        <w:tblStyle w:val="af8"/>
        <w:tblW w:w="0" w:type="auto"/>
        <w:jc w:val="center"/>
        <w:tblLook w:val="04A0" w:firstRow="1" w:lastRow="0" w:firstColumn="1" w:lastColumn="0" w:noHBand="0" w:noVBand="1"/>
      </w:tblPr>
      <w:tblGrid>
        <w:gridCol w:w="2218"/>
        <w:gridCol w:w="1595"/>
        <w:gridCol w:w="1596"/>
        <w:gridCol w:w="1595"/>
        <w:gridCol w:w="1596"/>
      </w:tblGrid>
      <w:tr w:rsidR="00E150B2" w:rsidRPr="000C1722" w:rsidTr="00E150B2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150B2" w:rsidRPr="000C1722" w:rsidRDefault="00E150B2" w:rsidP="000D0D7D">
            <w:pPr>
              <w:spacing w:line="355" w:lineRule="atLeast"/>
              <w:jc w:val="center"/>
              <w:rPr>
                <w:rFonts w:eastAsia="細明體"/>
                <w:sz w:val="22"/>
                <w:szCs w:val="22"/>
              </w:rPr>
            </w:pPr>
            <w:r>
              <w:rPr>
                <w:rFonts w:eastAsia="細明體" w:hint="eastAsia"/>
                <w:sz w:val="22"/>
                <w:szCs w:val="22"/>
              </w:rPr>
              <w:t>表</w:t>
            </w:r>
            <w:r w:rsidRPr="00E150B2">
              <w:rPr>
                <w:rFonts w:ascii="Times New Roman" w:eastAsia="細明體" w:hAnsi="Times New Roman" w:cs="Times New Roman"/>
                <w:sz w:val="22"/>
                <w:szCs w:val="22"/>
              </w:rPr>
              <w:t>2</w:t>
            </w:r>
          </w:p>
        </w:tc>
      </w:tr>
      <w:tr w:rsidR="000C1722" w:rsidRPr="000C1722" w:rsidTr="00E150B2">
        <w:trPr>
          <w:jc w:val="center"/>
        </w:trPr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038C" w:rsidRPr="000C1722" w:rsidRDefault="0053038C" w:rsidP="000D0D7D">
            <w:pPr>
              <w:widowControl/>
              <w:spacing w:line="355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人造光源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widowControl/>
              <w:spacing w:line="355" w:lineRule="atLeas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油燈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widowControl/>
              <w:spacing w:line="355" w:lineRule="atLeas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鎢絲燈泡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螢光燈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發光二極體</w:t>
            </w:r>
          </w:p>
        </w:tc>
      </w:tr>
      <w:tr w:rsidR="000C1722" w:rsidRPr="000C1722" w:rsidTr="00E150B2">
        <w:trPr>
          <w:jc w:val="center"/>
        </w:trPr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038C" w:rsidRPr="000C1722" w:rsidRDefault="0053038C" w:rsidP="000D0D7D">
            <w:pPr>
              <w:widowControl/>
              <w:spacing w:line="355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發光效率</w:t>
            </w:r>
            <w:r w:rsidR="00E150B2">
              <w:rPr>
                <w:rFonts w:ascii="Times New Roman" w:eastAsia="細明體" w:hAnsi="Times New Roman" w:cs="Times New Roman" w:hint="eastAsia"/>
                <w:sz w:val="22"/>
                <w:szCs w:val="22"/>
              </w:rPr>
              <w:t>（</w:t>
            </w: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lm/W</w:t>
            </w:r>
            <w:r w:rsidR="00E150B2">
              <w:rPr>
                <w:rFonts w:ascii="Times New Roman" w:eastAsia="細明體" w:hAnsi="Times New Roman" w:cs="Times New Roman" w:hint="eastAsia"/>
                <w:sz w:val="22"/>
                <w:szCs w:val="22"/>
              </w:rPr>
              <w:t>）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hAnsi="Times New Roman" w:cs="Times New Roman"/>
                <w:sz w:val="22"/>
                <w:szCs w:val="22"/>
              </w:rPr>
              <w:t>0.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hAnsi="Times New Roman" w:cs="Times New Roman"/>
                <w:sz w:val="22"/>
                <w:szCs w:val="22"/>
              </w:rPr>
              <w:t>1</w:t>
            </w:r>
            <w:r w:rsidRPr="000C1722">
              <w:rPr>
                <w:rFonts w:ascii="Times New Roman" w:eastAsiaTheme="minorEastAsia" w:hAnsi="Times New Roman" w:cs="Times New Roman"/>
                <w:sz w:val="22"/>
                <w:szCs w:val="22"/>
              </w:rPr>
              <w:t>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hAnsi="Times New Roman" w:cs="Times New Roman"/>
                <w:sz w:val="22"/>
                <w:szCs w:val="22"/>
              </w:rPr>
              <w:t>7</w:t>
            </w:r>
            <w:r w:rsidRPr="000C1722">
              <w:rPr>
                <w:rFonts w:ascii="Times New Roman" w:eastAsiaTheme="minorEastAsia" w:hAnsi="Times New Roman" w:cs="Times New Roman"/>
                <w:sz w:val="22"/>
                <w:szCs w:val="22"/>
              </w:rPr>
              <w:t>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hAnsi="Times New Roman" w:cs="Times New Roman"/>
                <w:sz w:val="22"/>
                <w:szCs w:val="22"/>
              </w:rPr>
              <w:t>300</w:t>
            </w:r>
          </w:p>
        </w:tc>
      </w:tr>
    </w:tbl>
    <w:p w:rsidR="0053038C" w:rsidRPr="003E725C" w:rsidRDefault="0053038C" w:rsidP="000D0D7D">
      <w:pPr>
        <w:pStyle w:val="AA0"/>
        <w:spacing w:beforeLines="25" w:before="60" w:line="355" w:lineRule="atLeast"/>
        <w:ind w:left="773" w:hanging="377"/>
      </w:pPr>
      <w:r w:rsidRPr="003E725C">
        <w:rPr>
          <w:rFonts w:hint="eastAsia"/>
        </w:rPr>
        <w:t>(A)</w:t>
      </w:r>
      <w:r w:rsidRPr="003E725C">
        <w:rPr>
          <w:rFonts w:hint="eastAsia"/>
        </w:rPr>
        <w:t>紅光光子的能量大於藍光光子</w:t>
      </w:r>
    </w:p>
    <w:p w:rsidR="005341C9" w:rsidRPr="003E725C" w:rsidRDefault="005341C9" w:rsidP="000D0D7D">
      <w:pPr>
        <w:pStyle w:val="AA0"/>
        <w:spacing w:line="355" w:lineRule="atLeast"/>
        <w:ind w:left="773" w:hanging="377"/>
      </w:pPr>
      <w:r w:rsidRPr="003E725C">
        <w:rPr>
          <w:rFonts w:hint="eastAsia"/>
        </w:rPr>
        <w:t>(B)</w:t>
      </w:r>
      <w:r w:rsidRPr="003E725C">
        <w:rPr>
          <w:rFonts w:hint="eastAsia"/>
        </w:rPr>
        <w:t>使用油燈時釋出的二氧化碳量與其他燈具差不多</w:t>
      </w:r>
    </w:p>
    <w:p w:rsidR="000B6618" w:rsidRPr="003E725C" w:rsidRDefault="000B6618" w:rsidP="000D0D7D">
      <w:pPr>
        <w:pStyle w:val="AA0"/>
        <w:spacing w:line="355" w:lineRule="atLeast"/>
        <w:ind w:left="773" w:hanging="377"/>
      </w:pPr>
      <w:r w:rsidRPr="003E725C">
        <w:rPr>
          <w:rFonts w:hint="eastAsia"/>
        </w:rPr>
        <w:t>(C)</w:t>
      </w:r>
      <w:r w:rsidRPr="003E725C">
        <w:rPr>
          <w:rFonts w:hint="eastAsia"/>
        </w:rPr>
        <w:t>在同一時段提供相同的照明，鎢絲燈泡產生的熱能多於螢光燈</w:t>
      </w:r>
    </w:p>
    <w:p w:rsidR="0053038C" w:rsidRPr="003E725C" w:rsidRDefault="0053038C" w:rsidP="000D0D7D">
      <w:pPr>
        <w:pStyle w:val="AA0"/>
        <w:spacing w:line="355" w:lineRule="atLeast"/>
        <w:ind w:left="773" w:hanging="377"/>
      </w:pPr>
      <w:r w:rsidRPr="003E725C">
        <w:rPr>
          <w:rFonts w:hint="eastAsia"/>
        </w:rPr>
        <w:t>(D)</w:t>
      </w:r>
      <w:r w:rsidRPr="003E725C">
        <w:rPr>
          <w:rFonts w:hint="eastAsia"/>
        </w:rPr>
        <w:t>在同一時段提供相同的照明，使用螢光燈所消耗的電能約是使用發光二極體的</w:t>
      </w:r>
      <w:r w:rsidRPr="003E725C">
        <w:rPr>
          <w:rFonts w:hint="eastAsia"/>
        </w:rPr>
        <w:t>1/4</w:t>
      </w:r>
      <w:r w:rsidRPr="003E725C">
        <w:rPr>
          <w:rFonts w:hint="eastAsia"/>
        </w:rPr>
        <w:t>倍</w:t>
      </w:r>
    </w:p>
    <w:p w:rsidR="0053038C" w:rsidRPr="003E725C" w:rsidRDefault="0053038C" w:rsidP="000D0D7D">
      <w:pPr>
        <w:pStyle w:val="AA0"/>
        <w:spacing w:line="355" w:lineRule="atLeast"/>
        <w:ind w:left="773" w:hanging="377"/>
      </w:pPr>
      <w:r w:rsidRPr="003E725C">
        <w:rPr>
          <w:rFonts w:hint="eastAsia"/>
        </w:rPr>
        <w:t>(E)</w:t>
      </w:r>
      <w:r w:rsidRPr="003E725C">
        <w:rPr>
          <w:rFonts w:hint="eastAsia"/>
        </w:rPr>
        <w:t>在同一時段提供相同的照明，使用鎢絲燈泡所消耗的電能約是使用發光二極體的</w:t>
      </w:r>
      <w:r w:rsidRPr="003E725C">
        <w:rPr>
          <w:rFonts w:hint="eastAsia"/>
        </w:rPr>
        <w:t>20</w:t>
      </w:r>
      <w:r w:rsidRPr="003E725C">
        <w:rPr>
          <w:rFonts w:hint="eastAsia"/>
        </w:rPr>
        <w:t>倍</w:t>
      </w:r>
    </w:p>
    <w:p w:rsidR="00182003" w:rsidRPr="007044C9" w:rsidRDefault="00D163D1" w:rsidP="000D0D7D">
      <w:pPr>
        <w:pStyle w:val="TIT103691201"/>
        <w:spacing w:line="355" w:lineRule="atLeast"/>
      </w:pPr>
      <w:r w:rsidRPr="00AA45B1">
        <w:rPr>
          <w:rFonts w:hint="eastAsia"/>
        </w:rPr>
        <w:t>38</w:t>
      </w:r>
      <w:r w:rsidR="00143265" w:rsidRPr="00AA45B1">
        <w:t>.</w:t>
      </w:r>
      <w:r w:rsidRPr="00AA45B1">
        <w:rPr>
          <w:rFonts w:hint="eastAsia"/>
        </w:rPr>
        <w:tab/>
      </w:r>
      <w:r w:rsidR="00182003" w:rsidRPr="00AA45B1">
        <w:rPr>
          <w:rFonts w:hint="eastAsia"/>
        </w:rPr>
        <w:t>下列</w:t>
      </w:r>
      <w:r w:rsidRPr="00AA45B1">
        <w:rPr>
          <w:rFonts w:hint="eastAsia"/>
        </w:rPr>
        <w:t>有關光</w:t>
      </w:r>
      <w:r w:rsidR="000220EC" w:rsidRPr="00AA45B1">
        <w:rPr>
          <w:rFonts w:hint="eastAsia"/>
        </w:rPr>
        <w:t>的</w:t>
      </w:r>
      <w:r w:rsidR="00182003" w:rsidRPr="00AA45B1">
        <w:rPr>
          <w:rFonts w:hint="eastAsia"/>
        </w:rPr>
        <w:t>敘述，哪一項</w:t>
      </w:r>
      <w:r w:rsidR="00182003" w:rsidRPr="00AA45B1">
        <w:rPr>
          <w:rFonts w:hint="eastAsia"/>
          <w:b/>
          <w:u w:val="single"/>
        </w:rPr>
        <w:t>錯誤</w:t>
      </w:r>
      <w:r w:rsidR="00182003" w:rsidRPr="007044C9">
        <w:rPr>
          <w:rFonts w:hint="eastAsia"/>
        </w:rPr>
        <w:t>？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A)</w:t>
      </w:r>
      <w:r w:rsidR="00094760" w:rsidRPr="005952E6">
        <w:rPr>
          <w:rFonts w:hint="eastAsia"/>
        </w:rPr>
        <w:t>紫外</w:t>
      </w:r>
      <w:r w:rsidR="00120DD7" w:rsidRPr="005952E6">
        <w:rPr>
          <w:rFonts w:hint="eastAsia"/>
        </w:rPr>
        <w:t>線</w:t>
      </w:r>
      <w:r w:rsidR="00094760" w:rsidRPr="005952E6">
        <w:rPr>
          <w:rFonts w:hint="eastAsia"/>
        </w:rPr>
        <w:t>可被</w:t>
      </w:r>
      <w:r w:rsidR="00D163D1" w:rsidRPr="005952E6">
        <w:rPr>
          <w:rFonts w:hint="eastAsia"/>
        </w:rPr>
        <w:t>大氣中的臭氧層吸收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B)</w:t>
      </w:r>
      <w:r w:rsidR="00D163D1" w:rsidRPr="005952E6">
        <w:rPr>
          <w:rFonts w:hint="eastAsia"/>
        </w:rPr>
        <w:t>雷射可用於外科手術，替代傳統的不銹鋼手術刀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C)</w:t>
      </w:r>
      <w:r w:rsidR="00D163D1" w:rsidRPr="005952E6">
        <w:rPr>
          <w:rFonts w:hint="eastAsia"/>
        </w:rPr>
        <w:t>光碟</w:t>
      </w:r>
      <w:r w:rsidR="000220EC" w:rsidRPr="005952E6">
        <w:rPr>
          <w:rFonts w:hint="eastAsia"/>
        </w:rPr>
        <w:t>所存</w:t>
      </w:r>
      <w:r w:rsidR="00094760" w:rsidRPr="005952E6">
        <w:rPr>
          <w:rFonts w:hint="eastAsia"/>
        </w:rPr>
        <w:t>的訊息</w:t>
      </w:r>
      <w:r w:rsidR="00D163D1" w:rsidRPr="005952E6">
        <w:rPr>
          <w:rFonts w:hint="eastAsia"/>
        </w:rPr>
        <w:t>，</w:t>
      </w:r>
      <w:r w:rsidR="00094760" w:rsidRPr="005952E6">
        <w:rPr>
          <w:rFonts w:hint="eastAsia"/>
        </w:rPr>
        <w:t>可</w:t>
      </w:r>
      <w:r w:rsidR="000220EC" w:rsidRPr="005952E6">
        <w:rPr>
          <w:rFonts w:hint="eastAsia"/>
        </w:rPr>
        <w:t>由</w:t>
      </w:r>
      <w:r w:rsidR="00D163D1" w:rsidRPr="005952E6">
        <w:rPr>
          <w:rFonts w:hint="eastAsia"/>
        </w:rPr>
        <w:t>雷射</w:t>
      </w:r>
      <w:r w:rsidR="000220EC" w:rsidRPr="005952E6">
        <w:rPr>
          <w:rFonts w:hint="eastAsia"/>
        </w:rPr>
        <w:t>光束讀取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D)</w:t>
      </w:r>
      <w:r w:rsidR="000220EC" w:rsidRPr="005952E6">
        <w:rPr>
          <w:rFonts w:hint="eastAsia"/>
        </w:rPr>
        <w:t>光纖可</w:t>
      </w:r>
      <w:r w:rsidR="000C1722" w:rsidRPr="005952E6">
        <w:rPr>
          <w:rFonts w:hint="eastAsia"/>
        </w:rPr>
        <w:t>以導引光的方向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E)</w:t>
      </w:r>
      <w:r w:rsidR="00D163D1" w:rsidRPr="005952E6">
        <w:rPr>
          <w:rFonts w:hint="eastAsia"/>
        </w:rPr>
        <w:t>紅外</w:t>
      </w:r>
      <w:r w:rsidR="00120DD7" w:rsidRPr="005952E6">
        <w:rPr>
          <w:rFonts w:hint="eastAsia"/>
        </w:rPr>
        <w:t>線</w:t>
      </w:r>
      <w:r w:rsidR="00D163D1" w:rsidRPr="005952E6">
        <w:rPr>
          <w:rFonts w:hint="eastAsia"/>
        </w:rPr>
        <w:t>比紫</w:t>
      </w:r>
      <w:r w:rsidR="00120DD7" w:rsidRPr="005952E6">
        <w:rPr>
          <w:rFonts w:hint="eastAsia"/>
        </w:rPr>
        <w:t>外線</w:t>
      </w:r>
      <w:r w:rsidR="00D163D1" w:rsidRPr="005952E6">
        <w:rPr>
          <w:rFonts w:hint="eastAsia"/>
        </w:rPr>
        <w:t>易破壞原子間的鍵結</w:t>
      </w:r>
    </w:p>
    <w:p w:rsidR="00CF0F5E" w:rsidRPr="00AA45B1" w:rsidRDefault="00CF0F5E" w:rsidP="000D0D7D">
      <w:pPr>
        <w:pStyle w:val="TIT103691201"/>
        <w:spacing w:line="355" w:lineRule="atLeast"/>
      </w:pPr>
      <w:r w:rsidRPr="00AA45B1">
        <w:rPr>
          <w:rFonts w:hint="eastAsia"/>
        </w:rPr>
        <w:t>39</w:t>
      </w:r>
      <w:r w:rsidRPr="00AA45B1">
        <w:t>.</w:t>
      </w:r>
      <w:r w:rsidRPr="00AA45B1">
        <w:rPr>
          <w:rFonts w:hint="eastAsia"/>
        </w:rPr>
        <w:tab/>
      </w:r>
      <w:r w:rsidRPr="00AA45B1">
        <w:rPr>
          <w:rFonts w:hint="eastAsia"/>
        </w:rPr>
        <w:t>下列有關生物體與光的關係，何者正確？</w:t>
      </w:r>
    </w:p>
    <w:p w:rsidR="00CF0F5E" w:rsidRPr="005952E6" w:rsidRDefault="00CF0F5E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A)</w:t>
      </w:r>
      <w:r w:rsidR="007F5AD0">
        <w:rPr>
          <w:rFonts w:hint="eastAsia"/>
        </w:rPr>
        <w:t>發光生物所發出的</w:t>
      </w:r>
      <w:r w:rsidRPr="005952E6">
        <w:rPr>
          <w:rFonts w:hint="eastAsia"/>
        </w:rPr>
        <w:t>冷光</w:t>
      </w:r>
      <w:r w:rsidR="007F5AD0">
        <w:rPr>
          <w:rFonts w:hint="eastAsia"/>
        </w:rPr>
        <w:t>，其</w:t>
      </w:r>
      <w:r w:rsidRPr="005952E6">
        <w:rPr>
          <w:rFonts w:hint="eastAsia"/>
        </w:rPr>
        <w:t>波長都位於波譜的藍綠帶</w:t>
      </w:r>
    </w:p>
    <w:p w:rsidR="00CF0F5E" w:rsidRPr="005952E6" w:rsidRDefault="00CF0F5E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B)</w:t>
      </w:r>
      <w:r w:rsidRPr="005952E6">
        <w:rPr>
          <w:rFonts w:hint="eastAsia"/>
        </w:rPr>
        <w:t>螢火蟲於夜間發出一閃一閃</w:t>
      </w:r>
      <w:r w:rsidR="00C0332D" w:rsidRPr="005952E6">
        <w:rPr>
          <w:rFonts w:hint="eastAsia"/>
        </w:rPr>
        <w:t>熱輻射</w:t>
      </w:r>
    </w:p>
    <w:p w:rsidR="00CF0F5E" w:rsidRPr="005952E6" w:rsidRDefault="00CF0F5E" w:rsidP="000D0D7D">
      <w:pPr>
        <w:pStyle w:val="AA0"/>
        <w:spacing w:line="355" w:lineRule="atLeast"/>
        <w:ind w:left="773" w:hanging="377"/>
      </w:pPr>
      <w:r w:rsidRPr="005952E6">
        <w:t>(C)</w:t>
      </w:r>
      <w:r w:rsidRPr="005952E6">
        <w:rPr>
          <w:rFonts w:hint="eastAsia"/>
        </w:rPr>
        <w:t>生物</w:t>
      </w:r>
      <w:r w:rsidR="007F5AD0">
        <w:rPr>
          <w:rFonts w:hint="eastAsia"/>
        </w:rPr>
        <w:t>具有</w:t>
      </w:r>
      <w:r w:rsidRPr="005952E6">
        <w:rPr>
          <w:rFonts w:hint="eastAsia"/>
        </w:rPr>
        <w:t>發光能力是適應的結果</w:t>
      </w:r>
    </w:p>
    <w:p w:rsidR="00CF0F5E" w:rsidRPr="005952E6" w:rsidRDefault="00CF0F5E" w:rsidP="000D0D7D">
      <w:pPr>
        <w:pStyle w:val="AA0"/>
        <w:spacing w:line="355" w:lineRule="atLeast"/>
        <w:ind w:left="773" w:hanging="377"/>
      </w:pPr>
      <w:r w:rsidRPr="005952E6">
        <w:t>(D)</w:t>
      </w:r>
      <w:r w:rsidRPr="005952E6">
        <w:rPr>
          <w:rFonts w:hint="eastAsia"/>
        </w:rPr>
        <w:t>甲藻因為會發光而改稱</w:t>
      </w:r>
      <w:r w:rsidR="001D61D3">
        <w:rPr>
          <w:rFonts w:hint="eastAsia"/>
        </w:rPr>
        <w:t>為</w:t>
      </w:r>
      <w:r w:rsidRPr="005952E6">
        <w:rPr>
          <w:rFonts w:hint="eastAsia"/>
        </w:rPr>
        <w:t>雙鞭毛蟲</w:t>
      </w:r>
    </w:p>
    <w:p w:rsidR="00CF0F5E" w:rsidRDefault="00CF0F5E" w:rsidP="000D0D7D">
      <w:pPr>
        <w:pStyle w:val="AA0"/>
        <w:spacing w:line="355" w:lineRule="atLeast"/>
        <w:ind w:left="773" w:hanging="377"/>
      </w:pPr>
      <w:r w:rsidRPr="005952E6">
        <w:t>(E)</w:t>
      </w:r>
      <w:r w:rsidR="001D61D3">
        <w:rPr>
          <w:rFonts w:hint="eastAsia"/>
        </w:rPr>
        <w:t>多數植物會從光中提取能量主動發光</w:t>
      </w:r>
    </w:p>
    <w:p w:rsidR="00166079" w:rsidRPr="005952E6" w:rsidRDefault="00166079" w:rsidP="000D0D7D">
      <w:pPr>
        <w:pStyle w:val="AA0"/>
        <w:spacing w:line="355" w:lineRule="atLeast"/>
        <w:ind w:left="773" w:hanging="377"/>
        <w:rPr>
          <w:rFonts w:hint="eastAsia"/>
        </w:rPr>
      </w:pPr>
      <w:r w:rsidRPr="006C379E">
        <w:rPr>
          <w:rFonts w:hint="eastAsia"/>
          <w:color w:val="FF0000"/>
        </w:rPr>
        <w:lastRenderedPageBreak/>
        <w:t>答案：</w:t>
      </w:r>
      <w:r>
        <w:rPr>
          <w:rFonts w:hint="eastAsia"/>
          <w:color w:val="FF0000"/>
        </w:rPr>
        <w:t>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  <w:t>(</w:t>
      </w:r>
      <w:r>
        <w:rPr>
          <w:rFonts w:hint="eastAsia"/>
          <w:color w:val="FF0000"/>
        </w:rPr>
        <w:t>A</w:t>
      </w:r>
      <w:r>
        <w:rPr>
          <w:color w:val="FF0000"/>
        </w:rPr>
        <w:t>)X</w:t>
      </w:r>
      <w:r>
        <w:rPr>
          <w:rFonts w:hint="eastAsia"/>
          <w:color w:val="FF0000"/>
        </w:rPr>
        <w:t>，為</w:t>
      </w:r>
      <w:r>
        <w:rPr>
          <w:rFonts w:hint="eastAsia"/>
          <w:color w:val="FF0000"/>
        </w:rPr>
        <w:t>根據文章敘述應為黃光帶</w:t>
      </w:r>
      <w:r>
        <w:rPr>
          <w:rFonts w:hint="eastAsia"/>
          <w:color w:val="FF0000"/>
        </w:rPr>
        <w:t>。</w:t>
      </w:r>
      <w:r>
        <w:rPr>
          <w:color w:val="FF0000"/>
        </w:rPr>
        <w:br/>
      </w:r>
      <w:r>
        <w:rPr>
          <w:rFonts w:hint="eastAsia"/>
          <w:color w:val="FF0000"/>
        </w:rPr>
        <w:t>(B)X</w:t>
      </w:r>
      <w:r>
        <w:rPr>
          <w:rFonts w:hint="eastAsia"/>
          <w:color w:val="FF0000"/>
        </w:rPr>
        <w:t>，冷光較少熱輻射。</w:t>
      </w:r>
      <w:r>
        <w:rPr>
          <w:color w:val="FF0000"/>
        </w:rPr>
        <w:br/>
      </w:r>
      <w:r>
        <w:rPr>
          <w:rFonts w:hint="eastAsia"/>
          <w:color w:val="FF0000"/>
        </w:rPr>
        <w:t>(D)X</w:t>
      </w:r>
      <w:r>
        <w:rPr>
          <w:rFonts w:hint="eastAsia"/>
          <w:color w:val="FF0000"/>
        </w:rPr>
        <w:t>，甲「藻」改名為鞭毛「蟲」，其依據應為自營生物改為異營生物。</w:t>
      </w:r>
      <w:r>
        <w:rPr>
          <w:color w:val="FF0000"/>
        </w:rPr>
        <w:br/>
      </w:r>
      <w:r>
        <w:rPr>
          <w:rFonts w:hint="eastAsia"/>
          <w:color w:val="FF0000"/>
        </w:rPr>
        <w:t>(E)X</w:t>
      </w:r>
      <w:r>
        <w:rPr>
          <w:rFonts w:hint="eastAsia"/>
          <w:color w:val="FF0000"/>
        </w:rPr>
        <w:t>，植物會提取光的能量儲存於葡萄糖上。</w:t>
      </w:r>
      <w:r>
        <w:rPr>
          <w:color w:val="FF0000"/>
        </w:rPr>
        <w:br/>
      </w:r>
    </w:p>
    <w:p w:rsidR="00C24815" w:rsidRPr="00AA45B1" w:rsidRDefault="00C24815" w:rsidP="000D0D7D">
      <w:pPr>
        <w:pStyle w:val="TIT103691201"/>
        <w:spacing w:line="355" w:lineRule="atLeast"/>
      </w:pPr>
      <w:r w:rsidRPr="00AA45B1">
        <w:rPr>
          <w:rFonts w:hint="eastAsia"/>
        </w:rPr>
        <w:t>40.</w:t>
      </w:r>
      <w:r w:rsidR="001D1251">
        <w:tab/>
      </w:r>
      <w:r w:rsidR="002D1673" w:rsidRPr="00AA45B1">
        <w:t>我們對</w:t>
      </w:r>
      <w:r w:rsidR="001D1251">
        <w:rPr>
          <w:rFonts w:hint="eastAsia"/>
        </w:rPr>
        <w:t>宇宙中天體所發出的</w:t>
      </w:r>
      <w:r w:rsidR="002D1673" w:rsidRPr="00AA45B1">
        <w:t>光</w:t>
      </w:r>
      <w:r w:rsidR="001D1251">
        <w:rPr>
          <w:rFonts w:hint="eastAsia"/>
        </w:rPr>
        <w:t>了</w:t>
      </w:r>
      <w:r w:rsidR="002D1673" w:rsidRPr="00AA45B1">
        <w:t>解越多，越能認識這些天體</w:t>
      </w:r>
      <w:r w:rsidR="00BE430A" w:rsidRPr="00AA45B1">
        <w:rPr>
          <w:rFonts w:hint="eastAsia"/>
        </w:rPr>
        <w:t>。下列有關天體所發出光</w:t>
      </w:r>
      <w:r w:rsidR="00614703" w:rsidRPr="00AA45B1">
        <w:rPr>
          <w:rFonts w:hint="eastAsia"/>
        </w:rPr>
        <w:t>線</w:t>
      </w:r>
      <w:r w:rsidRPr="00AA45B1">
        <w:rPr>
          <w:rFonts w:hint="eastAsia"/>
        </w:rPr>
        <w:t>的敘述，</w:t>
      </w:r>
      <w:r w:rsidR="00C30C82" w:rsidRPr="00AA45B1">
        <w:rPr>
          <w:rFonts w:hint="eastAsia"/>
        </w:rPr>
        <w:t>何</w:t>
      </w:r>
      <w:r w:rsidRPr="00AA45B1">
        <w:rPr>
          <w:rFonts w:hint="eastAsia"/>
        </w:rPr>
        <w:t>者正確？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A)</w:t>
      </w:r>
      <w:r w:rsidRPr="005952E6">
        <w:rPr>
          <w:rFonts w:hint="eastAsia"/>
        </w:rPr>
        <w:t>當我們觀賞星空，看見仙女座</w:t>
      </w:r>
      <w:r w:rsidRPr="005952E6">
        <w:rPr>
          <w:rFonts w:hint="eastAsia"/>
        </w:rPr>
        <w:t>M31</w:t>
      </w:r>
      <w:r w:rsidRPr="005952E6">
        <w:rPr>
          <w:rFonts w:hint="eastAsia"/>
        </w:rPr>
        <w:t>，顯示</w:t>
      </w:r>
      <w:r w:rsidRPr="005952E6">
        <w:rPr>
          <w:rFonts w:hint="eastAsia"/>
        </w:rPr>
        <w:t>M31</w:t>
      </w:r>
      <w:r w:rsidRPr="005952E6">
        <w:rPr>
          <w:rFonts w:hint="eastAsia"/>
        </w:rPr>
        <w:t>現在的外貌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B)</w:t>
      </w:r>
      <w:r w:rsidR="00984781">
        <w:rPr>
          <w:rFonts w:hint="eastAsia"/>
        </w:rPr>
        <w:t>觀察恆星的吸收光譜，可以判斷恆星的氣體組成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C)</w:t>
      </w:r>
      <w:r w:rsidRPr="005952E6">
        <w:rPr>
          <w:rFonts w:hint="eastAsia"/>
        </w:rPr>
        <w:t>恆星的顏色越偏紅，表示其年齡越老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D)</w:t>
      </w:r>
      <w:r w:rsidR="00984781">
        <w:rPr>
          <w:rFonts w:hint="eastAsia"/>
        </w:rPr>
        <w:t>恆星的溫度越高，絕對星等越大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E)</w:t>
      </w:r>
      <w:r w:rsidR="00984781">
        <w:rPr>
          <w:rFonts w:hint="eastAsia"/>
        </w:rPr>
        <w:t>依據天體看起來的明亮程度，就可判斷天體距離地球的遠近</w:t>
      </w:r>
    </w:p>
    <w:p w:rsidR="00C7117E" w:rsidRPr="00253F97" w:rsidRDefault="00C7117E" w:rsidP="00143265">
      <w:pPr>
        <w:pStyle w:val="13"/>
        <w:spacing w:before="120"/>
      </w:pPr>
      <w:r w:rsidRPr="00253F97">
        <w:t>第貳部分</w:t>
      </w:r>
      <w:r w:rsidR="00C11ACB" w:rsidRPr="00253F97">
        <w:t>（</w:t>
      </w:r>
      <w:r w:rsidR="00806D2F" w:rsidRPr="00253F97">
        <w:t>占</w:t>
      </w:r>
      <w:r w:rsidR="009D0883" w:rsidRPr="00253F97">
        <w:rPr>
          <w:rFonts w:hint="eastAsia"/>
        </w:rPr>
        <w:t>48</w:t>
      </w:r>
      <w:r w:rsidR="00C11ACB" w:rsidRPr="00253F97">
        <w:t>分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0C1722" w:rsidRPr="000C1722">
        <w:tc>
          <w:tcPr>
            <w:tcW w:w="9360" w:type="dxa"/>
          </w:tcPr>
          <w:p w:rsidR="00C7117E" w:rsidRPr="000C1722" w:rsidRDefault="00C7117E" w:rsidP="009C073E">
            <w:pPr>
              <w:pStyle w:val="a6"/>
            </w:pPr>
            <w:r w:rsidRPr="000C1722">
              <w:t>說明：第</w:t>
            </w:r>
            <w:r w:rsidR="002752C3" w:rsidRPr="000C1722">
              <w:rPr>
                <w:rFonts w:hint="eastAsia"/>
              </w:rPr>
              <w:t>41</w:t>
            </w:r>
            <w:r w:rsidR="002C409B" w:rsidRPr="000C1722">
              <w:t>題</w:t>
            </w:r>
            <w:r w:rsidRPr="000C1722">
              <w:t>至</w:t>
            </w:r>
            <w:r w:rsidR="002C409B" w:rsidRPr="000C1722">
              <w:t>第</w:t>
            </w:r>
            <w:r w:rsidR="002752C3" w:rsidRPr="000C1722">
              <w:rPr>
                <w:rFonts w:hint="eastAsia"/>
              </w:rPr>
              <w:t>68</w:t>
            </w:r>
            <w:r w:rsidRPr="000C1722">
              <w:t>題，每題</w:t>
            </w:r>
            <w:r w:rsidRPr="000C1722">
              <w:t>2</w:t>
            </w:r>
            <w:r w:rsidRPr="000C1722">
              <w:t>分。</w:t>
            </w:r>
            <w:r w:rsidR="009A683C" w:rsidRPr="000C1722">
              <w:t>單選題</w:t>
            </w:r>
            <w:r w:rsidR="00F31CA7" w:rsidRPr="00253F97">
              <w:t>答錯</w:t>
            </w:r>
            <w:r w:rsidR="00F31CA7" w:rsidRPr="00253F97">
              <w:rPr>
                <w:rFonts w:hint="eastAsia"/>
              </w:rPr>
              <w:t>、未作答或畫</w:t>
            </w:r>
            <w:r w:rsidR="00F31CA7" w:rsidRPr="00253F97">
              <w:t>記多於一個選項</w:t>
            </w:r>
            <w:r w:rsidR="00AB33D9" w:rsidRPr="00253F97">
              <w:rPr>
                <w:rFonts w:hint="eastAsia"/>
              </w:rPr>
              <w:t>者</w:t>
            </w:r>
            <w:r w:rsidR="00F31CA7" w:rsidRPr="00253F97">
              <w:t>，</w:t>
            </w:r>
            <w:r w:rsidR="00F31CA7" w:rsidRPr="00253F97">
              <w:rPr>
                <w:rFonts w:hint="eastAsia"/>
              </w:rPr>
              <w:t>該題以零分計算</w:t>
            </w:r>
            <w:r w:rsidR="009A683C" w:rsidRPr="000C1722">
              <w:t>；</w:t>
            </w:r>
            <w:r w:rsidRPr="000C1722">
              <w:t>多選題</w:t>
            </w:r>
            <w:r w:rsidR="009A683C" w:rsidRPr="000C1722">
              <w:t>每題</w:t>
            </w:r>
            <w:r w:rsidR="00AB33D9" w:rsidRPr="000C1722">
              <w:rPr>
                <w:rFonts w:hint="eastAsia"/>
              </w:rPr>
              <w:t>有</w:t>
            </w:r>
            <w:r w:rsidR="009A683C" w:rsidRPr="000C1722">
              <w:t>n</w:t>
            </w:r>
            <w:r w:rsidR="009A683C" w:rsidRPr="000C1722">
              <w:t>個選項，</w:t>
            </w:r>
            <w:r w:rsidR="00C810BB" w:rsidRPr="000C1722">
              <w:rPr>
                <w:rFonts w:hint="eastAsia"/>
              </w:rPr>
              <w:t>答錯</w:t>
            </w:r>
            <w:r w:rsidR="00C810BB" w:rsidRPr="000C1722">
              <w:t>k</w:t>
            </w:r>
            <w:r w:rsidR="00C810BB" w:rsidRPr="000C1722">
              <w:rPr>
                <w:rFonts w:hint="eastAsia"/>
              </w:rPr>
              <w:t>個選項</w:t>
            </w:r>
            <w:r w:rsidR="00AB33D9" w:rsidRPr="000C1722">
              <w:rPr>
                <w:rFonts w:hint="eastAsia"/>
              </w:rPr>
              <w:t>者</w:t>
            </w:r>
            <w:r w:rsidR="00C810BB" w:rsidRPr="000C1722">
              <w:rPr>
                <w:rFonts w:hint="eastAsia"/>
              </w:rPr>
              <w:t>，得</w:t>
            </w:r>
            <w:r w:rsidR="00AD0992" w:rsidRPr="000C1722">
              <w:rPr>
                <w:rFonts w:hint="eastAsia"/>
              </w:rPr>
              <w:t>該題</w:t>
            </w:r>
            <w:r w:rsidR="00253F97" w:rsidRPr="00253F97">
              <w:rPr>
                <w:position w:val="-24"/>
              </w:rPr>
              <w:object w:dxaOrig="700" w:dyaOrig="620">
                <v:shape id="_x0000_i1064" type="#_x0000_t75" style="width:36.6pt;height:29.4pt" o:ole="">
                  <v:imagedata r:id="rId95" o:title=""/>
                </v:shape>
                <o:OLEObject Type="Embed" ProgID="Equation.DSMT4" ShapeID="_x0000_i1064" DrawAspect="Content" ObjectID="_1574355598" r:id="rId96"/>
              </w:object>
            </w:r>
            <w:r w:rsidR="00AD0992" w:rsidRPr="000C1722">
              <w:rPr>
                <w:rFonts w:hint="eastAsia"/>
              </w:rPr>
              <w:t>的</w:t>
            </w:r>
            <w:r w:rsidR="00C810BB" w:rsidRPr="000C1722">
              <w:rPr>
                <w:rFonts w:hint="eastAsia"/>
              </w:rPr>
              <w:t>分</w:t>
            </w:r>
            <w:r w:rsidR="00AD0992" w:rsidRPr="000C1722">
              <w:rPr>
                <w:rFonts w:hint="eastAsia"/>
              </w:rPr>
              <w:t>數</w:t>
            </w:r>
            <w:r w:rsidR="00C810BB" w:rsidRPr="000C1722">
              <w:rPr>
                <w:rFonts w:hint="eastAsia"/>
              </w:rPr>
              <w:t>；</w:t>
            </w:r>
            <w:r w:rsidR="00AD0992" w:rsidRPr="000C1722">
              <w:rPr>
                <w:rFonts w:hint="eastAsia"/>
              </w:rPr>
              <w:t>但得分低於零分</w:t>
            </w:r>
            <w:r w:rsidR="00C810BB" w:rsidRPr="000C1722">
              <w:rPr>
                <w:rFonts w:hint="eastAsia"/>
              </w:rPr>
              <w:t>或所有選項均未作答</w:t>
            </w:r>
            <w:r w:rsidR="00AB33D9" w:rsidRPr="000C1722">
              <w:rPr>
                <w:rFonts w:hint="eastAsia"/>
              </w:rPr>
              <w:t>者</w:t>
            </w:r>
            <w:r w:rsidR="00C810BB" w:rsidRPr="000C1722">
              <w:rPr>
                <w:rFonts w:hint="eastAsia"/>
              </w:rPr>
              <w:t>，該題以零分計算。</w:t>
            </w:r>
            <w:r w:rsidRPr="000C1722">
              <w:t>此部分得分超過</w:t>
            </w:r>
            <w:r w:rsidR="004139F6" w:rsidRPr="000C1722">
              <w:t>48</w:t>
            </w:r>
            <w:r w:rsidRPr="000C1722">
              <w:t>分以上，以滿分</w:t>
            </w:r>
            <w:r w:rsidR="004139F6" w:rsidRPr="000C1722">
              <w:t>48</w:t>
            </w:r>
            <w:r w:rsidRPr="000C1722">
              <w:t>分計。</w:t>
            </w:r>
          </w:p>
        </w:tc>
      </w:tr>
    </w:tbl>
    <w:p w:rsidR="00CE63DD" w:rsidRPr="006D6CF7" w:rsidRDefault="00D163D1" w:rsidP="00B83DD7">
      <w:pPr>
        <w:pStyle w:val="-05"/>
      </w:pPr>
      <w:r w:rsidRPr="006D6CF7">
        <w:rPr>
          <w:rFonts w:hint="eastAsia"/>
        </w:rPr>
        <w:t>41-43</w:t>
      </w:r>
      <w:r w:rsidR="00CE63DD" w:rsidRPr="006D6CF7">
        <w:rPr>
          <w:rFonts w:hint="eastAsia"/>
        </w:rPr>
        <w:t>為題組</w:t>
      </w:r>
    </w:p>
    <w:p w:rsidR="00CE63DD" w:rsidRPr="005952E6" w:rsidRDefault="000B6618" w:rsidP="00E150B2">
      <w:pPr>
        <w:pStyle w:val="tit22"/>
        <w:ind w:firstLineChars="200" w:firstLine="520"/>
      </w:pPr>
      <w:r w:rsidRPr="005952E6">
        <w:rPr>
          <w:rFonts w:hint="eastAsia"/>
        </w:rPr>
        <w:t>一物體的動量定義為質量與速度的乘積。</w:t>
      </w:r>
      <w:r w:rsidR="00CE63DD" w:rsidRPr="005952E6">
        <w:rPr>
          <w:rFonts w:hint="eastAsia"/>
        </w:rPr>
        <w:t>假設甲、乙兩物體的質量分別為</w:t>
      </w:r>
      <w:r w:rsidR="00E150B2" w:rsidRPr="005952E6">
        <w:rPr>
          <w:position w:val="-6"/>
        </w:rPr>
        <w:object w:dxaOrig="240" w:dyaOrig="200">
          <v:shape id="_x0000_i1065" type="#_x0000_t75" style="width:10.2pt;height:10.2pt" o:ole="">
            <v:imagedata r:id="rId97" o:title=""/>
          </v:shape>
          <o:OLEObject Type="Embed" ProgID="Equation.DSMT4" ShapeID="_x0000_i1065" DrawAspect="Content" ObjectID="_1574355599" r:id="rId98"/>
        </w:object>
      </w:r>
      <w:r w:rsidR="00CE63DD" w:rsidRPr="005952E6">
        <w:rPr>
          <w:rFonts w:hint="eastAsia"/>
        </w:rPr>
        <w:t>與</w:t>
      </w:r>
      <w:r w:rsidR="00C940F3" w:rsidRPr="005952E6">
        <w:rPr>
          <w:position w:val="-6"/>
        </w:rPr>
        <w:object w:dxaOrig="279" w:dyaOrig="279">
          <v:shape id="_x0000_i1066" type="#_x0000_t75" style="width:12.6pt;height:12.6pt" o:ole="">
            <v:imagedata r:id="rId99" o:title=""/>
          </v:shape>
          <o:OLEObject Type="Embed" ProgID="Equation.DSMT4" ShapeID="_x0000_i1066" DrawAspect="Content" ObjectID="_1574355600" r:id="rId100"/>
        </w:object>
      </w:r>
      <w:r w:rsidR="00CE63DD" w:rsidRPr="005952E6">
        <w:rPr>
          <w:rFonts w:hint="eastAsia"/>
        </w:rPr>
        <w:t>，此兩物體於</w:t>
      </w:r>
      <w:r w:rsidR="00E95C51" w:rsidRPr="00E95C51">
        <w:rPr>
          <w:position w:val="-10"/>
        </w:rPr>
        <w:object w:dxaOrig="320" w:dyaOrig="300">
          <v:shape id="_x0000_i1067" type="#_x0000_t75" style="width:15.6pt;height:16.8pt" o:ole="" fillcolor="window">
            <v:imagedata r:id="rId101" o:title=""/>
          </v:shape>
          <o:OLEObject Type="Embed" ProgID="Equation.DSMT4" ShapeID="_x0000_i1067" DrawAspect="Content" ObjectID="_1574355601" r:id="rId102"/>
        </w:object>
      </w:r>
      <w:r w:rsidR="00CE63DD" w:rsidRPr="005952E6">
        <w:rPr>
          <w:rFonts w:hint="eastAsia"/>
        </w:rPr>
        <w:t>時段內發生正面碰撞，碰撞前後的速度變化量分別為</w:t>
      </w:r>
      <w:r w:rsidR="00C940F3" w:rsidRPr="005952E6">
        <w:rPr>
          <w:position w:val="-6"/>
        </w:rPr>
        <w:object w:dxaOrig="300" w:dyaOrig="240">
          <v:shape id="_x0000_i1068" type="#_x0000_t75" style="width:15.6pt;height:10.2pt" o:ole="">
            <v:imagedata r:id="rId103" o:title=""/>
          </v:shape>
          <o:OLEObject Type="Embed" ProgID="Equation.DSMT4" ShapeID="_x0000_i1068" DrawAspect="Content" ObjectID="_1574355602" r:id="rId104"/>
        </w:object>
      </w:r>
      <w:r w:rsidR="00CE63DD" w:rsidRPr="005952E6">
        <w:rPr>
          <w:rFonts w:hint="eastAsia"/>
        </w:rPr>
        <w:t>與</w:t>
      </w:r>
      <w:r w:rsidR="00C940F3" w:rsidRPr="005952E6">
        <w:rPr>
          <w:position w:val="-6"/>
        </w:rPr>
        <w:object w:dxaOrig="340" w:dyaOrig="260">
          <v:shape id="_x0000_i1069" type="#_x0000_t75" style="width:16.8pt;height:12pt" o:ole="">
            <v:imagedata r:id="rId105" o:title=""/>
          </v:shape>
          <o:OLEObject Type="Embed" ProgID="Equation.DSMT4" ShapeID="_x0000_i1069" DrawAspect="Content" ObjectID="_1574355603" r:id="rId106"/>
        </w:object>
      </w:r>
      <w:r w:rsidR="00CE63DD" w:rsidRPr="005952E6">
        <w:rPr>
          <w:rFonts w:hint="eastAsia"/>
        </w:rPr>
        <w:t>。依據牛頓第二</w:t>
      </w:r>
      <w:r w:rsidR="0091178E">
        <w:rPr>
          <w:rFonts w:hint="eastAsia"/>
        </w:rPr>
        <w:t>運動</w:t>
      </w:r>
      <w:r w:rsidR="00CE63DD" w:rsidRPr="005952E6">
        <w:rPr>
          <w:rFonts w:hint="eastAsia"/>
        </w:rPr>
        <w:t>定律，在</w:t>
      </w:r>
      <w:r w:rsidR="00E95C51" w:rsidRPr="00E95C51">
        <w:rPr>
          <w:position w:val="-10"/>
        </w:rPr>
        <w:object w:dxaOrig="320" w:dyaOrig="300">
          <v:shape id="_x0000_i1070" type="#_x0000_t75" style="width:15.6pt;height:16.8pt" o:ole="" fillcolor="window">
            <v:imagedata r:id="rId107" o:title=""/>
          </v:shape>
          <o:OLEObject Type="Embed" ProgID="Equation.DSMT4" ShapeID="_x0000_i1070" DrawAspect="Content" ObjectID="_1574355604" r:id="rId108"/>
        </w:object>
      </w:r>
      <w:r w:rsidR="00CE63DD" w:rsidRPr="005952E6">
        <w:rPr>
          <w:rFonts w:hint="eastAsia"/>
        </w:rPr>
        <w:t>時段內甲、乙的平均受力</w:t>
      </w:r>
      <w:r w:rsidR="00C940F3" w:rsidRPr="005952E6">
        <w:rPr>
          <w:position w:val="-4"/>
        </w:rPr>
        <w:object w:dxaOrig="240" w:dyaOrig="240">
          <v:shape id="_x0000_i1071" type="#_x0000_t75" style="width:10.2pt;height:10.2pt" o:ole="">
            <v:imagedata r:id="rId109" o:title=""/>
          </v:shape>
          <o:OLEObject Type="Embed" ProgID="Equation.DSMT4" ShapeID="_x0000_i1071" DrawAspect="Content" ObjectID="_1574355605" r:id="rId110"/>
        </w:object>
      </w:r>
      <w:r w:rsidR="00CE63DD" w:rsidRPr="005952E6">
        <w:rPr>
          <w:rFonts w:hint="eastAsia"/>
        </w:rPr>
        <w:t>與</w:t>
      </w:r>
      <w:r w:rsidR="00C940F3" w:rsidRPr="005952E6">
        <w:rPr>
          <w:position w:val="-4"/>
        </w:rPr>
        <w:object w:dxaOrig="300" w:dyaOrig="260">
          <v:shape id="_x0000_i1072" type="#_x0000_t75" style="width:15.6pt;height:12pt" o:ole="">
            <v:imagedata r:id="rId111" o:title=""/>
          </v:shape>
          <o:OLEObject Type="Embed" ProgID="Equation.DSMT4" ShapeID="_x0000_i1072" DrawAspect="Content" ObjectID="_1574355606" r:id="rId112"/>
        </w:object>
      </w:r>
      <w:r w:rsidR="00CE63DD" w:rsidRPr="005952E6">
        <w:rPr>
          <w:rFonts w:hint="eastAsia"/>
        </w:rPr>
        <w:t>分別為</w:t>
      </w:r>
      <w:r w:rsidR="00C940F3" w:rsidRPr="005952E6">
        <w:rPr>
          <w:position w:val="-22"/>
        </w:rPr>
        <w:object w:dxaOrig="920" w:dyaOrig="580">
          <v:shape id="_x0000_i1073" type="#_x0000_t75" style="width:45pt;height:27pt" o:ole="" fillcolor="window">
            <v:imagedata r:id="rId113" o:title=""/>
          </v:shape>
          <o:OLEObject Type="Embed" ProgID="Equation.DSMT4" ShapeID="_x0000_i1073" DrawAspect="Content" ObjectID="_1574355607" r:id="rId114"/>
        </w:object>
      </w:r>
      <w:r w:rsidR="00CE63DD" w:rsidRPr="005952E6">
        <w:rPr>
          <w:rFonts w:hint="eastAsia"/>
        </w:rPr>
        <w:t>與</w:t>
      </w:r>
      <w:r w:rsidR="00C940F3" w:rsidRPr="005952E6">
        <w:rPr>
          <w:position w:val="-22"/>
        </w:rPr>
        <w:object w:dxaOrig="999" w:dyaOrig="580">
          <v:shape id="_x0000_i1074" type="#_x0000_t75" style="width:50.4pt;height:27pt" o:ole="" fillcolor="window">
            <v:imagedata r:id="rId115" o:title=""/>
          </v:shape>
          <o:OLEObject Type="Embed" ProgID="Equation.DSMT4" ShapeID="_x0000_i1074" DrawAspect="Content" ObjectID="_1574355608" r:id="rId116"/>
        </w:object>
      </w:r>
      <w:r w:rsidR="00CE63DD" w:rsidRPr="005952E6">
        <w:rPr>
          <w:rFonts w:hint="eastAsia"/>
        </w:rPr>
        <w:t>，而根據牛頓第三</w:t>
      </w:r>
      <w:r w:rsidR="0091178E">
        <w:rPr>
          <w:rFonts w:hint="eastAsia"/>
        </w:rPr>
        <w:t>運動</w:t>
      </w:r>
      <w:r w:rsidR="00CE63DD" w:rsidRPr="005952E6">
        <w:rPr>
          <w:rFonts w:hint="eastAsia"/>
        </w:rPr>
        <w:t>定律</w:t>
      </w:r>
      <w:r w:rsidR="00C940F3" w:rsidRPr="005952E6">
        <w:rPr>
          <w:position w:val="-4"/>
        </w:rPr>
        <w:object w:dxaOrig="800" w:dyaOrig="260">
          <v:shape id="_x0000_i1075" type="#_x0000_t75" style="width:41.4pt;height:12pt" o:ole="">
            <v:imagedata r:id="rId117" o:title=""/>
          </v:shape>
          <o:OLEObject Type="Embed" ProgID="Equation.DSMT4" ShapeID="_x0000_i1075" DrawAspect="Content" ObjectID="_1574355609" r:id="rId118"/>
        </w:object>
      </w:r>
      <w:r w:rsidR="00CE63DD" w:rsidRPr="005952E6">
        <w:rPr>
          <w:rFonts w:hint="eastAsia"/>
        </w:rPr>
        <w:t>，故可得</w:t>
      </w:r>
      <w:r w:rsidR="00C940F3" w:rsidRPr="005952E6">
        <w:rPr>
          <w:position w:val="-6"/>
        </w:rPr>
        <w:object w:dxaOrig="1500" w:dyaOrig="279">
          <v:shape id="_x0000_i1076" type="#_x0000_t75" style="width:75pt;height:12.6pt" o:ole="">
            <v:imagedata r:id="rId119" o:title=""/>
          </v:shape>
          <o:OLEObject Type="Embed" ProgID="Equation.DSMT4" ShapeID="_x0000_i1076" DrawAspect="Content" ObjectID="_1574355610" r:id="rId120"/>
        </w:object>
      </w:r>
      <w:r w:rsidR="00CE63DD" w:rsidRPr="005952E6">
        <w:rPr>
          <w:rFonts w:hint="eastAsia"/>
        </w:rPr>
        <w:t>，此即為</w:t>
      </w:r>
      <w:r w:rsidR="0091178E">
        <w:rPr>
          <w:rFonts w:ascii="新細明體" w:hAnsi="新細明體" w:hint="eastAsia"/>
        </w:rPr>
        <w:t>「</w:t>
      </w:r>
      <w:r w:rsidR="00CE63DD" w:rsidRPr="005952E6">
        <w:rPr>
          <w:rFonts w:hint="eastAsia"/>
        </w:rPr>
        <w:t>動量守恆律</w:t>
      </w:r>
      <w:r w:rsidR="0091178E">
        <w:rPr>
          <w:rFonts w:ascii="新細明體" w:hAnsi="新細明體" w:hint="eastAsia"/>
        </w:rPr>
        <w:t>」</w:t>
      </w:r>
      <w:r w:rsidR="00CE63DD" w:rsidRPr="005952E6">
        <w:rPr>
          <w:rFonts w:hint="eastAsia"/>
        </w:rPr>
        <w:t>。依據前述牛頓運動定律、動量守恆律</w:t>
      </w:r>
      <w:r w:rsidR="005341C9" w:rsidRPr="005952E6">
        <w:rPr>
          <w:rFonts w:hint="eastAsia"/>
        </w:rPr>
        <w:t>，以及外力所作的功等於物體動能變化量的定理</w:t>
      </w:r>
      <w:r w:rsidR="0053038C" w:rsidRPr="005952E6">
        <w:rPr>
          <w:rFonts w:hint="eastAsia"/>
        </w:rPr>
        <w:t>，回答下列</w:t>
      </w:r>
      <w:r w:rsidR="0053038C" w:rsidRPr="005952E6">
        <w:rPr>
          <w:rFonts w:hint="eastAsia"/>
        </w:rPr>
        <w:t>4</w:t>
      </w:r>
      <w:r w:rsidR="0053038C" w:rsidRPr="005952E6">
        <w:t>1-</w:t>
      </w:r>
      <w:r w:rsidR="0053038C" w:rsidRPr="005952E6">
        <w:rPr>
          <w:rFonts w:hint="eastAsia"/>
        </w:rPr>
        <w:t>4</w:t>
      </w:r>
      <w:r w:rsidR="0053038C" w:rsidRPr="005952E6">
        <w:t>3</w:t>
      </w:r>
      <w:r w:rsidR="0053038C" w:rsidRPr="005952E6">
        <w:rPr>
          <w:rFonts w:hint="eastAsia"/>
        </w:rPr>
        <w:t>題有關碰撞的問題。</w:t>
      </w:r>
    </w:p>
    <w:p w:rsidR="00CE63DD" w:rsidRPr="00A26B22" w:rsidRDefault="005952E6" w:rsidP="00B512BA">
      <w:pPr>
        <w:pStyle w:val="TIT1"/>
      </w:pPr>
      <w:r w:rsidRPr="00A26B22">
        <w:rPr>
          <w:noProof/>
        </w:rPr>
        <mc:AlternateContent>
          <mc:Choice Requires="wpg">
            <w:drawing>
              <wp:anchor distT="0" distB="0" distL="114300" distR="114300" simplePos="0" relativeHeight="251433472" behindDoc="0" locked="0" layoutInCell="1" allowOverlap="1" wp14:anchorId="0E5D69BD" wp14:editId="30AE28BD">
                <wp:simplePos x="0" y="0"/>
                <wp:positionH relativeFrom="margin">
                  <wp:posOffset>2847340</wp:posOffset>
                </wp:positionH>
                <wp:positionV relativeFrom="paragraph">
                  <wp:posOffset>291680</wp:posOffset>
                </wp:positionV>
                <wp:extent cx="3093720" cy="2027555"/>
                <wp:effectExtent l="0" t="0" r="0" b="10795"/>
                <wp:wrapSquare wrapText="bothSides"/>
                <wp:docPr id="445" name="群組 4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93720" cy="2027555"/>
                          <a:chOff x="-55" y="48"/>
                          <a:chExt cx="4872" cy="3193"/>
                        </a:xfrm>
                      </wpg:grpSpPr>
                      <wps:wsp>
                        <wps:cNvPr id="446" name="文字方塊 14"/>
                        <wps:cNvSpPr txBox="1">
                          <a:spLocks noChangeArrowheads="1"/>
                        </wps:cNvSpPr>
                        <wps:spPr bwMode="auto">
                          <a:xfrm>
                            <a:off x="1820" y="2910"/>
                            <a:ext cx="692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Pr="00EF1681" w:rsidRDefault="00F80120" w:rsidP="00CE63D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1681">
                                <w:rPr>
                                  <w:rFonts w:hint="eastAsia"/>
                                  <w:position w:val="-6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position w:val="-6"/>
                                  <w:sz w:val="22"/>
                                  <w:szCs w:val="22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47" name="Group 87"/>
                        <wpg:cNvGrpSpPr>
                          <a:grpSpLocks/>
                        </wpg:cNvGrpSpPr>
                        <wpg:grpSpPr bwMode="auto">
                          <a:xfrm>
                            <a:off x="-55" y="48"/>
                            <a:ext cx="4872" cy="2975"/>
                            <a:chOff x="-55" y="48"/>
                            <a:chExt cx="4872" cy="2975"/>
                          </a:xfrm>
                        </wpg:grpSpPr>
                        <wps:wsp>
                          <wps:cNvPr id="448" name="文字方塊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54" y="170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CD091D" w:rsidRDefault="00F80120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文字方塊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2" y="169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CD091D" w:rsidRDefault="00F80120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文字方塊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" y="1472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C17507" w:rsidRDefault="00F80120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17507">
                                  <w:rPr>
                                    <w:position w:val="-6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文字方塊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" y="98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C17507" w:rsidRDefault="00F80120" w:rsidP="00CE63DD">
                                <w:pPr>
                                  <w:rPr>
                                    <w:sz w:val="20"/>
                                  </w:rPr>
                                </w:pPr>
                                <w:r w:rsidRPr="00C17507">
                                  <w:rPr>
                                    <w:position w:val="-6"/>
                                    <w:sz w:val="20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文字方塊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" y="419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C17507" w:rsidRDefault="00F80120" w:rsidP="00CE63DD">
                                <w:pPr>
                                  <w:rPr>
                                    <w:sz w:val="20"/>
                                  </w:rPr>
                                </w:pPr>
                                <w:r w:rsidRPr="00C17507">
                                  <w:rPr>
                                    <w:position w:val="-6"/>
                                    <w:sz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3" name="文字方塊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5" y="198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CE63DD">
                                <w:r>
                                  <w:rPr>
                                    <w:position w:val="-6"/>
                                  </w:rPr>
                                  <w:t>-</w:t>
                                </w:r>
                                <w:r w:rsidRPr="00C17507">
                                  <w:rPr>
                                    <w:position w:val="-6"/>
                                    <w:sz w:val="20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文字方塊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4" y="242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CE63DD"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-4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5" name="直線接點 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3" y="2203"/>
                              <a:ext cx="1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直線接點 4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7" y="2666"/>
                              <a:ext cx="1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直線接點 4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1" y="591"/>
                              <a:ext cx="1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" name="直線接點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0" y="1189"/>
                              <a:ext cx="1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文字方塊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3" y="1730"/>
                              <a:ext cx="636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CD091D" w:rsidRDefault="00F80120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文字方塊 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0" y="1721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CD091D" w:rsidRDefault="00F80120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" name="直線接點 4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02" y="1546"/>
                              <a:ext cx="0" cy="2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直線接點 4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6" y="1545"/>
                              <a:ext cx="0" cy="2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直線接點 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26" y="1544"/>
                              <a:ext cx="0" cy="2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4" name="直線接點 4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48" y="1546"/>
                              <a:ext cx="0" cy="2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文字方塊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2" y="1291"/>
                              <a:ext cx="735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CE63DD">
                                <w:r w:rsidRPr="00EF5DCD">
                                  <w:rPr>
                                    <w:rFonts w:ascii="新細明體" w:eastAsiaTheme="minorEastAsia" w:hAnsi="新細明體" w:cstheme="minorBidi" w:hint="eastAsia"/>
                                    <w:position w:val="-10"/>
                                    <w:szCs w:val="22"/>
                                  </w:rPr>
                                  <w:object w:dxaOrig="380" w:dyaOrig="300">
                                    <v:shape id="_x0000_i1078" type="#_x0000_t75" style="width:22.2pt;height:15pt" o:ole="" fillcolor="window">
                                      <v:imagedata r:id="rId121" o:title=""/>
                                    </v:shape>
                                    <o:OLEObject Type="Embed" ProgID="Equation.DSMT4" ShapeID="_x0000_i1078" DrawAspect="Content" ObjectID="_1574355666" r:id="rId12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文字方塊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" y="48"/>
                              <a:ext cx="1237" cy="4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CE63DD">
                                <w:r w:rsidRPr="00EF5DCD">
                                  <w:rPr>
                                    <w:rFonts w:ascii="新細明體" w:eastAsiaTheme="minorEastAsia" w:hAnsi="新細明體" w:cstheme="minorBidi" w:hint="eastAsia"/>
                                    <w:position w:val="-10"/>
                                    <w:szCs w:val="22"/>
                                  </w:rPr>
                                  <w:object w:dxaOrig="740" w:dyaOrig="300">
                                    <v:shape id="_x0000_i1080" type="#_x0000_t75" style="width:36.6pt;height:15pt" o:ole="" fillcolor="window">
                                      <v:imagedata r:id="rId123" o:title=""/>
                                    </v:shape>
                                    <o:OLEObject Type="Embed" ProgID="Equation.DSMT4" ShapeID="_x0000_i1080" DrawAspect="Content" ObjectID="_1574355667" r:id="rId1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467" name="直線箭頭接點 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0" y="1660"/>
                              <a:ext cx="368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直線箭頭接點 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39" y="299"/>
                              <a:ext cx="0" cy="2724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69" name="群組 469"/>
                          <wpg:cNvGrpSpPr>
                            <a:grpSpLocks/>
                          </wpg:cNvGrpSpPr>
                          <wpg:grpSpPr bwMode="auto">
                            <a:xfrm>
                              <a:off x="590" y="582"/>
                              <a:ext cx="3128" cy="2132"/>
                              <a:chOff x="590" y="582"/>
                              <a:chExt cx="22097" cy="15091"/>
                            </a:xfrm>
                          </wpg:grpSpPr>
                          <wps:wsp>
                            <wps:cNvPr id="470" name="手繪多邊形 470"/>
                            <wps:cNvSpPr>
                              <a:spLocks/>
                            </wps:cNvSpPr>
                            <wps:spPr bwMode="auto">
                              <a:xfrm>
                                <a:off x="590" y="582"/>
                                <a:ext cx="10849" cy="7441"/>
                              </a:xfrm>
                              <a:custGeom>
                                <a:avLst/>
                                <a:gdLst>
                                  <a:gd name="T0" fmla="*/ 0 w 1786270"/>
                                  <a:gd name="T1" fmla="*/ 0 h 744279"/>
                                  <a:gd name="T2" fmla="*/ 439174 w 1786270"/>
                                  <a:gd name="T3" fmla="*/ 10632 h 744279"/>
                                  <a:gd name="T4" fmla="*/ 439174 w 1786270"/>
                                  <a:gd name="T5" fmla="*/ 10632 h 744279"/>
                                  <a:gd name="T6" fmla="*/ 787930 w 1786270"/>
                                  <a:gd name="T7" fmla="*/ 10632 h 744279"/>
                                  <a:gd name="T8" fmla="*/ 949391 w 1786270"/>
                                  <a:gd name="T9" fmla="*/ 95685 h 744279"/>
                                  <a:gd name="T10" fmla="*/ 1046267 w 1786270"/>
                                  <a:gd name="T11" fmla="*/ 329583 h 744279"/>
                                  <a:gd name="T12" fmla="*/ 1085018 w 1786270"/>
                                  <a:gd name="T13" fmla="*/ 744220 h 744279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86270" h="744279">
                                    <a:moveTo>
                                      <a:pt x="0" y="0"/>
                                    </a:moveTo>
                                    <a:lnTo>
                                      <a:pt x="723014" y="10633"/>
                                    </a:lnTo>
                                    <a:cubicBezTo>
                                      <a:pt x="818707" y="10633"/>
                                      <a:pt x="1157177" y="-3544"/>
                                      <a:pt x="1297172" y="10633"/>
                                    </a:cubicBezTo>
                                    <a:cubicBezTo>
                                      <a:pt x="1437167" y="24810"/>
                                      <a:pt x="1492102" y="42530"/>
                                      <a:pt x="1562986" y="95693"/>
                                    </a:cubicBezTo>
                                    <a:cubicBezTo>
                                      <a:pt x="1633870" y="148856"/>
                                      <a:pt x="1685260" y="221511"/>
                                      <a:pt x="1722474" y="329609"/>
                                    </a:cubicBezTo>
                                    <a:cubicBezTo>
                                      <a:pt x="1759688" y="437707"/>
                                      <a:pt x="1772979" y="590993"/>
                                      <a:pt x="1786270" y="74427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" name="手繪多邊形 471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1439" y="8231"/>
                                <a:ext cx="11248" cy="7442"/>
                              </a:xfrm>
                              <a:custGeom>
                                <a:avLst/>
                                <a:gdLst>
                                  <a:gd name="T0" fmla="*/ 0 w 1786270"/>
                                  <a:gd name="T1" fmla="*/ 0 h 744279"/>
                                  <a:gd name="T2" fmla="*/ 455268 w 1786270"/>
                                  <a:gd name="T3" fmla="*/ 10632 h 744279"/>
                                  <a:gd name="T4" fmla="*/ 455268 w 1786270"/>
                                  <a:gd name="T5" fmla="*/ 10632 h 744279"/>
                                  <a:gd name="T6" fmla="*/ 816804 w 1786270"/>
                                  <a:gd name="T7" fmla="*/ 10632 h 744279"/>
                                  <a:gd name="T8" fmla="*/ 984182 w 1786270"/>
                                  <a:gd name="T9" fmla="*/ 95685 h 744279"/>
                                  <a:gd name="T10" fmla="*/ 1084609 w 1786270"/>
                                  <a:gd name="T11" fmla="*/ 329583 h 744279"/>
                                  <a:gd name="T12" fmla="*/ 1124780 w 1786270"/>
                                  <a:gd name="T13" fmla="*/ 744220 h 744279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86270" h="744279">
                                    <a:moveTo>
                                      <a:pt x="0" y="0"/>
                                    </a:moveTo>
                                    <a:lnTo>
                                      <a:pt x="723014" y="10633"/>
                                    </a:lnTo>
                                    <a:cubicBezTo>
                                      <a:pt x="818707" y="10633"/>
                                      <a:pt x="1157177" y="-3544"/>
                                      <a:pt x="1297172" y="10633"/>
                                    </a:cubicBezTo>
                                    <a:cubicBezTo>
                                      <a:pt x="1437167" y="24810"/>
                                      <a:pt x="1492102" y="42530"/>
                                      <a:pt x="1562986" y="95693"/>
                                    </a:cubicBezTo>
                                    <a:cubicBezTo>
                                      <a:pt x="1633870" y="148856"/>
                                      <a:pt x="1685260" y="221511"/>
                                      <a:pt x="1722474" y="329609"/>
                                    </a:cubicBezTo>
                                    <a:cubicBezTo>
                                      <a:pt x="1759688" y="437707"/>
                                      <a:pt x="1772979" y="590993"/>
                                      <a:pt x="1786270" y="74427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5D69BD" id="群組 445" o:spid="_x0000_s1239" style="position:absolute;left:0;text-align:left;margin-left:224.2pt;margin-top:22.95pt;width:243.6pt;height:159.65pt;z-index:251433472;mso-position-horizontal-relative:margin" coordorigin="-55,48" coordsize="4872,3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">
                <v:shape id="文字方塊 14" o:spid="_x0000_s1240" type="#_x0000_t202" style="position:absolute;left:1820;top:2910;width:692;height: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" filled="f" stroked="f">
                  <v:textbox inset="0,0,0,0">
                    <w:txbxContent>
                      <w:p w:rsidR="00F80120" w:rsidRPr="00EF1681" w:rsidRDefault="00F80120" w:rsidP="00CE63DD">
                        <w:pPr>
                          <w:rPr>
                            <w:sz w:val="22"/>
                            <w:szCs w:val="22"/>
                          </w:rPr>
                        </w:pPr>
                        <w:r w:rsidRPr="00EF1681">
                          <w:rPr>
                            <w:rFonts w:hint="eastAsia"/>
                            <w:position w:val="-6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position w:val="-6"/>
                            <w:sz w:val="22"/>
                            <w:szCs w:val="22"/>
                          </w:rPr>
                          <w:t>12</w:t>
                        </w:r>
                      </w:p>
                    </w:txbxContent>
                  </v:textbox>
                </v:shape>
                <v:group id="Group 87" o:spid="_x0000_s1241" style="position:absolute;left:-55;top:48;width:4872;height:2975" coordorigin="-55,48" coordsize="4872,2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v:shape id="文字方塊 4" o:spid="_x0000_s1242" type="#_x0000_t202" style="position:absolute;left:2654;top:1708;width:63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" filled="f" stroked="f">
                    <v:textbox>
                      <w:txbxContent>
                        <w:p w:rsidR="00F80120" w:rsidRPr="00CD091D" w:rsidRDefault="00F80120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D091D">
                            <w:rPr>
                              <w:position w:val="-6"/>
                              <w:sz w:val="20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文字方塊 6" o:spid="_x0000_s1243" type="#_x0000_t202" style="position:absolute;left:3482;top:1698;width:63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" filled="f" stroked="f">
                    <v:textbox>
                      <w:txbxContent>
                        <w:p w:rsidR="00F80120" w:rsidRPr="00CD091D" w:rsidRDefault="00F80120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D091D">
                            <w:rPr>
                              <w:position w:val="-6"/>
                              <w:sz w:val="20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文字方塊 7" o:spid="_x0000_s1244" type="#_x0000_t202" style="position:absolute;left:129;top:1472;width:63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ZN5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" filled="f" stroked="f">
                    <v:textbox>
                      <w:txbxContent>
                        <w:p w:rsidR="00F80120" w:rsidRPr="00C17507" w:rsidRDefault="00F80120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17507">
                            <w:rPr>
                              <w:position w:val="-6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9" o:spid="_x0000_s1245" type="#_x0000_t202" style="position:absolute;left:30;top:988;width:63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" filled="f" stroked="f">
                    <v:textbox>
                      <w:txbxContent>
                        <w:p w:rsidR="00F80120" w:rsidRPr="00C17507" w:rsidRDefault="00F80120" w:rsidP="00CE63DD">
                          <w:pPr>
                            <w:rPr>
                              <w:sz w:val="20"/>
                            </w:rPr>
                          </w:pPr>
                          <w:r w:rsidRPr="00C17507">
                            <w:rPr>
                              <w:position w:val="-6"/>
                              <w:sz w:val="20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字方塊 11" o:spid="_x0000_s1246" type="#_x0000_t202" style="position:absolute;left:19;top:419;width:63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6iV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Ip3D7Uw8AnL1BwAA//8DAFBLAQItABQABgAIAAAAIQDb4fbL7gAAAIUBAAATAAAAAAAAAAAA&#10;AAAAAAAAAABbQ29udGVudF9UeXBlc10ueG1sUEsBAi0AFAAGAAgAAAAhAFr0LFu/AAAAFQEAAAsA&#10;AAAAAAAAAAAAAAAAHwEAAF9yZWxzLy5yZWxzUEsBAi0AFAAGAAgAAAAhAA0TqJXEAAAA3AAAAA8A&#10;AAAAAAAAAAAAAAAABwIAAGRycy9kb3ducmV2LnhtbFBLBQYAAAAAAwADALcAAAD4AgAAAAA=&#10;" filled="f" stroked="f">
                    <v:textbox>
                      <w:txbxContent>
                        <w:p w:rsidR="00F80120" w:rsidRPr="00C17507" w:rsidRDefault="00F80120" w:rsidP="00CE63DD">
                          <w:pPr>
                            <w:rPr>
                              <w:sz w:val="20"/>
                            </w:rPr>
                          </w:pPr>
                          <w:r w:rsidRPr="00C17507">
                            <w:rPr>
                              <w:position w:val="-6"/>
                              <w:sz w:val="20"/>
                            </w:rPr>
                            <w:t>40</w:t>
                          </w:r>
                        </w:p>
                      </w:txbxContent>
                    </v:textbox>
                  </v:shape>
                  <v:shape id="文字方塊 12" o:spid="_x0000_s1247" type="#_x0000_t202" style="position:absolute;left:-55;top:1988;width:63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w0O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YvkEtzPxCMjsDwAA//8DAFBLAQItABQABgAIAAAAIQDb4fbL7gAAAIUBAAATAAAAAAAAAAAA&#10;AAAAAAAAAABbQ29udGVudF9UeXBlc10ueG1sUEsBAi0AFAAGAAgAAAAhAFr0LFu/AAAAFQEAAAsA&#10;AAAAAAAAAAAAAAAAHwEAAF9yZWxzLy5yZWxzUEsBAi0AFAAGAAgAAAAhAGJfDQ7EAAAA3AAAAA8A&#10;AAAAAAAAAAAAAAAABwIAAGRycy9kb3ducmV2LnhtbFBLBQYAAAAAAwADALcAAAD4AgAAAAA=&#10;" filled="f" stroked="f">
                    <v:textbox>
                      <w:txbxContent>
                        <w:p w:rsidR="00F80120" w:rsidRDefault="00F80120" w:rsidP="00CE63DD">
                          <w:r>
                            <w:rPr>
                              <w:position w:val="-6"/>
                            </w:rPr>
                            <w:t>-</w:t>
                          </w:r>
                          <w:r w:rsidRPr="00C17507">
                            <w:rPr>
                              <w:position w:val="-6"/>
                              <w:sz w:val="20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字方塊 13" o:spid="_x0000_s1248" type="#_x0000_t202" style="position:absolute;left:-44;top:2428;width:63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" filled="f" stroked="f">
                    <v:textbox>
                      <w:txbxContent>
                        <w:p w:rsidR="00F80120" w:rsidRDefault="00F80120" w:rsidP="00CE63DD">
                          <w:r w:rsidRPr="00CD091D">
                            <w:rPr>
                              <w:position w:val="-6"/>
                              <w:sz w:val="20"/>
                            </w:rPr>
                            <w:t>-40</w:t>
                          </w:r>
                        </w:p>
                      </w:txbxContent>
                    </v:textbox>
                  </v:shape>
                  <v:line id="直線接點 455" o:spid="_x0000_s1249" style="position:absolute;visibility:visible;mso-wrap-style:square" from="553,2203" to="719,2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" strokecolor="black [3213]" strokeweight="1pt"/>
                  <v:line id="直線接點 456" o:spid="_x0000_s1250" style="position:absolute;visibility:visible;mso-wrap-style:square" from="567,2666" to="733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" strokecolor="black [3213]" strokeweight="1pt"/>
                  <v:line id="直線接點 457" o:spid="_x0000_s1251" style="position:absolute;visibility:visible;mso-wrap-style:square" from="551,591" to="717,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" strokecolor="black [3213]" strokeweight="1pt"/>
                  <v:line id="直線接點 458" o:spid="_x0000_s1252" style="position:absolute;visibility:visible;mso-wrap-style:square" from="550,1189" to="716,1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" strokecolor="black [3213]" strokeweight="1pt"/>
                  <v:shape id="文字方塊 336" o:spid="_x0000_s1253" type="#_x0000_t202" style="position:absolute;left:1043;top:1730;width:636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zr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4Cq8z8QjIxR8AAAD//wMAUEsBAi0AFAAGAAgAAAAhANvh9svuAAAAhQEAABMAAAAAAAAAAAAA&#10;AAAAAAAAAFtDb250ZW50X1R5cGVzXS54bWxQSwECLQAUAAYACAAAACEAWvQsW78AAAAVAQAACwAA&#10;AAAAAAAAAAAAAAAfAQAAX3JlbHMvLnJlbHNQSwECLQAUAAYACAAAACEAA7c65MMAAADcAAAADwAA&#10;AAAAAAAAAAAAAAAHAgAAZHJzL2Rvd25yZXYueG1sUEsFBgAAAAADAAMAtwAAAPcCAAAAAA==&#10;" filled="f" stroked="f">
                    <v:textbox>
                      <w:txbxContent>
                        <w:p w:rsidR="00F80120" w:rsidRPr="00CD091D" w:rsidRDefault="00F80120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D091D">
                            <w:rPr>
                              <w:position w:val="-6"/>
                              <w:sz w:val="20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文字方塊 405" o:spid="_x0000_s1254" type="#_x0000_t202" style="position:absolute;left:1820;top:1721;width:63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" filled="f" stroked="f">
                    <v:textbox>
                      <w:txbxContent>
                        <w:p w:rsidR="00F80120" w:rsidRPr="00CD091D" w:rsidRDefault="00F80120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D091D">
                            <w:rPr>
                              <w:position w:val="-6"/>
                              <w:sz w:val="20"/>
                            </w:rPr>
                            <w:t>0.4</w:t>
                          </w:r>
                        </w:p>
                      </w:txbxContent>
                    </v:textbox>
                  </v:shape>
                  <v:line id="直線接點 461" o:spid="_x0000_s1255" style="position:absolute;visibility:visible;mso-wrap-style:square" from="3802,1546" to="3802,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" strokecolor="black [3213]" strokeweight="1pt"/>
                  <v:line id="直線接點 462" o:spid="_x0000_s1256" style="position:absolute;visibility:visible;mso-wrap-style:square" from="1336,1545" to="1336,1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" strokecolor="black [3213]" strokeweight="1pt"/>
                  <v:line id="直線接點 463" o:spid="_x0000_s1257" style="position:absolute;visibility:visible;mso-wrap-style:square" from="2126,1544" to="2126,1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" strokecolor="black [3213]" strokeweight="1pt"/>
                  <v:line id="直線接點 464" o:spid="_x0000_s1258" style="position:absolute;visibility:visible;mso-wrap-style:square" from="2948,1546" to="2948,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" strokecolor="black [3213]" strokeweight="1pt"/>
                  <v:shape id="文字方塊 21" o:spid="_x0000_s1259" type="#_x0000_t202" style="position:absolute;left:4082;top:1291;width:735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vpc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AzHI3idiUdALp4AAAD//wMAUEsBAi0AFAAGAAgAAAAhANvh9svuAAAAhQEAABMAAAAAAAAAAAAA&#10;AAAAAAAAAFtDb250ZW50X1R5cGVzXS54bWxQSwECLQAUAAYACAAAACEAWvQsW78AAAAVAQAACwAA&#10;AAAAAAAAAAAAAAAfAQAAX3JlbHMvLnJlbHNQSwECLQAUAAYACAAAACEATJb6XMMAAADcAAAADwAA&#10;AAAAAAAAAAAAAAAHAgAAZHJzL2Rvd25yZXYueG1sUEsFBgAAAAADAAMAtwAAAPcCAAAAAA==&#10;" filled="f" stroked="f">
                    <v:textbox>
                      <w:txbxContent>
                        <w:p w:rsidR="00F80120" w:rsidRDefault="00F80120" w:rsidP="00CE63DD">
                          <w:r w:rsidRPr="00EF5DCD">
                            <w:rPr>
                              <w:rFonts w:ascii="新細明體" w:eastAsiaTheme="minorEastAsia" w:hAnsi="新細明體" w:cstheme="minorBidi" w:hint="eastAsia"/>
                              <w:position w:val="-10"/>
                              <w:szCs w:val="22"/>
                            </w:rPr>
                            <w:object w:dxaOrig="380" w:dyaOrig="300">
                              <v:shape id="_x0000_i1078" type="#_x0000_t75" style="width:22.2pt;height:15pt" o:ole="" fillcolor="window">
                                <v:imagedata r:id="rId121" o:title=""/>
                              </v:shape>
                              <o:OLEObject Type="Embed" ProgID="Equation.DSMT4" ShapeID="_x0000_i1078" DrawAspect="Content" ObjectID="_1574355666" r:id="rId125"/>
                            </w:object>
                          </w:r>
                        </w:p>
                      </w:txbxContent>
                    </v:textbox>
                  </v:shape>
                  <v:shape id="文字方塊 20" o:spid="_x0000_s1260" type="#_x0000_t202" style="position:absolute;left:548;top:48;width:1237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" filled="f" stroked="f">
                    <v:textbox inset=",0,,0">
                      <w:txbxContent>
                        <w:p w:rsidR="00F80120" w:rsidRDefault="00F80120" w:rsidP="00CE63DD">
                          <w:r w:rsidRPr="00EF5DCD">
                            <w:rPr>
                              <w:rFonts w:ascii="新細明體" w:eastAsiaTheme="minorEastAsia" w:hAnsi="新細明體" w:cstheme="minorBidi" w:hint="eastAsia"/>
                              <w:position w:val="-10"/>
                              <w:szCs w:val="22"/>
                            </w:rPr>
                            <w:object w:dxaOrig="740" w:dyaOrig="300">
                              <v:shape id="_x0000_i1080" type="#_x0000_t75" style="width:36.6pt;height:15pt" o:ole="" fillcolor="window">
                                <v:imagedata r:id="rId123" o:title=""/>
                              </v:shape>
                              <o:OLEObject Type="Embed" ProgID="Equation.DSMT4" ShapeID="_x0000_i1080" DrawAspect="Content" ObjectID="_1574355667" r:id="rId126"/>
                            </w:object>
                          </w:r>
                        </w:p>
                      </w:txbxContent>
                    </v:textbox>
                  </v:shape>
                  <v:shape id="直線箭頭接點 1" o:spid="_x0000_s1261" type="#_x0000_t32" style="position:absolute;left:430;top:1660;width:368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" strokecolor="black [3213]" strokeweight="1pt">
                    <v:stroke endarrow="block"/>
                  </v:shape>
                  <v:shape id="直線箭頭接點 2" o:spid="_x0000_s1262" type="#_x0000_t32" style="position:absolute;left:639;top:299;width:0;height:27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" strokecolor="black [3213]" strokeweight="1pt">
                    <v:stroke endarrow="block"/>
                  </v:shape>
                  <v:group id="群組 469" o:spid="_x0000_s1263" style="position:absolute;left:590;top:582;width:3128;height:2132" coordorigin="590,582" coordsize="22097,15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3Xl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PFO/ydCUdArn4BAAD//wMAUEsBAi0AFAAGAAgAAAAhANvh9svuAAAAhQEAABMAAAAAAAAA&#10;AAAAAAAAAAAAAFtDb250ZW50X1R5cGVzXS54bWxQSwECLQAUAAYACAAAACEAWvQsW78AAAAVAQAA&#10;CwAAAAAAAAAAAAAAAAAfAQAAX3JlbHMvLnJlbHNQSwECLQAUAAYACAAAACEAak915cYAAADcAAAA&#10;DwAAAAAAAAAAAAAAAAAHAgAAZHJzL2Rvd25yZXYueG1sUEsFBgAAAAADAAMAtwAAAPoCAAAAAA==&#10;">
                    <v:shape id="手繪多邊形 470" o:spid="_x0000_s1264" style="position:absolute;left:590;top:582;width:10849;height:7441;visibility:visible;mso-wrap-style:square;v-text-anchor:middle" coordsize="1786270,744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" path="m,l723014,10633v95693,,434163,-14177,574158,c1437167,24810,1492102,42530,1562986,95693v70884,53163,122274,125818,159488,233916c1759688,437707,1772979,590993,1786270,744279e" filled="f">
                      <v:path arrowok="t" o:connecttype="custom" o:connectlocs="0,0;2667,106;2667,106;4786,106;5766,957;6355,3295;6590,7440" o:connectangles="0,0,0,0,0,0,0"/>
                    </v:shape>
                    <v:shape id="手繪多邊形 471" o:spid="_x0000_s1265" style="position:absolute;left:11439;top:8231;width:11248;height:7442;flip:x y;visibility:visible;mso-wrap-style:square;v-text-anchor:middle" coordsize="1786270,744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" path="m,l723014,10633v95693,,434163,-14177,574158,c1437167,24810,1492102,42530,1562986,95693v70884,53163,122274,125818,159488,233916c1759688,437707,1772979,590993,1786270,744279e" filled="f">
                      <v:path arrowok="t" o:connecttype="custom" o:connectlocs="0,0;2867,106;2867,106;5143,106;6197,957;6830,3295;7083,7441" o:connectangles="0,0,0,0,0,0,0"/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="00F44D9B" w:rsidRPr="00A26B22">
        <w:rPr>
          <w:rFonts w:hint="eastAsia"/>
        </w:rPr>
        <w:t>41</w:t>
      </w:r>
      <w:r w:rsidR="00CE63DD" w:rsidRPr="00A26B22">
        <w:t>.</w:t>
      </w:r>
      <w:r w:rsidR="00D163D1" w:rsidRPr="00A26B22">
        <w:rPr>
          <w:rFonts w:hint="eastAsia"/>
        </w:rPr>
        <w:tab/>
      </w:r>
      <w:r w:rsidR="00CE63DD" w:rsidRPr="00A26B22">
        <w:rPr>
          <w:rFonts w:hint="eastAsia"/>
        </w:rPr>
        <w:t>以高速攝影機拍攝一質量為</w:t>
      </w:r>
      <w:r w:rsidR="00CE63DD" w:rsidRPr="00A26B22">
        <w:t>50 g</w:t>
      </w:r>
      <w:r w:rsidR="00CE63DD" w:rsidRPr="00A26B22">
        <w:rPr>
          <w:rFonts w:hint="eastAsia"/>
        </w:rPr>
        <w:t>之網球撞擊牆面的過程，所得到的球中心速度</w:t>
      </w:r>
      <w:r w:rsidR="002249A8" w:rsidRPr="00A26B22">
        <w:rPr>
          <w:position w:val="-6"/>
        </w:rPr>
        <w:object w:dxaOrig="180" w:dyaOrig="220">
          <v:shape id="_x0000_i1081" type="#_x0000_t75" style="width:9.6pt;height:10.2pt" o:ole="">
            <v:imagedata r:id="rId127" o:title=""/>
          </v:shape>
          <o:OLEObject Type="Embed" ProgID="Equation.DSMT4" ShapeID="_x0000_i1081" DrawAspect="Content" ObjectID="_1574355611" r:id="rId128"/>
        </w:object>
      </w:r>
      <w:r w:rsidR="00CE63DD" w:rsidRPr="00A26B22">
        <w:rPr>
          <w:rFonts w:hint="eastAsia"/>
        </w:rPr>
        <w:t>對時間</w:t>
      </w:r>
      <w:r w:rsidR="002249A8" w:rsidRPr="00A26B22">
        <w:rPr>
          <w:position w:val="-6"/>
        </w:rPr>
        <w:object w:dxaOrig="139" w:dyaOrig="240">
          <v:shape id="_x0000_i1082" type="#_x0000_t75" style="width:7.2pt;height:10.2pt" o:ole="">
            <v:imagedata r:id="rId129" o:title=""/>
          </v:shape>
          <o:OLEObject Type="Embed" ProgID="Equation.DSMT4" ShapeID="_x0000_i1082" DrawAspect="Content" ObjectID="_1574355612" r:id="rId130"/>
        </w:object>
      </w:r>
      <w:r w:rsidR="00CE63DD" w:rsidRPr="00A26B22">
        <w:rPr>
          <w:rFonts w:hint="eastAsia"/>
        </w:rPr>
        <w:t>的變化如圖</w:t>
      </w:r>
      <w:r w:rsidR="00A83048">
        <w:rPr>
          <w:rFonts w:hint="eastAsia"/>
        </w:rPr>
        <w:t>12</w:t>
      </w:r>
      <w:r w:rsidR="00CE63DD" w:rsidRPr="00A26B22">
        <w:rPr>
          <w:rFonts w:hint="eastAsia"/>
        </w:rPr>
        <w:t>所示，則在撞擊牆面的過程中，網球受到牆面平均作用力的量值，最接近下列何者？</w:t>
      </w:r>
    </w:p>
    <w:p w:rsidR="005952E6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A)</w:t>
      </w:r>
      <w:r w:rsidRPr="00A26B22">
        <w:rPr>
          <w:rFonts w:hint="eastAsia"/>
        </w:rPr>
        <w:t xml:space="preserve"> </w:t>
      </w:r>
      <w:r w:rsidRPr="00A26B22">
        <w:t>0.</w:t>
      </w:r>
      <w:r w:rsidRPr="00A26B22">
        <w:rPr>
          <w:rFonts w:hint="eastAsia"/>
        </w:rPr>
        <w:t>0</w:t>
      </w:r>
      <w:r w:rsidRPr="00A26B22">
        <w:t>2</w:t>
      </w:r>
      <w:r w:rsidR="0091178E">
        <w:rPr>
          <w:rFonts w:hint="eastAsia"/>
        </w:rPr>
        <w:t>N</w:t>
      </w:r>
    </w:p>
    <w:p w:rsidR="005952E6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B)</w:t>
      </w:r>
      <w:r w:rsidRPr="00A26B22">
        <w:rPr>
          <w:rFonts w:hint="eastAsia"/>
        </w:rPr>
        <w:t xml:space="preserve"> 0.</w:t>
      </w:r>
      <w:r w:rsidRPr="00A26B22">
        <w:t>2</w:t>
      </w:r>
      <w:r w:rsidR="0091178E">
        <w:rPr>
          <w:rFonts w:hint="eastAsia"/>
        </w:rPr>
        <w:t>N</w:t>
      </w:r>
    </w:p>
    <w:p w:rsidR="005952E6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C)</w:t>
      </w:r>
      <w:r w:rsidRPr="00A26B22">
        <w:rPr>
          <w:rFonts w:hint="eastAsia"/>
        </w:rPr>
        <w:t xml:space="preserve"> </w:t>
      </w:r>
      <w:r w:rsidRPr="00A26B22">
        <w:t>2</w:t>
      </w:r>
      <w:r w:rsidR="0091178E">
        <w:rPr>
          <w:rFonts w:hint="eastAsia"/>
        </w:rPr>
        <w:t>N</w:t>
      </w:r>
    </w:p>
    <w:p w:rsidR="005952E6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D)</w:t>
      </w:r>
      <w:r w:rsidRPr="00A26B22">
        <w:rPr>
          <w:rFonts w:hint="eastAsia"/>
        </w:rPr>
        <w:t xml:space="preserve"> </w:t>
      </w:r>
      <w:r w:rsidRPr="00A26B22">
        <w:t>20</w:t>
      </w:r>
      <w:r w:rsidR="0091178E">
        <w:rPr>
          <w:rFonts w:hint="eastAsia"/>
        </w:rPr>
        <w:t>N</w:t>
      </w:r>
    </w:p>
    <w:p w:rsidR="0053038C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E)</w:t>
      </w:r>
      <w:r w:rsidRPr="00A26B22">
        <w:rPr>
          <w:rFonts w:hint="eastAsia"/>
        </w:rPr>
        <w:t xml:space="preserve"> </w:t>
      </w:r>
      <w:r w:rsidRPr="00A26B22">
        <w:t>200</w:t>
      </w:r>
      <w:r w:rsidR="0091178E">
        <w:rPr>
          <w:rFonts w:hint="eastAsia"/>
        </w:rPr>
        <w:t>N</w:t>
      </w:r>
    </w:p>
    <w:p w:rsidR="001B6B7E" w:rsidRDefault="001B6B7E">
      <w:pPr>
        <w:widowControl/>
        <w:rPr>
          <w:spacing w:val="20"/>
          <w:kern w:val="0"/>
          <w:sz w:val="22"/>
          <w:szCs w:val="22"/>
        </w:rPr>
      </w:pPr>
    </w:p>
    <w:p w:rsidR="00CE63DD" w:rsidRPr="00A26B22" w:rsidRDefault="00F44D9B" w:rsidP="00B512BA">
      <w:pPr>
        <w:pStyle w:val="TIT1"/>
      </w:pPr>
      <w:r w:rsidRPr="00A26B22">
        <w:rPr>
          <w:rFonts w:hint="eastAsia"/>
        </w:rPr>
        <w:lastRenderedPageBreak/>
        <w:t>42</w:t>
      </w:r>
      <w:r w:rsidR="00CE63DD" w:rsidRPr="00A26B22">
        <w:t>.</w:t>
      </w:r>
      <w:r w:rsidR="00CE79BE" w:rsidRPr="00A26B22">
        <w:rPr>
          <w:rFonts w:hint="eastAsia"/>
        </w:rPr>
        <w:tab/>
      </w:r>
      <w:r w:rsidR="00CE63DD" w:rsidRPr="00A26B22">
        <w:rPr>
          <w:rFonts w:hint="eastAsia"/>
        </w:rPr>
        <w:t>圖</w:t>
      </w:r>
      <w:r w:rsidR="00A83048">
        <w:t>13</w:t>
      </w:r>
      <w:r w:rsidR="00CE63DD" w:rsidRPr="00A26B22">
        <w:rPr>
          <w:rFonts w:hint="eastAsia"/>
        </w:rPr>
        <w:t>所示為一種打樁機的簡化模型，它可藉由鐵塊從靜止開始自由下落，將鐵樁打入堅硬的岩層中，其中鐵塊最初高度為</w:t>
      </w:r>
      <w:r w:rsidR="000E7833" w:rsidRPr="00A26B22">
        <w:rPr>
          <w:position w:val="-10"/>
        </w:rPr>
        <w:object w:dxaOrig="220" w:dyaOrig="320">
          <v:shape id="_x0000_i1083" type="#_x0000_t75" style="width:10.2pt;height:15.6pt" o:ole="">
            <v:imagedata r:id="rId131" o:title=""/>
          </v:shape>
          <o:OLEObject Type="Embed" ProgID="Equation.DSMT4" ShapeID="_x0000_i1083" DrawAspect="Content" ObjectID="_1574355613" r:id="rId132"/>
        </w:object>
      </w:r>
      <w:r w:rsidR="00CE63DD" w:rsidRPr="00A26B22">
        <w:rPr>
          <w:rFonts w:hint="eastAsia"/>
        </w:rPr>
        <w:t>，而鐵樁露出在地面上的高度由</w:t>
      </w:r>
      <w:r w:rsidR="00CD091D" w:rsidRPr="00A26B22">
        <w:rPr>
          <w:position w:val="-10"/>
        </w:rPr>
        <w:object w:dxaOrig="240" w:dyaOrig="320">
          <v:shape id="_x0000_i1084" type="#_x0000_t75" style="width:10.2pt;height:15.6pt" o:ole="">
            <v:imagedata r:id="rId133" o:title=""/>
          </v:shape>
          <o:OLEObject Type="Embed" ProgID="Equation.DSMT4" ShapeID="_x0000_i1084" DrawAspect="Content" ObjectID="_1574355614" r:id="rId134"/>
        </w:object>
      </w:r>
      <w:r w:rsidR="00CE63DD" w:rsidRPr="00A26B22">
        <w:rPr>
          <w:rFonts w:hint="eastAsia"/>
        </w:rPr>
        <w:t>減少為</w:t>
      </w:r>
      <w:r w:rsidR="00CD091D" w:rsidRPr="00A26B22">
        <w:rPr>
          <w:position w:val="-10"/>
        </w:rPr>
        <w:object w:dxaOrig="240" w:dyaOrig="320">
          <v:shape id="_x0000_i1085" type="#_x0000_t75" style="width:10.2pt;height:15.6pt" o:ole="">
            <v:imagedata r:id="rId135" o:title=""/>
          </v:shape>
          <o:OLEObject Type="Embed" ProgID="Equation.DSMT4" ShapeID="_x0000_i1085" DrawAspect="Content" ObjectID="_1574355615" r:id="rId136"/>
        </w:object>
      </w:r>
      <w:r w:rsidR="00CE63DD" w:rsidRPr="00A26B22">
        <w:rPr>
          <w:rFonts w:hint="eastAsia"/>
        </w:rPr>
        <w:t>。已知鐵塊與鐵樁碰撞後瞬間合而為一</w:t>
      </w:r>
      <w:r w:rsidR="0053038C" w:rsidRPr="00A26B22">
        <w:rPr>
          <w:rFonts w:hint="eastAsia"/>
        </w:rPr>
        <w:t>，</w:t>
      </w:r>
      <w:r w:rsidR="00CE63DD" w:rsidRPr="00A26B22">
        <w:rPr>
          <w:rFonts w:hint="eastAsia"/>
        </w:rPr>
        <w:t>若針對不同的</w:t>
      </w:r>
      <w:r w:rsidR="00856C84" w:rsidRPr="00A26B22">
        <w:rPr>
          <w:position w:val="-10"/>
        </w:rPr>
        <w:object w:dxaOrig="220" w:dyaOrig="320">
          <v:shape id="_x0000_i1086" type="#_x0000_t75" style="width:10.2pt;height:15.6pt" o:ole="">
            <v:imagedata r:id="rId137" o:title=""/>
          </v:shape>
          <o:OLEObject Type="Embed" ProgID="Equation.DSMT4" ShapeID="_x0000_i1086" DrawAspect="Content" ObjectID="_1574355616" r:id="rId138"/>
        </w:object>
      </w:r>
      <w:r w:rsidR="00CE63DD" w:rsidRPr="00A26B22">
        <w:rPr>
          <w:rFonts w:hint="eastAsia"/>
        </w:rPr>
        <w:t>與</w:t>
      </w:r>
      <w:r w:rsidR="00856C84" w:rsidRPr="00A26B22">
        <w:rPr>
          <w:position w:val="-10"/>
        </w:rPr>
        <w:object w:dxaOrig="240" w:dyaOrig="320">
          <v:shape id="_x0000_i1087" type="#_x0000_t75" style="width:10.2pt;height:15.6pt" o:ole="">
            <v:imagedata r:id="rId133" o:title=""/>
          </v:shape>
          <o:OLEObject Type="Embed" ProgID="Equation.DSMT4" ShapeID="_x0000_i1087" DrawAspect="Content" ObjectID="_1574355617" r:id="rId139"/>
        </w:object>
      </w:r>
      <w:r w:rsidR="00CE63DD" w:rsidRPr="00A26B22">
        <w:rPr>
          <w:rFonts w:hint="eastAsia"/>
        </w:rPr>
        <w:t>組合，測得的</w:t>
      </w:r>
      <w:r w:rsidR="00CC6884" w:rsidRPr="00A26B22">
        <w:rPr>
          <w:rFonts w:hint="eastAsia"/>
        </w:rPr>
        <w:t>（</w:t>
      </w:r>
      <w:r w:rsidR="00CC6884" w:rsidRPr="00A26B22">
        <w:rPr>
          <w:position w:val="-10"/>
        </w:rPr>
        <w:object w:dxaOrig="620" w:dyaOrig="320">
          <v:shape id="_x0000_i1088" type="#_x0000_t75" style="width:30.6pt;height:15.6pt" o:ole="">
            <v:imagedata r:id="rId140" o:title=""/>
          </v:shape>
          <o:OLEObject Type="Embed" ProgID="Equation.DSMT4" ShapeID="_x0000_i1088" DrawAspect="Content" ObjectID="_1574355618" r:id="rId141"/>
        </w:object>
      </w:r>
      <w:r w:rsidR="00CC6884" w:rsidRPr="00A26B22">
        <w:rPr>
          <w:rFonts w:hint="eastAsia"/>
        </w:rPr>
        <w:t>）</w:t>
      </w:r>
      <w:r w:rsidR="00CE63DD" w:rsidRPr="00A26B22">
        <w:rPr>
          <w:rFonts w:hint="eastAsia"/>
        </w:rPr>
        <w:t>對</w:t>
      </w:r>
      <w:r w:rsidR="00CC6884" w:rsidRPr="00A26B22">
        <w:rPr>
          <w:rFonts w:hint="eastAsia"/>
        </w:rPr>
        <w:t>（</w:t>
      </w:r>
      <w:r w:rsidR="00CC6884" w:rsidRPr="00A26B22">
        <w:rPr>
          <w:position w:val="-10"/>
        </w:rPr>
        <w:object w:dxaOrig="620" w:dyaOrig="320">
          <v:shape id="_x0000_i1089" type="#_x0000_t75" style="width:30.6pt;height:15.6pt" o:ole="">
            <v:imagedata r:id="rId142" o:title=""/>
          </v:shape>
          <o:OLEObject Type="Embed" ProgID="Equation.DSMT4" ShapeID="_x0000_i1089" DrawAspect="Content" ObjectID="_1574355619" r:id="rId143"/>
        </w:object>
      </w:r>
      <w:r w:rsidR="00CC6884" w:rsidRPr="00A26B22">
        <w:rPr>
          <w:rFonts w:hint="eastAsia"/>
        </w:rPr>
        <w:t>）</w:t>
      </w:r>
      <w:r w:rsidR="00CE63DD" w:rsidRPr="00A26B22">
        <w:rPr>
          <w:rFonts w:hint="eastAsia"/>
        </w:rPr>
        <w:t>的關係如圖</w:t>
      </w:r>
      <w:r w:rsidR="00D163D1" w:rsidRPr="00A26B22">
        <w:rPr>
          <w:rFonts w:hint="eastAsia"/>
        </w:rPr>
        <w:t>1</w:t>
      </w:r>
      <w:r w:rsidR="00A83048">
        <w:t>4</w:t>
      </w:r>
      <w:r w:rsidR="00CE63DD" w:rsidRPr="00A26B22">
        <w:rPr>
          <w:rFonts w:hint="eastAsia"/>
        </w:rPr>
        <w:t>所示，則下列推論何者正確？</w:t>
      </w:r>
    </w:p>
    <w:p w:rsidR="0053038C" w:rsidRPr="000C1722" w:rsidRDefault="00951233" w:rsidP="009C073E">
      <w:pPr>
        <w:pStyle w:val="AA0"/>
        <w:ind w:left="715" w:hanging="31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 wp14:anchorId="1B154ED3" wp14:editId="1B7DC0A2">
                <wp:simplePos x="0" y="0"/>
                <wp:positionH relativeFrom="column">
                  <wp:posOffset>801858</wp:posOffset>
                </wp:positionH>
                <wp:positionV relativeFrom="paragraph">
                  <wp:posOffset>137620</wp:posOffset>
                </wp:positionV>
                <wp:extent cx="4620260" cy="2087886"/>
                <wp:effectExtent l="0" t="0" r="8890" b="7620"/>
                <wp:wrapNone/>
                <wp:docPr id="509" name="群組 5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20260" cy="2087886"/>
                          <a:chOff x="0" y="0"/>
                          <a:chExt cx="4620260" cy="2087886"/>
                        </a:xfrm>
                      </wpg:grpSpPr>
                      <wpg:grpSp>
                        <wpg:cNvPr id="1" name="群組 1"/>
                        <wpg:cNvGrpSpPr>
                          <a:grpSpLocks noChangeAspect="1"/>
                        </wpg:cNvGrpSpPr>
                        <wpg:grpSpPr>
                          <a:xfrm>
                            <a:off x="2553788" y="0"/>
                            <a:ext cx="2066472" cy="2070513"/>
                            <a:chOff x="0" y="0"/>
                            <a:chExt cx="1928127" cy="1929523"/>
                          </a:xfrm>
                        </wpg:grpSpPr>
                        <wps:wsp>
                          <wps:cNvPr id="2" name="文字方塊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6614" y="1748769"/>
                              <a:ext cx="396657" cy="1807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3F070E" w:rsidRDefault="00F80120" w:rsidP="00E760AC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F070E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3F070E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" name="群組 3"/>
                          <wpg:cNvGrpSpPr/>
                          <wpg:grpSpPr>
                            <a:xfrm>
                              <a:off x="0" y="0"/>
                              <a:ext cx="1928127" cy="1596731"/>
                              <a:chOff x="0" y="0"/>
                              <a:chExt cx="1928127" cy="1596731"/>
                            </a:xfrm>
                          </wpg:grpSpPr>
                          <wps:wsp>
                            <wps:cNvPr id="7" name="直線接點 4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6241" y="563672"/>
                                <a:ext cx="1342868" cy="79357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0000" dir="5400000" rotWithShape="0">
                                        <a:srgbClr val="000000">
                                          <a:alpha val="37999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矩形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4131" y="1198324"/>
                                <a:ext cx="38687" cy="5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7" name="矩形 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81414" y="776614"/>
                                <a:ext cx="38687" cy="555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" name="矩形 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1918" y="1093940"/>
                                <a:ext cx="38687" cy="5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" name="矩形 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6614" y="989556"/>
                                <a:ext cx="38687" cy="5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7" name="矩形 4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1934" y="647178"/>
                                <a:ext cx="38687" cy="5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" name="直線箭頭接點 4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369513"/>
                                <a:ext cx="175509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0000" dir="5400000" rotWithShape="0">
                                        <a:srgbClr val="000000">
                                          <a:alpha val="37999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9" name="直線箭頭接點 4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79540" y="254696"/>
                                <a:ext cx="0" cy="132865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0000" dir="5400000" rotWithShape="0">
                                        <a:srgbClr val="000000">
                                          <a:alpha val="37999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" name="文字方塊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38" y="0"/>
                                <a:ext cx="319944" cy="2378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80120" w:rsidRDefault="00F80120" w:rsidP="00E760AC">
                                  <w:r w:rsidRPr="00474950">
                                    <w:rPr>
                                      <w:position w:val="-10"/>
                                    </w:rPr>
                                    <w:object w:dxaOrig="560" w:dyaOrig="300">
                                      <v:shape id="_x0000_i1091" type="#_x0000_t75" style="width:27pt;height:15.6pt" o:ole="">
                                        <v:imagedata r:id="rId144" o:title=""/>
                                      </v:shape>
                                      <o:OLEObject Type="Embed" ProgID="Equation.DSMT4" ShapeID="_x0000_i1091" DrawAspect="Content" ObjectID="_1574355668" r:id="rId14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1" name="文字方塊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0929" y="1410327"/>
                                <a:ext cx="347198" cy="1864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80120" w:rsidRDefault="00F80120" w:rsidP="00E760AC">
                                  <w:r w:rsidRPr="00474950">
                                    <w:rPr>
                                      <w:position w:val="-10"/>
                                    </w:rPr>
                                    <w:object w:dxaOrig="580" w:dyaOrig="300">
                                      <v:shape id="_x0000_i1093" type="#_x0000_t75" style="width:29.4pt;height:15.6pt" o:ole="">
                                        <v:imagedata r:id="rId146" o:title=""/>
                                      </v:shape>
                                      <o:OLEObject Type="Embed" ProgID="Equation.DSMT4" ShapeID="_x0000_i1093" DrawAspect="Content" ObjectID="_1574355669" r:id="rId14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</wpg:grpSp>
                      <wpg:grpSp>
                        <wpg:cNvPr id="508" name="群組 508"/>
                        <wpg:cNvGrpSpPr/>
                        <wpg:grpSpPr>
                          <a:xfrm>
                            <a:off x="0" y="39188"/>
                            <a:ext cx="1805940" cy="2048698"/>
                            <a:chOff x="0" y="0"/>
                            <a:chExt cx="1805940" cy="2048698"/>
                          </a:xfrm>
                        </wpg:grpSpPr>
                        <wpg:grpSp>
                          <wpg:cNvPr id="32" name="群組 13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0" y="0"/>
                              <a:ext cx="1805940" cy="2048698"/>
                              <a:chOff x="20320" y="0"/>
                              <a:chExt cx="2513965" cy="2848611"/>
                            </a:xfrm>
                          </wpg:grpSpPr>
                          <wpg:grpSp>
                            <wpg:cNvPr id="37" name="群組 4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320" y="0"/>
                                <a:ext cx="2513965" cy="2848611"/>
                                <a:chOff x="32" y="0"/>
                                <a:chExt cx="3959" cy="4487"/>
                              </a:xfrm>
                            </wpg:grpSpPr>
                            <wps:wsp>
                              <wps:cNvPr id="52" name="文字方塊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7" y="4074"/>
                                  <a:ext cx="1022" cy="4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80120" w:rsidRPr="003F070E" w:rsidRDefault="00F80120" w:rsidP="00E760AC">
                                    <w:pPr>
                                      <w:jc w:val="center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3F070E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圖</w:t>
                                    </w:r>
                                    <w:r w:rsidRPr="003F070E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53" name="群組 4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45" y="0"/>
                                  <a:ext cx="1138" cy="3883"/>
                                  <a:chOff x="2445" y="0"/>
                                  <a:chExt cx="7226" cy="24657"/>
                                </a:xfrm>
                              </wpg:grpSpPr>
                              <wpg:grpSp>
                                <wpg:cNvPr id="61" name="群組 4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45" y="0"/>
                                    <a:ext cx="7226" cy="24657"/>
                                    <a:chOff x="2445" y="0"/>
                                    <a:chExt cx="7226" cy="24657"/>
                                  </a:xfrm>
                                </wpg:grpSpPr>
                                <wps:wsp>
                                  <wps:cNvPr id="62" name="矩形 44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613" y="0"/>
                                      <a:ext cx="4788" cy="175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23000" dir="5400000" rotWithShape="0">
                                              <a:srgbClr val="000000">
                                                <a:alpha val="3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63" name="矩形 4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45" y="17640"/>
                                      <a:ext cx="7226" cy="70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23000" dir="5400000" rotWithShape="0">
                                              <a:srgbClr val="000000">
                                                <a:alpha val="3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72" name="群組 4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42" y="11099"/>
                                    <a:ext cx="3721" cy="4903"/>
                                    <a:chOff x="4242" y="11099"/>
                                    <a:chExt cx="372110" cy="490220"/>
                                  </a:xfrm>
                                </wpg:grpSpPr>
                                <wps:wsp>
                                  <wps:cNvPr id="473" name="矩形 44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42" y="11099"/>
                                      <a:ext cx="372110" cy="3721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23000" dir="5400000" rotWithShape="0">
                                              <a:srgbClr val="000000">
                                                <a:alpha val="3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474" name="減 37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2182" y="299389"/>
                                      <a:ext cx="307975" cy="201930"/>
                                    </a:xfrm>
                                    <a:custGeom>
                                      <a:avLst/>
                                      <a:gdLst>
                                        <a:gd name="T0" fmla="*/ 40822 w 307975"/>
                                        <a:gd name="T1" fmla="*/ 77218 h 201930"/>
                                        <a:gd name="T2" fmla="*/ 267153 w 307975"/>
                                        <a:gd name="T3" fmla="*/ 77218 h 201930"/>
                                        <a:gd name="T4" fmla="*/ 267153 w 307975"/>
                                        <a:gd name="T5" fmla="*/ 124712 h 201930"/>
                                        <a:gd name="T6" fmla="*/ 40822 w 307975"/>
                                        <a:gd name="T7" fmla="*/ 124712 h 201930"/>
                                        <a:gd name="T8" fmla="*/ 40822 w 307975"/>
                                        <a:gd name="T9" fmla="*/ 77218 h 201930"/>
                                        <a:gd name="T10" fmla="*/ 0 60000 65536"/>
                                        <a:gd name="T11" fmla="*/ 0 60000 65536"/>
                                        <a:gd name="T12" fmla="*/ 0 60000 65536"/>
                                        <a:gd name="T13" fmla="*/ 0 60000 65536"/>
                                        <a:gd name="T14" fmla="*/ 0 60000 65536"/>
                                      </a:gdLst>
                                      <a:ahLst/>
                                      <a:cxnLst>
                                        <a:cxn ang="T10">
                                          <a:pos x="T0" y="T1"/>
                                        </a:cxn>
                                        <a:cxn ang="T11">
                                          <a:pos x="T2" y="T3"/>
                                        </a:cxn>
                                        <a:cxn ang="T12">
                                          <a:pos x="T4" y="T5"/>
                                        </a:cxn>
                                        <a:cxn ang="T13">
                                          <a:pos x="T6" y="T7"/>
                                        </a:cxn>
                                        <a:cxn ang="T14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307975" h="201930">
                                          <a:moveTo>
                                            <a:pt x="40822" y="77218"/>
                                          </a:moveTo>
                                          <a:lnTo>
                                            <a:pt x="267153" y="77218"/>
                                          </a:lnTo>
                                          <a:lnTo>
                                            <a:pt x="267153" y="124712"/>
                                          </a:lnTo>
                                          <a:lnTo>
                                            <a:pt x="40822" y="124712"/>
                                          </a:lnTo>
                                          <a:lnTo>
                                            <a:pt x="40822" y="77218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23000" dir="5400000" rotWithShape="0">
                                              <a:srgbClr val="000000">
                                                <a:alpha val="3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475" name="直線箭頭接點 3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01" y="2324"/>
                                  <a:ext cx="0" cy="4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6" name="文字方塊 3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31" y="2304"/>
                                  <a:ext cx="360" cy="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80120" w:rsidRPr="00B35BF0" w:rsidRDefault="00F80120" w:rsidP="00E760AC">
                                    <w:pPr>
                                      <w:rPr>
                                        <w:sz w:val="22"/>
                                        <w:vertAlign w:val="subscript"/>
                                      </w:rPr>
                                    </w:pPr>
                                    <w:r w:rsidRPr="00B35BF0">
                                      <w:rPr>
                                        <w:i/>
                                        <w:sz w:val="22"/>
                                      </w:rPr>
                                      <w:t>h</w:t>
                                    </w:r>
                                    <w:r w:rsidRPr="00B35BF0">
                                      <w:rPr>
                                        <w:sz w:val="22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77" name="文字方塊 3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19" y="255"/>
                                  <a:ext cx="762" cy="4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80120" w:rsidRPr="0032030C" w:rsidRDefault="00F80120" w:rsidP="00E760AC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32030C">
                                      <w:rPr>
                                        <w:rFonts w:hint="eastAsia"/>
                                        <w:sz w:val="22"/>
                                      </w:rPr>
                                      <w:t>鐵塊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78" name="直線箭頭接點 3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40" y="541"/>
                                  <a:ext cx="352" cy="1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9" name="減 2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4" y="1982"/>
                                  <a:ext cx="485" cy="318"/>
                                </a:xfrm>
                                <a:custGeom>
                                  <a:avLst/>
                                  <a:gdLst>
                                    <a:gd name="T0" fmla="*/ 64 w 307975"/>
                                    <a:gd name="T1" fmla="*/ 122 h 201930"/>
                                    <a:gd name="T2" fmla="*/ 421 w 307975"/>
                                    <a:gd name="T3" fmla="*/ 122 h 201930"/>
                                    <a:gd name="T4" fmla="*/ 421 w 307975"/>
                                    <a:gd name="T5" fmla="*/ 196 h 201930"/>
                                    <a:gd name="T6" fmla="*/ 64 w 307975"/>
                                    <a:gd name="T7" fmla="*/ 196 h 201930"/>
                                    <a:gd name="T8" fmla="*/ 64 w 307975"/>
                                    <a:gd name="T9" fmla="*/ 122 h 201930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07975" h="201930">
                                      <a:moveTo>
                                        <a:pt x="40822" y="77218"/>
                                      </a:moveTo>
                                      <a:lnTo>
                                        <a:pt x="267153" y="77218"/>
                                      </a:lnTo>
                                      <a:lnTo>
                                        <a:pt x="267153" y="124712"/>
                                      </a:lnTo>
                                      <a:lnTo>
                                        <a:pt x="40822" y="124712"/>
                                      </a:lnTo>
                                      <a:lnTo>
                                        <a:pt x="40822" y="772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0" name="矩形 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3" y="60"/>
                                  <a:ext cx="754" cy="27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1" name="矩形 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9" y="2816"/>
                                  <a:ext cx="1138" cy="11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2" name="矩形 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" y="346"/>
                                  <a:ext cx="586" cy="5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3" name="Freeform 129"/>
                              <wps:cNvSpPr>
                                <a:spLocks/>
                              </wps:cNvSpPr>
                              <wps:spPr bwMode="auto">
                                <a:xfrm rot="-5400000">
                                  <a:off x="238" y="2485"/>
                                  <a:ext cx="1248" cy="318"/>
                                </a:xfrm>
                                <a:custGeom>
                                  <a:avLst/>
                                  <a:gdLst>
                                    <a:gd name="T0" fmla="*/ 165 w 792492"/>
                                    <a:gd name="T1" fmla="*/ 122 h 201930"/>
                                    <a:gd name="T2" fmla="*/ 1083 w 792492"/>
                                    <a:gd name="T3" fmla="*/ 122 h 201930"/>
                                    <a:gd name="T4" fmla="*/ 1083 w 792492"/>
                                    <a:gd name="T5" fmla="*/ 196 h 201930"/>
                                    <a:gd name="T6" fmla="*/ 165 w 792492"/>
                                    <a:gd name="T7" fmla="*/ 196 h 201930"/>
                                    <a:gd name="T8" fmla="*/ 165 w 792492"/>
                                    <a:gd name="T9" fmla="*/ 122 h 201930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92492" h="201930">
                                      <a:moveTo>
                                        <a:pt x="105045" y="77218"/>
                                      </a:moveTo>
                                      <a:lnTo>
                                        <a:pt x="687447" y="77218"/>
                                      </a:lnTo>
                                      <a:lnTo>
                                        <a:pt x="687447" y="124712"/>
                                      </a:lnTo>
                                      <a:lnTo>
                                        <a:pt x="105045" y="124712"/>
                                      </a:lnTo>
                                      <a:lnTo>
                                        <a:pt x="105045" y="772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4" name="Freeform 130"/>
                              <wps:cNvSpPr>
                                <a:spLocks/>
                              </wps:cNvSpPr>
                              <wps:spPr bwMode="auto">
                                <a:xfrm rot="-5400000">
                                  <a:off x="2392" y="2698"/>
                                  <a:ext cx="1248" cy="318"/>
                                </a:xfrm>
                                <a:custGeom>
                                  <a:avLst/>
                                  <a:gdLst>
                                    <a:gd name="T0" fmla="*/ 165 w 792492"/>
                                    <a:gd name="T1" fmla="*/ 122 h 201930"/>
                                    <a:gd name="T2" fmla="*/ 1083 w 792492"/>
                                    <a:gd name="T3" fmla="*/ 122 h 201930"/>
                                    <a:gd name="T4" fmla="*/ 1083 w 792492"/>
                                    <a:gd name="T5" fmla="*/ 196 h 201930"/>
                                    <a:gd name="T6" fmla="*/ 165 w 792492"/>
                                    <a:gd name="T7" fmla="*/ 196 h 201930"/>
                                    <a:gd name="T8" fmla="*/ 165 w 792492"/>
                                    <a:gd name="T9" fmla="*/ 122 h 201930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92492" h="201930">
                                      <a:moveTo>
                                        <a:pt x="105045" y="77218"/>
                                      </a:moveTo>
                                      <a:lnTo>
                                        <a:pt x="687447" y="77218"/>
                                      </a:lnTo>
                                      <a:lnTo>
                                        <a:pt x="687447" y="124712"/>
                                      </a:lnTo>
                                      <a:lnTo>
                                        <a:pt x="105045" y="124712"/>
                                      </a:lnTo>
                                      <a:lnTo>
                                        <a:pt x="105045" y="772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5" name="直線箭頭接點 3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7" y="959"/>
                                  <a:ext cx="0" cy="18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" name="文字方塊 3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" y="1529"/>
                                  <a:ext cx="350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80120" w:rsidRPr="0032030C" w:rsidRDefault="00F80120" w:rsidP="00E760AC">
                                    <w:pPr>
                                      <w:rPr>
                                        <w:sz w:val="22"/>
                                        <w:vertAlign w:val="subscript"/>
                                      </w:rPr>
                                    </w:pPr>
                                    <w:r w:rsidRPr="0032030C">
                                      <w:rPr>
                                        <w:i/>
                                        <w:sz w:val="22"/>
                                      </w:rPr>
                                      <w:t>h</w:t>
                                    </w:r>
                                    <w:r w:rsidRPr="0032030C">
                                      <w:rPr>
                                        <w:sz w:val="22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87" name="直線箭頭接點 3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40" y="2106"/>
                                  <a:ext cx="10" cy="7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" name="文字方塊 3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5" y="2220"/>
                                  <a:ext cx="388" cy="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80120" w:rsidRPr="0032030C" w:rsidRDefault="00F80120" w:rsidP="00E760AC">
                                    <w:pPr>
                                      <w:rPr>
                                        <w:sz w:val="28"/>
                                        <w:szCs w:val="32"/>
                                        <w:vertAlign w:val="subscript"/>
                                      </w:rPr>
                                    </w:pPr>
                                    <w:r w:rsidRPr="0032030C">
                                      <w:rPr>
                                        <w:i/>
                                        <w:sz w:val="22"/>
                                      </w:rPr>
                                      <w:t>h</w:t>
                                    </w:r>
                                    <w:r w:rsidRPr="0032030C">
                                      <w:rPr>
                                        <w:sz w:val="22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89" name="群組 1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4198" y="540689"/>
                                <a:ext cx="574040" cy="95885"/>
                                <a:chOff x="0" y="0"/>
                                <a:chExt cx="574040" cy="95885"/>
                              </a:xfrm>
                            </wpg:grpSpPr>
                            <wps:wsp>
                              <wps:cNvPr id="490" name="直線接點 3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51207"/>
                                  <a:ext cx="5740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" name="直線接點 3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0586" y="0"/>
                                  <a:ext cx="0" cy="958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493" name="文字方塊 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5191" y="587829"/>
                              <a:ext cx="316775" cy="1894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Pr="0032030C" w:rsidRDefault="00F80120" w:rsidP="00951233">
                                <w:pPr>
                                  <w:rPr>
                                    <w:sz w:val="22"/>
                                  </w:rPr>
                                </w:pPr>
                                <w:r w:rsidRPr="0032030C">
                                  <w:rPr>
                                    <w:rFonts w:hint="eastAsia"/>
                                    <w:sz w:val="22"/>
                                  </w:rPr>
                                  <w:t>鐵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94" name="直線箭頭接點 3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4948" y="754380"/>
                              <a:ext cx="298450" cy="16764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w="sm" len="med"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0000" dir="5400000" rotWithShape="0">
                                      <a:srgbClr val="000000">
                                        <a:alpha val="37999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B154ED3" id="群組 509" o:spid="_x0000_s1266" style="position:absolute;left:0;text-align:left;margin-left:63.15pt;margin-top:10.85pt;width:363.8pt;height:164.4pt;z-index:251625984" coordsize="46202,20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">
                <v:group id="群組 1" o:spid="_x0000_s1267" style="position:absolute;left:25537;width:20665;height:20705" coordsize="19281,19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o:lock v:ext="edit" aspectratio="t"/>
                  <v:shape id="文字方塊 7" o:spid="_x0000_s1268" type="#_x0000_t202" style="position:absolute;left:7766;top:17487;width:3966;height:18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" filled="f" stroked="f">
                    <v:textbox inset="0,0,0,0">
                      <w:txbxContent>
                        <w:p w:rsidR="00F80120" w:rsidRPr="003F070E" w:rsidRDefault="00F80120" w:rsidP="00E760AC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3F070E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 w:rsidRPr="003F070E">
                            <w:rPr>
                              <w:rFonts w:hint="eastAsia"/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v:textbox>
                  </v:shape>
                  <v:group id="群組 3" o:spid="_x0000_s1269" style="position:absolute;width:19281;height:15967" coordsize="19281,15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line id="直線接點 409" o:spid="_x0000_s1270" style="position:absolute;flip:y;visibility:visible;mso-wrap-style:square" from="1962,5636" to="15391,13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" strokeweight="1pt">
                      <v:stroke dashstyle="dash"/>
                      <v:shadow color="black" opacity="24903f" origin=",.5" offset="0,.55556mm"/>
                    </v:line>
                    <v:rect id="矩形 410" o:spid="_x0000_s1271" style="position:absolute;left:3841;top:11983;width:387;height:5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" fillcolor="black">
                      <v:shadow color="black" opacity="22936f" origin=",.5" offset="0,.63889mm"/>
                      <v:textbox inset="0"/>
                    </v:rect>
                    <v:rect id="矩形 411" o:spid="_x0000_s1272" style="position:absolute;left:10814;top:7766;width:387;height:5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" fillcolor="black">
                      <v:shadow color="black" opacity="22936f" origin=",.5" offset="0,.63889mm"/>
                      <v:textbox inset="0"/>
                    </v:rect>
                    <v:rect id="矩形 412" o:spid="_x0000_s1273" style="position:absolute;left:5219;top:10939;width:387;height:5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" fillcolor="black">
                      <v:shadow color="black" opacity="22936f" origin=",.5" offset="0,.63889mm"/>
                      <v:textbox inset="0"/>
                    </v:rect>
                    <v:rect id="矩形 413" o:spid="_x0000_s1274" style="position:absolute;left:7766;top:9895;width:387;height:5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" fillcolor="black">
                      <v:shadow color="black" opacity="22936f" origin=",.5" offset="0,.63889mm"/>
                      <v:textbox inset="0"/>
                    </v:rect>
                    <v:rect id="矩形 414" o:spid="_x0000_s1275" style="position:absolute;left:13319;top:6471;width:387;height:5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" fillcolor="black">
                      <v:shadow color="black" opacity="22936f" origin=",.5" offset="0,.63889mm"/>
                      <v:textbox inset="0"/>
                    </v:rect>
                    <v:shape id="直線箭頭接點 439" o:spid="_x0000_s1276" type="#_x0000_t32" style="position:absolute;top:13695;width:175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" strokeweight="1pt">
                      <v:stroke endarrow="block"/>
                      <v:shadow color="black" opacity="24903f" origin=",.5" offset="0,.55556mm"/>
                    </v:shape>
                    <v:shape id="直線箭頭接點 440" o:spid="_x0000_s1277" type="#_x0000_t32" style="position:absolute;left:1795;top:2546;width:0;height:132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" strokeweight="1pt">
                      <v:stroke endarrow="block"/>
                      <v:shadow color="black" opacity="24903f" origin=",.5" offset="0,.55556mm"/>
                    </v:shape>
                    <v:shape id="文字方塊 438" o:spid="_x0000_s1278" type="#_x0000_t202" style="position:absolute;left:41;width:3199;height:2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" filled="f" stroked="f">
                      <v:textbox inset="0,0,0,0">
                        <w:txbxContent>
                          <w:p w:rsidR="00F80120" w:rsidRDefault="00F80120" w:rsidP="00E760AC">
                            <w:r w:rsidRPr="00474950">
                              <w:rPr>
                                <w:position w:val="-10"/>
                              </w:rPr>
                              <w:object w:dxaOrig="560" w:dyaOrig="300">
                                <v:shape id="_x0000_i1091" type="#_x0000_t75" style="width:27pt;height:15.6pt" o:ole="">
                                  <v:imagedata r:id="rId144" o:title=""/>
                                </v:shape>
                                <o:OLEObject Type="Embed" ProgID="Equation.DSMT4" ShapeID="_x0000_i1091" DrawAspect="Content" ObjectID="_1574355668" r:id="rId148"/>
                              </w:object>
                            </w:r>
                          </w:p>
                        </w:txbxContent>
                      </v:textbox>
                    </v:shape>
                    <v:shape id="文字方塊 438" o:spid="_x0000_s1279" type="#_x0000_t202" style="position:absolute;left:15809;top:14103;width:3472;height:18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" filled="f" stroked="f">
                      <v:textbox style="mso-fit-shape-to-text:t" inset="0,0,0,0">
                        <w:txbxContent>
                          <w:p w:rsidR="00F80120" w:rsidRDefault="00F80120" w:rsidP="00E760AC">
                            <w:r w:rsidRPr="00474950">
                              <w:rPr>
                                <w:position w:val="-10"/>
                              </w:rPr>
                              <w:object w:dxaOrig="580" w:dyaOrig="300">
                                <v:shape id="_x0000_i1093" type="#_x0000_t75" style="width:29.4pt;height:15.6pt" o:ole="">
                                  <v:imagedata r:id="rId146" o:title=""/>
                                </v:shape>
                                <o:OLEObject Type="Embed" ProgID="Equation.DSMT4" ShapeID="_x0000_i1093" DrawAspect="Content" ObjectID="_1574355669" r:id="rId149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group id="群組 508" o:spid="_x0000_s1280" style="position:absolute;top:391;width:18059;height:20487" coordsize="18059,20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TpD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1oYz4QjI/S8AAAD//wMAUEsBAi0AFAAGAAgAAAAhANvh9svuAAAAhQEAABMAAAAAAAAAAAAA&#10;AAAAAAAAAFtDb250ZW50X1R5cGVzXS54bWxQSwECLQAUAAYACAAAACEAWvQsW78AAAAVAQAACwAA&#10;AAAAAAAAAAAAAAAfAQAAX3JlbHMvLnJlbHNQSwECLQAUAAYACAAAACEArj06Q8MAAADcAAAADwAA&#10;AAAAAAAAAAAAAAAHAgAAZHJzL2Rvd25yZXYueG1sUEsFBgAAAAADAAMAtwAAAPcCAAAAAA==&#10;">
                  <v:group id="群組 132" o:spid="_x0000_s1281" style="position:absolute;width:18059;height:20486" coordorigin="203" coordsize="25139,28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o:lock v:ext="edit" aspectratio="t"/>
                    <v:group id="群組 419" o:spid="_x0000_s1282" style="position:absolute;left:203;width:25139;height:28486" coordorigin="32" coordsize="3959,4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<v:shape id="文字方塊 5" o:spid="_x0000_s1283" type="#_x0000_t202" style="position:absolute;left:1427;top:4074;width:1022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SCb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HM0gm8MAAADbAAAADwAA&#10;AAAAAAAAAAAAAAAHAgAAZHJzL2Rvd25yZXYueG1sUEsFBgAAAAADAAMAtwAAAPcCAAAAAA==&#10;" filled="f" stroked="f">
                        <v:textbox inset="0,0,0,0">
                          <w:txbxContent>
                            <w:p w:rsidR="00F80120" w:rsidRPr="003F070E" w:rsidRDefault="00F80120" w:rsidP="00E760AC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3F070E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3F070E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group id="群組 421" o:spid="_x0000_s1284" style="position:absolute;left:2445;width:1138;height:3883" coordorigin="2445" coordsize="7226,24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<v:group id="群組 439" o:spid="_x0000_s1285" style="position:absolute;left:2445;width:7226;height:24657" coordorigin="2445" coordsize="7226,24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  <v:rect id="矩形 443" o:spid="_x0000_s1286" style="position:absolute;left:3613;width:4788;height:17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" filled="f">
                            <v:shadow color="black" opacity="22936f" origin=",.5" offset="0,.63889mm"/>
                          </v:rect>
                          <v:rect id="矩形 444" o:spid="_x0000_s1287" style="position:absolute;left:2445;top:17640;width:7226;height:7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" fillcolor="#5a5a5a [2109]">
                            <v:shadow color="black" opacity="22936f" origin=",.5" offset="0,.63889mm"/>
                          </v:rect>
                        </v:group>
                        <v:group id="群組 440" o:spid="_x0000_s1288" style="position:absolute;left:4242;top:11099;width:3721;height:4903" coordorigin="4242,11099" coordsize="372110,490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nFJ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">
                          <v:rect id="矩形 441" o:spid="_x0000_s1289" style="position:absolute;left:4242;top:11099;width:372110;height:372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" fillcolor="#5a5a5a [2109]">
                            <v:shadow color="black" opacity="22936f" origin=",.5" offset="0,.63889mm"/>
                          </v:rect>
                          <v:shape id="減 370" o:spid="_x0000_s1290" style="position:absolute;left:32182;top:299389;width:307975;height:201930;visibility:visible;mso-wrap-style:square;v-text-anchor:middle" coordsize="307975,201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" path="m40822,77218r226331,l267153,124712r-226331,l40822,77218xe" fillcolor="black">
                            <v:shadow color="black" opacity="22936f" origin=",.5" offset="0,.63889mm"/>
                            <v:path arrowok="t" o:connecttype="custom" o:connectlocs="40822,77218;267153,77218;267153,124712;40822,124712;40822,77218" o:connectangles="0,0,0,0,0"/>
                          </v:shape>
                        </v:group>
                      </v:group>
                      <v:shape id="直線箭頭接點 377" o:spid="_x0000_s1291" type="#_x0000_t32" style="position:absolute;left:3501;top:2324;width:0;height:4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" strokeweight="1pt">
                        <v:stroke startarrow="block" startarrowwidth="narrow" endarrow="block" endarrowwidth="narrow"/>
                        <v:shadow color="black" opacity="24903f" origin=",.5" offset="0,.55556mm"/>
                      </v:shape>
                      <v:shape id="文字方塊 378" o:spid="_x0000_s1292" type="#_x0000_t202" style="position:absolute;left:3631;top:2304;width:36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" filled="f" stroked="f">
                        <v:textbox inset="0,0,0,0">
                          <w:txbxContent>
                            <w:p w:rsidR="00F80120" w:rsidRPr="00B35BF0" w:rsidRDefault="00F80120" w:rsidP="00E760AC">
                              <w:pPr>
                                <w:rPr>
                                  <w:sz w:val="22"/>
                                  <w:vertAlign w:val="subscript"/>
                                </w:rPr>
                              </w:pPr>
                              <w:r w:rsidRPr="00B35BF0">
                                <w:rPr>
                                  <w:i/>
                                  <w:sz w:val="22"/>
                                </w:rPr>
                                <w:t>h</w:t>
                              </w:r>
                              <w:r w:rsidRPr="00B35BF0">
                                <w:rPr>
                                  <w:sz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388" o:spid="_x0000_s1293" type="#_x0000_t202" style="position:absolute;left:1519;top:255;width:762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" filled="f" stroked="f">
                        <v:textbox inset="0,0,0,0">
                          <w:txbxContent>
                            <w:p w:rsidR="00F80120" w:rsidRPr="0032030C" w:rsidRDefault="00F80120" w:rsidP="00E760AC">
                              <w:pPr>
                                <w:rPr>
                                  <w:sz w:val="22"/>
                                </w:rPr>
                              </w:pPr>
                              <w:r w:rsidRPr="0032030C">
                                <w:rPr>
                                  <w:rFonts w:hint="eastAsia"/>
                                  <w:sz w:val="22"/>
                                </w:rPr>
                                <w:t>鐵塊</w:t>
                              </w:r>
                            </w:p>
                          </w:txbxContent>
                        </v:textbox>
                      </v:shape>
                      <v:shape id="直線箭頭接點 389" o:spid="_x0000_s1294" type="#_x0000_t32" style="position:absolute;left:1140;top:541;width:352;height:1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" strokeweight="1pt">
                        <v:stroke startarrowwidth="narrow" endarrow="block" endarrowwidth="narrow"/>
                        <v:shadow color="black" opacity="24903f" origin=",.5" offset="0,.55556mm"/>
                      </v:shape>
                      <v:shape id="減 296" o:spid="_x0000_s1295" style="position:absolute;left:614;top:1982;width:485;height:318;visibility:visible;mso-wrap-style:square;v-text-anchor:middle" coordsize="307975,201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" path="m40822,77218r226331,l267153,124712r-226331,l40822,77218xe" fillcolor="black">
                        <v:shadow color="black" opacity="22936f" origin=",.5" offset="0,.63889mm"/>
                        <v:path arrowok="t" o:connecttype="custom" o:connectlocs="0,0;1,0;1,0;0,0;0,0" o:connectangles="0,0,0,0,0"/>
                      </v:shape>
                      <v:rect id="矩形 427" o:spid="_x0000_s1296" style="position:absolute;left:473;top:60;width:754;height:27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" filled="f">
                        <v:shadow color="black" opacity="22936f" origin=",.5" offset="0,.63889mm"/>
                      </v:rect>
                      <v:rect id="矩形 428" o:spid="_x0000_s1297" style="position:absolute;left:289;top:2816;width:1138;height:11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" fillcolor="#5a5a5a [2109]">
                        <v:shadow color="black" opacity="22936f" origin=",.5" offset="0,.63889mm"/>
                      </v:rect>
                      <v:rect id="矩形 429" o:spid="_x0000_s1298" style="position:absolute;left:556;top:346;width:586;height:5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" fillcolor="#5a5a5a [2109]">
                        <v:shadow color="black" opacity="22936f" origin=",.5" offset="0,.63889mm"/>
                      </v:rect>
                      <v:shape id="Freeform 129" o:spid="_x0000_s1299" style="position:absolute;left:238;top:2485;width:1248;height:318;rotation:-90;visibility:visible;mso-wrap-style:square;v-text-anchor:middle" coordsize="792492,201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" path="m105045,77218r582402,l687447,124712r-582402,l105045,77218xe" fillcolor="black">
                        <v:shadow color="black" opacity="22936f" origin=",.5" offset="0,.63889mm"/>
                        <v:path arrowok="t" o:connecttype="custom" o:connectlocs="0,0;2,0;2,0;0,0;0,0" o:connectangles="0,0,0,0,0"/>
                      </v:shape>
                      <v:shape id="Freeform 130" o:spid="_x0000_s1300" style="position:absolute;left:2392;top:2698;width:1248;height:318;rotation:-90;visibility:visible;mso-wrap-style:square;v-text-anchor:middle" coordsize="792492,201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" path="m105045,77218r582402,l687447,124712r-582402,l105045,77218xe" fillcolor="black">
                        <v:shadow color="black" opacity="22936f" origin=",.5" offset="0,.63889mm"/>
                        <v:path arrowok="t" o:connecttype="custom" o:connectlocs="0,0;2,0;2,0;0,0;0,0" o:connectangles="0,0,0,0,0"/>
                      </v:shape>
                      <v:shape id="直線箭頭接點 362" o:spid="_x0000_s1301" type="#_x0000_t32" style="position:absolute;left:357;top:959;width:0;height:18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" strokeweight="1pt">
                        <v:stroke startarrow="block" startarrowwidth="narrow" endarrow="block" endarrowwidth="narrow"/>
                        <v:shadow color="black" opacity="24903f" origin=",.5" offset="0,.55556mm"/>
                      </v:shape>
                      <v:shape id="文字方塊 368" o:spid="_x0000_s1302" type="#_x0000_t202" style="position:absolute;left:32;top:1529;width:350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" filled="f" stroked="f">
                        <v:textbox inset="0,0,0,0">
                          <w:txbxContent>
                            <w:p w:rsidR="00F80120" w:rsidRPr="0032030C" w:rsidRDefault="00F80120" w:rsidP="00E760AC">
                              <w:pPr>
                                <w:rPr>
                                  <w:sz w:val="22"/>
                                  <w:vertAlign w:val="subscript"/>
                                </w:rPr>
                              </w:pPr>
                              <w:r w:rsidRPr="0032030C">
                                <w:rPr>
                                  <w:i/>
                                  <w:sz w:val="22"/>
                                </w:rPr>
                                <w:t>h</w:t>
                              </w:r>
                              <w:r w:rsidRPr="0032030C">
                                <w:rPr>
                                  <w:sz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直線箭頭接點 373" o:spid="_x0000_s1303" type="#_x0000_t32" style="position:absolute;left:1340;top:2106;width:10;height:7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" strokeweight="1pt">
                        <v:stroke startarrow="block" startarrowwidth="narrow" endarrow="block" endarrowwidth="narrow"/>
                        <v:shadow color="black" opacity="24903f" origin=",.5" offset="0,.55556mm"/>
                      </v:shape>
                      <v:shape id="文字方塊 374" o:spid="_x0000_s1304" type="#_x0000_t202" style="position:absolute;left:1425;top:2220;width:388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" filled="f" stroked="f">
                        <v:textbox inset="0,0,0,0">
                          <w:txbxContent>
                            <w:p w:rsidR="00F80120" w:rsidRPr="0032030C" w:rsidRDefault="00F80120" w:rsidP="00E760AC">
                              <w:pPr>
                                <w:rPr>
                                  <w:sz w:val="28"/>
                                  <w:szCs w:val="32"/>
                                  <w:vertAlign w:val="subscript"/>
                                </w:rPr>
                              </w:pPr>
                              <w:r w:rsidRPr="0032030C">
                                <w:rPr>
                                  <w:i/>
                                  <w:sz w:val="22"/>
                                </w:rPr>
                                <w:t>h</w:t>
                              </w:r>
                              <w:r w:rsidRPr="0032030C">
                                <w:rPr>
                                  <w:sz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群組 130" o:spid="_x0000_s1305" style="position:absolute;left:2941;top:5406;width:5741;height:959" coordsize="5740,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">
                      <v:line id="直線接點 359" o:spid="_x0000_s1306" style="position:absolute;visibility:visible;mso-wrap-style:square" from="0,512" to="5740,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">
                        <v:shadow color="black" opacity="24903f" origin=",.5" offset="0,.55556mm"/>
                      </v:line>
                      <v:line id="直線接點 360" o:spid="_x0000_s1307" style="position:absolute;visibility:visible;mso-wrap-style:square" from="5705,0" to="5705,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" strokeweight="2pt">
                        <v:shadow color="black" opacity="24903f" origin=",.5" offset="0,.55556mm"/>
                      </v:line>
                    </v:group>
                  </v:group>
                  <v:shape id="文字方塊 388" o:spid="_x0000_s1308" type="#_x0000_t202" style="position:absolute;left:7151;top:5878;width:3168;height:1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" filled="f" stroked="f">
                    <v:textbox inset="0,0,0,0">
                      <w:txbxContent>
                        <w:p w:rsidR="00F80120" w:rsidRPr="0032030C" w:rsidRDefault="00F80120" w:rsidP="00951233">
                          <w:pPr>
                            <w:rPr>
                              <w:sz w:val="22"/>
                            </w:rPr>
                          </w:pPr>
                          <w:r w:rsidRPr="0032030C">
                            <w:rPr>
                              <w:rFonts w:hint="eastAsia"/>
                              <w:sz w:val="22"/>
                            </w:rPr>
                            <w:t>鐵樁</w:t>
                          </w:r>
                        </w:p>
                      </w:txbxContent>
                    </v:textbox>
                  </v:shape>
                  <v:shape id="直線箭頭接點 389" o:spid="_x0000_s1309" type="#_x0000_t32" style="position:absolute;left:4049;top:7543;width:2984;height:16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" strokeweight="1pt">
                    <v:stroke startarrowwidth="narrow" endarrow="block" endarrowwidth="narrow"/>
                    <v:shadow color="black" opacity="24903f" origin=",.5" offset="0,.55556mm"/>
                  </v:shape>
                </v:group>
              </v:group>
            </w:pict>
          </mc:Fallback>
        </mc:AlternateContent>
      </w: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3E725C" w:rsidRDefault="0053038C" w:rsidP="006860F9">
      <w:pPr>
        <w:pStyle w:val="AA0"/>
        <w:ind w:left="773" w:hanging="377"/>
      </w:pPr>
      <w:r w:rsidRPr="003E725C">
        <w:t>(A)</w:t>
      </w:r>
      <w:r w:rsidRPr="003E725C">
        <w:rPr>
          <w:rFonts w:hint="eastAsia"/>
        </w:rPr>
        <w:t>鐵樁在岩層中受到的平均阻力與鐵樁深入的距離成正比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B)</w:t>
      </w:r>
      <w:r w:rsidRPr="00A26B22">
        <w:rPr>
          <w:rFonts w:hint="eastAsia"/>
        </w:rPr>
        <w:t>鐵樁在岩層中受到的平均阻力與鐵樁深入的距離無關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C)</w:t>
      </w:r>
      <w:r w:rsidRPr="00A26B22">
        <w:rPr>
          <w:rFonts w:hint="eastAsia"/>
        </w:rPr>
        <w:t>鐵樁在岩層中移動的時間與鐵樁深入的距離成正比</w:t>
      </w:r>
    </w:p>
    <w:p w:rsidR="0053038C" w:rsidRPr="00A26B22" w:rsidRDefault="0053038C" w:rsidP="006860F9">
      <w:pPr>
        <w:pStyle w:val="AA0"/>
        <w:ind w:left="773" w:hanging="377"/>
      </w:pPr>
      <w:r w:rsidRPr="00A26B22">
        <w:rPr>
          <w:rFonts w:hint="eastAsia"/>
        </w:rPr>
        <w:t>(</w:t>
      </w:r>
      <w:r w:rsidRPr="00A26B22">
        <w:t>D)</w:t>
      </w:r>
      <w:r w:rsidRPr="00A26B22">
        <w:rPr>
          <w:rFonts w:hint="eastAsia"/>
        </w:rPr>
        <w:t>鐵樁在岩層中移動的時間與鐵樁深入的距離無關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E)</w:t>
      </w:r>
      <w:r w:rsidRPr="00A26B22">
        <w:rPr>
          <w:rFonts w:hint="eastAsia"/>
        </w:rPr>
        <w:t>在鐵塊與鐵樁碰撞瞬間的前後，兩者的總動能相等</w:t>
      </w:r>
    </w:p>
    <w:p w:rsidR="00CE63DD" w:rsidRPr="00A26B22" w:rsidRDefault="00F44D9B" w:rsidP="006860F9">
      <w:pPr>
        <w:pStyle w:val="TIT1"/>
        <w:spacing w:line="360" w:lineRule="atLeast"/>
      </w:pPr>
      <w:r w:rsidRPr="00A26B22">
        <w:rPr>
          <w:rFonts w:hint="eastAsia"/>
        </w:rPr>
        <w:t>43</w:t>
      </w:r>
      <w:r w:rsidR="00CE63DD" w:rsidRPr="00A26B22">
        <w:t>.</w:t>
      </w:r>
      <w:r w:rsidR="00D163D1" w:rsidRPr="00A26B22">
        <w:rPr>
          <w:rFonts w:hint="eastAsia"/>
        </w:rPr>
        <w:tab/>
      </w:r>
      <w:r w:rsidR="00CE63DD" w:rsidRPr="00A26B22">
        <w:rPr>
          <w:rFonts w:hint="eastAsia"/>
        </w:rPr>
        <w:t>承上題，若</w:t>
      </w:r>
      <w:r w:rsidR="000E7833" w:rsidRPr="00A26B22">
        <w:rPr>
          <w:position w:val="-10"/>
        </w:rPr>
        <w:object w:dxaOrig="220" w:dyaOrig="320">
          <v:shape id="_x0000_i1094" type="#_x0000_t75" style="width:10.2pt;height:15.6pt" o:ole="">
            <v:imagedata r:id="rId131" o:title=""/>
          </v:shape>
          <o:OLEObject Type="Embed" ProgID="Equation.DSMT4" ShapeID="_x0000_i1094" DrawAspect="Content" ObjectID="_1574355620" r:id="rId150"/>
        </w:object>
      </w:r>
      <w:r w:rsidR="00CE63DD" w:rsidRPr="00A26B22">
        <w:rPr>
          <w:rFonts w:hint="eastAsia"/>
        </w:rPr>
        <w:t>保持定值，但以不同</w:t>
      </w:r>
      <w:r w:rsidR="000E7833" w:rsidRPr="00A26B22">
        <w:rPr>
          <w:position w:val="-10"/>
        </w:rPr>
        <w:object w:dxaOrig="240" w:dyaOrig="320">
          <v:shape id="_x0000_i1095" type="#_x0000_t75" style="width:10.2pt;height:15.6pt" o:ole="">
            <v:imagedata r:id="rId133" o:title=""/>
          </v:shape>
          <o:OLEObject Type="Embed" ProgID="Equation.DSMT4" ShapeID="_x0000_i1095" DrawAspect="Content" ObjectID="_1574355621" r:id="rId151"/>
        </w:object>
      </w:r>
      <w:r w:rsidR="00CE63DD" w:rsidRPr="00A26B22">
        <w:rPr>
          <w:rFonts w:hint="eastAsia"/>
        </w:rPr>
        <w:t>進行打樁實驗。假設鐵樁與鐵塊碰撞後合為一體並以最初速率</w:t>
      </w:r>
      <w:r w:rsidR="000E7833" w:rsidRPr="00A26B22">
        <w:rPr>
          <w:position w:val="-6"/>
        </w:rPr>
        <w:object w:dxaOrig="180" w:dyaOrig="200">
          <v:shape id="_x0000_i1096" type="#_x0000_t75" style="width:9.6pt;height:10.2pt" o:ole="">
            <v:imagedata r:id="rId152" o:title=""/>
          </v:shape>
          <o:OLEObject Type="Embed" ProgID="Equation.DSMT4" ShapeID="_x0000_i1096" DrawAspect="Content" ObjectID="_1574355622" r:id="rId153"/>
        </w:object>
      </w:r>
      <w:r w:rsidR="00CE63DD" w:rsidRPr="00A26B22">
        <w:rPr>
          <w:rFonts w:hint="eastAsia"/>
        </w:rPr>
        <w:t>進入岩層，則下列何者最接近</w:t>
      </w:r>
      <w:r w:rsidR="000E7833" w:rsidRPr="00A26B22">
        <w:rPr>
          <w:position w:val="-6"/>
        </w:rPr>
        <w:object w:dxaOrig="180" w:dyaOrig="200">
          <v:shape id="_x0000_i1097" type="#_x0000_t75" style="width:9.6pt;height:10.2pt" o:ole="">
            <v:imagedata r:id="rId152" o:title=""/>
          </v:shape>
          <o:OLEObject Type="Embed" ProgID="Equation.DSMT4" ShapeID="_x0000_i1097" DrawAspect="Content" ObjectID="_1574355623" r:id="rId154"/>
        </w:object>
      </w:r>
      <w:r w:rsidR="00CE63DD" w:rsidRPr="00A26B22">
        <w:rPr>
          <w:rFonts w:hint="eastAsia"/>
        </w:rPr>
        <w:t>對</w:t>
      </w:r>
      <w:r w:rsidR="00CC6884" w:rsidRPr="00A26B22">
        <w:rPr>
          <w:rFonts w:hint="eastAsia"/>
        </w:rPr>
        <w:t>（</w:t>
      </w:r>
      <w:r w:rsidR="00CC6884" w:rsidRPr="00A26B22">
        <w:rPr>
          <w:position w:val="-10"/>
        </w:rPr>
        <w:object w:dxaOrig="620" w:dyaOrig="320">
          <v:shape id="_x0000_i1098" type="#_x0000_t75" style="width:30.6pt;height:15.6pt" o:ole="">
            <v:imagedata r:id="rId155" o:title=""/>
          </v:shape>
          <o:OLEObject Type="Embed" ProgID="Equation.DSMT4" ShapeID="_x0000_i1098" DrawAspect="Content" ObjectID="_1574355624" r:id="rId156"/>
        </w:object>
      </w:r>
      <w:r w:rsidR="00CC6884" w:rsidRPr="00A26B22">
        <w:rPr>
          <w:rFonts w:hint="eastAsia"/>
        </w:rPr>
        <w:t>）</w:t>
      </w:r>
      <w:r w:rsidR="00CE63DD" w:rsidRPr="00A26B22">
        <w:rPr>
          <w:rFonts w:hint="eastAsia"/>
        </w:rPr>
        <w:t>的正確作圖</w:t>
      </w:r>
      <w:r w:rsidR="00C300B0" w:rsidRPr="00A26B22">
        <w:rPr>
          <w:rFonts w:hint="eastAsia"/>
        </w:rPr>
        <w:t>？</w:t>
      </w:r>
    </w:p>
    <w:p w:rsidR="00275BE5" w:rsidRPr="00CC1285" w:rsidRDefault="00275BE5" w:rsidP="006860F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spacing w:val="24"/>
        </w:rPr>
      </w:pPr>
      <w:r w:rsidRPr="00CC1285">
        <w:rPr>
          <w:spacing w:val="24"/>
        </w:rPr>
        <w:t>(A)</w:t>
      </w:r>
      <w:r w:rsidRPr="00CC1285">
        <w:rPr>
          <w:spacing w:val="24"/>
        </w:rPr>
        <w:tab/>
        <w:t>(B)</w:t>
      </w:r>
      <w:r w:rsidRPr="00CC1285">
        <w:rPr>
          <w:spacing w:val="24"/>
        </w:rPr>
        <w:tab/>
        <w:t>(C)</w:t>
      </w:r>
      <w:r w:rsidRPr="00CC1285">
        <w:rPr>
          <w:spacing w:val="24"/>
        </w:rPr>
        <w:tab/>
        <w:t>(D)</w:t>
      </w:r>
      <w:r w:rsidRPr="00CC1285">
        <w:rPr>
          <w:spacing w:val="24"/>
        </w:rPr>
        <w:tab/>
        <w:t>(E)</w:t>
      </w:r>
    </w:p>
    <w:p w:rsidR="00275BE5" w:rsidRDefault="006860F9" w:rsidP="006860F9">
      <w:pPr>
        <w:pStyle w:val="TIT1"/>
        <w:spacing w:line="360" w:lineRule="atLeast"/>
        <w:rPr>
          <w:spacing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75D75664" wp14:editId="611A392E">
                <wp:simplePos x="0" y="0"/>
                <wp:positionH relativeFrom="column">
                  <wp:posOffset>371475</wp:posOffset>
                </wp:positionH>
                <wp:positionV relativeFrom="paragraph">
                  <wp:posOffset>107315</wp:posOffset>
                </wp:positionV>
                <wp:extent cx="937260" cy="935355"/>
                <wp:effectExtent l="0" t="0" r="0" b="0"/>
                <wp:wrapNone/>
                <wp:docPr id="74" name="群組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7260" cy="935355"/>
                          <a:chOff x="0" y="0"/>
                          <a:chExt cx="937707" cy="935808"/>
                        </a:xfrm>
                      </wpg:grpSpPr>
                      <pic:pic xmlns:pic="http://schemas.openxmlformats.org/drawingml/2006/picture">
                        <pic:nvPicPr>
                          <pic:cNvPr id="625" name="圖片 625"/>
                          <pic:cNvPicPr>
                            <a:picLocks noChangeAspect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629" y="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7569"/>
                            <a:ext cx="135255" cy="177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5B3AD8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6" y="730180"/>
                            <a:ext cx="193040" cy="195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4D5CD4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407" y="740228"/>
                            <a:ext cx="368300" cy="195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5B3AD8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D75664" id="群組 74" o:spid="_x0000_s1310" style="position:absolute;left:0;text-align:left;margin-left:29.25pt;margin-top:8.45pt;width:73.8pt;height:73.65pt;z-index:251661824" coordsize="9377,9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">
                <v:shape id="圖片 625" o:spid="_x0000_s1311" type="#_x0000_t75" style="position:absolute;left:1306;width:7194;height:7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">
                  <v:imagedata r:id="rId158" o:title=""/>
                  <v:path arrowok="t"/>
                </v:shape>
                <v:shape id="文字方塊 2" o:spid="_x0000_s1312" type="#_x0000_t202" style="position:absolute;top:1875;width:1352;height:1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v:textbox inset="0,0,0,0">
                    <w:txbxContent>
                      <w:p w:rsidR="00F80120" w:rsidRPr="00CC6884" w:rsidRDefault="00F80120" w:rsidP="005B3AD8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</w:p>
                    </w:txbxContent>
                  </v:textbox>
                </v:shape>
                <v:shape id="文字方塊 2" o:spid="_x0000_s1313" type="#_x0000_t202" style="position:absolute;left:234;top:7301;width:1930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" filled="f" stroked="f">
                  <v:textbox inset="0,0,0,0">
                    <w:txbxContent>
                      <w:p w:rsidR="00F80120" w:rsidRPr="00CC6884" w:rsidRDefault="00F80120" w:rsidP="004D5CD4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14" type="#_x0000_t202" style="position:absolute;left:5694;top:7402;width:3683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" filled="f" stroked="f">
                  <v:textbox inset="0,0,0,0">
                    <w:txbxContent>
                      <w:p w:rsidR="00F80120" w:rsidRPr="00CC6884" w:rsidRDefault="00F80120" w:rsidP="005B3AD8">
                        <w:pPr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51A3D2AF" wp14:editId="14D6595F">
                <wp:simplePos x="0" y="0"/>
                <wp:positionH relativeFrom="column">
                  <wp:posOffset>1564005</wp:posOffset>
                </wp:positionH>
                <wp:positionV relativeFrom="paragraph">
                  <wp:posOffset>107315</wp:posOffset>
                </wp:positionV>
                <wp:extent cx="937260" cy="928370"/>
                <wp:effectExtent l="0" t="0" r="0" b="5080"/>
                <wp:wrapNone/>
                <wp:docPr id="75" name="群組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7260" cy="928370"/>
                          <a:chOff x="0" y="0"/>
                          <a:chExt cx="937530" cy="928989"/>
                        </a:xfrm>
                      </wpg:grpSpPr>
                      <pic:pic xmlns:pic="http://schemas.openxmlformats.org/drawingml/2006/picture">
                        <pic:nvPicPr>
                          <pic:cNvPr id="626" name="圖片 626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628" y="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0870"/>
                            <a:ext cx="134620" cy="176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6" y="723481"/>
                            <a:ext cx="192948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406" y="733530"/>
                            <a:ext cx="368124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A3D2AF" id="群組 75" o:spid="_x0000_s1315" style="position:absolute;left:0;text-align:left;margin-left:123.15pt;margin-top:8.45pt;width:73.8pt;height:73.1pt;z-index:251668992" coordsize="9375,928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">
                <v:shape id="圖片 626" o:spid="_x0000_s1316" type="#_x0000_t75" style="position:absolute;left:1306;width:7194;height:7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">
                  <v:imagedata r:id="rId160" o:title=""/>
                  <v:path arrowok="t"/>
                </v:shape>
                <v:shape id="文字方塊 2" o:spid="_x0000_s1317" type="#_x0000_t202" style="position:absolute;top:1808;width:1346;height:1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</w:p>
                    </w:txbxContent>
                  </v:textbox>
                </v:shape>
                <v:shape id="文字方塊 2" o:spid="_x0000_s1318" type="#_x0000_t202" style="position:absolute;left:234;top:7234;width:1929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19" type="#_x0000_t202" style="position:absolute;left:5694;top:7335;width:3681;height:1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389FA27D" wp14:editId="5F29620F">
                <wp:simplePos x="0" y="0"/>
                <wp:positionH relativeFrom="column">
                  <wp:posOffset>3853180</wp:posOffset>
                </wp:positionH>
                <wp:positionV relativeFrom="paragraph">
                  <wp:posOffset>104140</wp:posOffset>
                </wp:positionV>
                <wp:extent cx="937260" cy="938530"/>
                <wp:effectExtent l="0" t="0" r="0" b="13970"/>
                <wp:wrapNone/>
                <wp:docPr id="77" name="群組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7260" cy="938530"/>
                          <a:chOff x="0" y="0"/>
                          <a:chExt cx="937531" cy="939037"/>
                        </a:xfrm>
                      </wpg:grpSpPr>
                      <pic:pic xmlns:pic="http://schemas.openxmlformats.org/drawingml/2006/picture">
                        <pic:nvPicPr>
                          <pic:cNvPr id="628" name="圖片 628"/>
                          <pic:cNvPicPr>
                            <a:picLocks noChangeAspect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0581" y="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919"/>
                            <a:ext cx="134620" cy="176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7" y="733530"/>
                            <a:ext cx="192948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407" y="743578"/>
                            <a:ext cx="368124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9FA27D" id="群組 77" o:spid="_x0000_s1320" style="position:absolute;left:0;text-align:left;margin-left:303.4pt;margin-top:8.2pt;width:73.8pt;height:73.9pt;z-index:251681280" coordsize="9375,93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">
                <v:shape id="圖片 628" o:spid="_x0000_s1321" type="#_x0000_t75" style="position:absolute;left:1205;width:7195;height:7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">
                  <v:imagedata r:id="rId162" o:title=""/>
                  <v:path arrowok="t"/>
                </v:shape>
                <v:shape id="文字方塊 2" o:spid="_x0000_s1322" type="#_x0000_t202" style="position:absolute;top:1909;width:1346;height:1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</w:p>
                    </w:txbxContent>
                  </v:textbox>
                </v:shape>
                <v:shape id="文字方塊 2" o:spid="_x0000_s1323" type="#_x0000_t202" style="position:absolute;left:234;top:7335;width:1929;height:1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d3M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Wz8En+AXP8DAAD//wMAUEsBAi0AFAAGAAgAAAAhANvh9svuAAAAhQEAABMAAAAAAAAAAAAAAAAA&#10;AAAAAFtDb250ZW50X1R5cGVzXS54bWxQSwECLQAUAAYACAAAACEAWvQsW78AAAAVAQAACwAAAAAA&#10;AAAAAAAAAAAfAQAAX3JlbHMvLnJlbHNQSwECLQAUAAYACAAAACEAs0ndzMAAAADbAAAADwAAAAAA&#10;AAAAAAAAAAAHAgAAZHJzL2Rvd25yZXYueG1sUEsFBgAAAAADAAMAtwAAAPQCAAAAAA==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24" type="#_x0000_t202" style="position:absolute;left:5694;top:7435;width:3681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XhX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aQzuH3S/wBcvUDAAD//wMAUEsBAi0AFAAGAAgAAAAhANvh9svuAAAAhQEAABMAAAAAAAAAAAAA&#10;AAAAAAAAAFtDb250ZW50X1R5cGVzXS54bWxQSwECLQAUAAYACAAAACEAWvQsW78AAAAVAQAACwAA&#10;AAAAAAAAAAAAAAAfAQAAX3JlbHMvLnJlbHNQSwECLQAUAAYACAAAACEA3AV4V8MAAADbAAAADwAA&#10;AAAAAAAAAAAAAAAHAgAAZHJzL2Rvd25yZXYueG1sUEsFBgAAAAADAAMAtwAAAPcCAAAAAA==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26B15882" wp14:editId="7C9D4652">
                <wp:simplePos x="0" y="0"/>
                <wp:positionH relativeFrom="column">
                  <wp:posOffset>2700655</wp:posOffset>
                </wp:positionH>
                <wp:positionV relativeFrom="paragraph">
                  <wp:posOffset>104140</wp:posOffset>
                </wp:positionV>
                <wp:extent cx="937260" cy="938530"/>
                <wp:effectExtent l="0" t="0" r="0" b="13970"/>
                <wp:wrapNone/>
                <wp:docPr id="76" name="群組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7260" cy="938530"/>
                          <a:chOff x="0" y="0"/>
                          <a:chExt cx="937531" cy="939037"/>
                        </a:xfrm>
                      </wpg:grpSpPr>
                      <pic:pic xmlns:pic="http://schemas.openxmlformats.org/drawingml/2006/picture">
                        <pic:nvPicPr>
                          <pic:cNvPr id="627" name="圖片 627"/>
                          <pic:cNvPicPr>
                            <a:picLocks noChangeAspect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3930" y="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3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919"/>
                            <a:ext cx="134620" cy="176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7" y="733530"/>
                            <a:ext cx="192948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407" y="743578"/>
                            <a:ext cx="368124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6B15882" id="群組 76" o:spid="_x0000_s1325" style="position:absolute;left:0;text-align:left;margin-left:212.65pt;margin-top:8.2pt;width:73.8pt;height:73.9pt;z-index:251675136" coordsize="9375,93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">
                <v:shape id="圖片 627" o:spid="_x0000_s1326" type="#_x0000_t75" style="position:absolute;left:1239;width:7194;height:7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">
                  <v:imagedata r:id="rId164" o:title=""/>
                  <v:path arrowok="t"/>
                </v:shape>
                <v:shape id="文字方塊 2" o:spid="_x0000_s1327" type="#_x0000_t202" style="position:absolute;top:1909;width:1346;height:1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</w:p>
                    </w:txbxContent>
                  </v:textbox>
                </v:shape>
                <v:shape id="文字方塊 2" o:spid="_x0000_s1328" type="#_x0000_t202" style="position:absolute;left:234;top:7335;width:1929;height:1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NfJ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DIE18nEAAAA2wAAAA8A&#10;AAAAAAAAAAAAAAAABwIAAGRycy9kb3ducmV2LnhtbFBLBQYAAAAAAwADALcAAAD4AgAAAAA=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29" type="#_x0000_t202" style="position:absolute;left:5694;top:7435;width:3681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HJS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F1IclLEAAAA2wAAAA8A&#10;AAAAAAAAAAAAAAAABwIAAGRycy9kb3ducmV2LnhtbFBLBQYAAAAAAwADALcAAAD4AgAAAAA=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 wp14:anchorId="11D08298" wp14:editId="072EBA65">
                <wp:simplePos x="0" y="0"/>
                <wp:positionH relativeFrom="column">
                  <wp:posOffset>5006340</wp:posOffset>
                </wp:positionH>
                <wp:positionV relativeFrom="paragraph">
                  <wp:posOffset>100491</wp:posOffset>
                </wp:positionV>
                <wp:extent cx="925195" cy="899795"/>
                <wp:effectExtent l="0" t="0" r="8255" b="0"/>
                <wp:wrapNone/>
                <wp:docPr id="78" name="群組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5195" cy="899795"/>
                          <a:chOff x="0" y="0"/>
                          <a:chExt cx="923674" cy="900325"/>
                        </a:xfrm>
                      </wpg:grpSpPr>
                      <pic:pic xmlns:pic="http://schemas.openxmlformats.org/drawingml/2006/picture">
                        <pic:nvPicPr>
                          <pic:cNvPr id="629" name="圖片 629"/>
                          <pic:cNvPicPr>
                            <a:picLocks noChangeAspect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3930" y="18087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7618"/>
                            <a:ext cx="134620" cy="176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48" y="0"/>
                            <a:ext cx="192405" cy="194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56009" y="10048"/>
                            <a:ext cx="367665" cy="194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C6884" w:rsidRDefault="00F80120" w:rsidP="00174896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D08298" id="群組 78" o:spid="_x0000_s1330" style="position:absolute;left:0;text-align:left;margin-left:394.2pt;margin-top:7.9pt;width:72.85pt;height:70.85pt;z-index:251687424;mso-width-relative:margin;mso-height-relative:margin" coordsize="9236,90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">
                <v:shape id="圖片 629" o:spid="_x0000_s1331" type="#_x0000_t75" style="position:absolute;left:1239;top:1808;width:7194;height:71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">
                  <v:imagedata r:id="rId166" o:title=""/>
                  <v:path arrowok="t"/>
                </v:shape>
                <v:shape id="文字方塊 2" o:spid="_x0000_s1332" type="#_x0000_t202" style="position:absolute;top:1976;width:1346;height:1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</w:p>
                    </w:txbxContent>
                  </v:textbox>
                </v:shape>
                <v:shape id="文字方塊 2" o:spid="_x0000_s1333" type="#_x0000_t202" style="position:absolute;left:100;width:1924;height:1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Hz7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3gfQLPL/EHyOUfAAAA//8DAFBLAQItABQABgAIAAAAIQDb4fbL7gAAAIUBAAATAAAAAAAAAAAA&#10;AAAAAAAAAABbQ29udGVudF9UeXBlc10ueG1sUEsBAi0AFAAGAAgAAAAhAFr0LFu/AAAAFQEAAAsA&#10;AAAAAAAAAAAAAAAAHwEAAF9yZWxzLy5yZWxzUEsBAi0AFAAGAAgAAAAhAFd4fPvEAAAA2wAAAA8A&#10;AAAAAAAAAAAAAAAABwIAAGRycy9kb3ducmV2LnhtbFBLBQYAAAAAAwADALcAAAD4AgAAAAA=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34" type="#_x0000_t202" style="position:absolute;left:5560;top:100;width:3676;height:1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Nlg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" filled="f" stroked="f">
                  <v:textbox inset="0,0,0,0">
                    <w:txbxContent>
                      <w:p w:rsidR="00F80120" w:rsidRPr="00CC6884" w:rsidRDefault="00F80120" w:rsidP="00174896">
                        <w:pPr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75BE5" w:rsidRDefault="00275BE5" w:rsidP="006860F9">
      <w:pPr>
        <w:pStyle w:val="TIT1"/>
        <w:spacing w:line="360" w:lineRule="atLeast"/>
      </w:pPr>
    </w:p>
    <w:p w:rsidR="00275BE5" w:rsidRPr="00655236" w:rsidRDefault="00275BE5" w:rsidP="006860F9">
      <w:pPr>
        <w:pStyle w:val="TIT1"/>
        <w:spacing w:line="360" w:lineRule="atLeast"/>
      </w:pPr>
    </w:p>
    <w:p w:rsidR="00A26B22" w:rsidRDefault="00A26B22" w:rsidP="006860F9">
      <w:pPr>
        <w:widowControl/>
        <w:spacing w:line="360" w:lineRule="atLeast"/>
        <w:rPr>
          <w:rFonts w:cs="新細明體"/>
          <w:color w:val="000000"/>
          <w:spacing w:val="24"/>
          <w:kern w:val="0"/>
          <w:sz w:val="22"/>
          <w:szCs w:val="20"/>
          <w:u w:val="single"/>
        </w:rPr>
      </w:pPr>
    </w:p>
    <w:p w:rsidR="000E301C" w:rsidRDefault="000E301C" w:rsidP="006860F9">
      <w:pPr>
        <w:widowControl/>
        <w:spacing w:line="360" w:lineRule="atLeast"/>
        <w:rPr>
          <w:rFonts w:cs="新細明體"/>
          <w:color w:val="000000"/>
          <w:spacing w:val="24"/>
          <w:kern w:val="0"/>
          <w:sz w:val="22"/>
          <w:szCs w:val="20"/>
          <w:u w:val="single"/>
        </w:rPr>
      </w:pPr>
    </w:p>
    <w:p w:rsidR="00CE63DD" w:rsidRPr="00A26B22" w:rsidRDefault="00F44D9B" w:rsidP="00B83DD7">
      <w:pPr>
        <w:pStyle w:val="-05"/>
      </w:pPr>
      <w:r w:rsidRPr="00A26B22">
        <w:rPr>
          <w:rFonts w:hint="eastAsia"/>
        </w:rPr>
        <w:t>44-45</w:t>
      </w:r>
      <w:r w:rsidR="00CE63DD" w:rsidRPr="00A26B22">
        <w:rPr>
          <w:rFonts w:hint="eastAsia"/>
        </w:rPr>
        <w:t>為題組</w:t>
      </w:r>
    </w:p>
    <w:p w:rsidR="0053038C" w:rsidRPr="006649B6" w:rsidRDefault="00A01157" w:rsidP="006860F9">
      <w:pPr>
        <w:pStyle w:val="tit22"/>
        <w:ind w:firstLineChars="200" w:firstLine="44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825664" behindDoc="0" locked="0" layoutInCell="1" allowOverlap="1">
                <wp:simplePos x="0" y="0"/>
                <wp:positionH relativeFrom="column">
                  <wp:posOffset>3705225</wp:posOffset>
                </wp:positionH>
                <wp:positionV relativeFrom="paragraph">
                  <wp:posOffset>379730</wp:posOffset>
                </wp:positionV>
                <wp:extent cx="2134235" cy="1126490"/>
                <wp:effectExtent l="0" t="0" r="0" b="0"/>
                <wp:wrapSquare wrapText="bothSides"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4235" cy="1126490"/>
                          <a:chOff x="0" y="0"/>
                          <a:chExt cx="2134800" cy="1126800"/>
                        </a:xfrm>
                      </wpg:grpSpPr>
                      <wpg:grpSp>
                        <wpg:cNvPr id="510" name="群組 510"/>
                        <wpg:cNvGrpSpPr/>
                        <wpg:grpSpPr>
                          <a:xfrm>
                            <a:off x="0" y="0"/>
                            <a:ext cx="2134800" cy="1126800"/>
                            <a:chOff x="-283940" y="-1"/>
                            <a:chExt cx="2134330" cy="1127322"/>
                          </a:xfrm>
                        </wpg:grpSpPr>
                        <wps:wsp>
                          <wps:cNvPr id="517" name="文字方塊 517"/>
                          <wps:cNvSpPr txBox="1">
                            <a:spLocks/>
                          </wps:cNvSpPr>
                          <wps:spPr>
                            <a:xfrm>
                              <a:off x="676965" y="934281"/>
                              <a:ext cx="401320" cy="1930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0120" w:rsidRPr="00EF1681" w:rsidRDefault="00F80120" w:rsidP="00CE63D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F1681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EF1681">
                                  <w:rPr>
                                    <w:sz w:val="22"/>
                                    <w:szCs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8" name="圖片 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67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023" t="8180" r="57962" b="18684"/>
                            <a:stretch/>
                          </pic:blipFill>
                          <pic:spPr bwMode="auto">
                            <a:xfrm>
                              <a:off x="-283940" y="-1"/>
                              <a:ext cx="2134330" cy="924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44650" y="131639"/>
                            <a:ext cx="190500" cy="1746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D91CFD" w:rsidRDefault="00F80120" w:rsidP="00A01157">
                              <w:pPr>
                                <w:snapToGrid w:val="0"/>
                                <w:jc w:val="center"/>
                                <w:rPr>
                                  <w:i/>
                                </w:rPr>
                              </w:pPr>
                              <w:r w:rsidRPr="00D91CFD"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11" o:spid="_x0000_s1335" style="position:absolute;left:0;text-align:left;margin-left:291.75pt;margin-top:29.9pt;width:168.05pt;height:88.7pt;z-index:251825664" coordsize="21348,1126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">
                <v:group id="群組 510" o:spid="_x0000_s1336" style="position:absolute;width:21348;height:11268" coordorigin="-2839" coordsize="21343,11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qCY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">
                  <v:shape id="文字方塊 517" o:spid="_x0000_s1337" type="#_x0000_t202" style="position:absolute;left:6769;top:9342;width:4013;height:1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" fillcolor="white [3201]" stroked="f" strokeweight=".5pt">
                    <v:path arrowok="t"/>
                    <v:textbox inset="0,0,0,0">
                      <w:txbxContent>
                        <w:p w:rsidR="00F80120" w:rsidRPr="00EF1681" w:rsidRDefault="00F80120" w:rsidP="00CE63DD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EF1681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 w:rsidRPr="00EF1681">
                            <w:rPr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圖片 8" o:spid="_x0000_s1338" type="#_x0000_t75" style="position:absolute;left:-2839;width:21342;height:9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">
                    <v:imagedata r:id="rId168" o:title="" croptop="5361f" cropbottom="12245f" cropleft="1981f" cropright="37986f" grayscale="t"/>
                    <v:path arrowok="t"/>
                  </v:shape>
                </v:group>
                <v:shape id="文字方塊 2" o:spid="_x0000_s1339" type="#_x0000_t202" style="position:absolute;left:16446;top:1316;width:1905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" fillcolor="white [3212]" stroked="f">
                  <v:textbox inset="0,0,0,0">
                    <w:txbxContent>
                      <w:p w:rsidR="00F80120" w:rsidRPr="00D91CFD" w:rsidRDefault="00F80120" w:rsidP="00A01157">
                        <w:pPr>
                          <w:snapToGrid w:val="0"/>
                          <w:jc w:val="center"/>
                          <w:rPr>
                            <w:i/>
                          </w:rPr>
                        </w:pPr>
                        <w:r w:rsidRPr="00D91CFD"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E63DD" w:rsidRPr="006649B6">
        <w:rPr>
          <w:rFonts w:hint="eastAsia"/>
        </w:rPr>
        <w:t>一</w:t>
      </w:r>
      <w:r w:rsidR="0091178E">
        <w:rPr>
          <w:rFonts w:hint="eastAsia"/>
        </w:rPr>
        <w:t>質量可忽略的</w:t>
      </w:r>
      <w:r w:rsidR="00CE63DD" w:rsidRPr="006649B6">
        <w:rPr>
          <w:rFonts w:hint="eastAsia"/>
        </w:rPr>
        <w:t>理想彈簧左端固定於牆上，其力常數為</w:t>
      </w:r>
      <w:r w:rsidR="006649B6" w:rsidRPr="006649B6">
        <w:rPr>
          <w:position w:val="-6"/>
        </w:rPr>
        <w:object w:dxaOrig="200" w:dyaOrig="260">
          <v:shape id="_x0000_i1099" type="#_x0000_t75" style="width:10.2pt;height:12pt" o:ole="">
            <v:imagedata r:id="rId169" o:title=""/>
          </v:shape>
          <o:OLEObject Type="Embed" ProgID="Equation.DSMT4" ShapeID="_x0000_i1099" DrawAspect="Content" ObjectID="_1574355625" r:id="rId170"/>
        </w:object>
      </w:r>
      <w:r w:rsidR="00CE63DD" w:rsidRPr="006649B6">
        <w:rPr>
          <w:rFonts w:hint="eastAsia"/>
        </w:rPr>
        <w:t>，如圖</w:t>
      </w:r>
      <w:r w:rsidR="00D163D1" w:rsidRPr="00963D5D">
        <w:rPr>
          <w:rFonts w:hint="eastAsia"/>
          <w:spacing w:val="30"/>
        </w:rPr>
        <w:t>1</w:t>
      </w:r>
      <w:r w:rsidR="00A83048">
        <w:rPr>
          <w:spacing w:val="30"/>
        </w:rPr>
        <w:t>5</w:t>
      </w:r>
      <w:r w:rsidR="00CE63DD" w:rsidRPr="006649B6">
        <w:rPr>
          <w:rFonts w:hint="eastAsia"/>
        </w:rPr>
        <w:t>所示。一質量為</w:t>
      </w:r>
      <w:r w:rsidR="006649B6" w:rsidRPr="006649B6">
        <w:rPr>
          <w:position w:val="-6"/>
        </w:rPr>
        <w:object w:dxaOrig="240" w:dyaOrig="200">
          <v:shape id="_x0000_i1100" type="#_x0000_t75" style="width:10.2pt;height:10.2pt" o:ole="">
            <v:imagedata r:id="rId171" o:title=""/>
          </v:shape>
          <o:OLEObject Type="Embed" ProgID="Equation.DSMT4" ShapeID="_x0000_i1100" DrawAspect="Content" ObjectID="_1574355626" r:id="rId172"/>
        </w:object>
      </w:r>
      <w:r w:rsidR="00CE63DD" w:rsidRPr="006649B6">
        <w:rPr>
          <w:rFonts w:hint="eastAsia"/>
        </w:rPr>
        <w:t>的木塊，以初速率</w:t>
      </w:r>
      <w:r w:rsidR="006649B6" w:rsidRPr="006649B6">
        <w:rPr>
          <w:position w:val="-6"/>
        </w:rPr>
        <w:object w:dxaOrig="180" w:dyaOrig="200">
          <v:shape id="_x0000_i1101" type="#_x0000_t75" style="width:9.6pt;height:10.2pt" o:ole="">
            <v:imagedata r:id="rId173" o:title=""/>
          </v:shape>
          <o:OLEObject Type="Embed" ProgID="Equation.DSMT4" ShapeID="_x0000_i1101" DrawAspect="Content" ObjectID="_1574355627" r:id="rId174"/>
        </w:object>
      </w:r>
      <w:r w:rsidR="00CE63DD" w:rsidRPr="006649B6">
        <w:rPr>
          <w:rFonts w:hint="eastAsia"/>
        </w:rPr>
        <w:t>向左滑行於水平面上，在正</w:t>
      </w:r>
      <w:r w:rsidR="0091178E">
        <w:rPr>
          <w:rFonts w:hint="eastAsia"/>
        </w:rPr>
        <w:t>面</w:t>
      </w:r>
      <w:r w:rsidR="00CE63DD" w:rsidRPr="006649B6">
        <w:rPr>
          <w:rFonts w:hint="eastAsia"/>
        </w:rPr>
        <w:t>擠壓彈簧後與彈簧保持接觸，直到被向右彈回，兩者分離。已知彈簧壓縮量為</w:t>
      </w:r>
      <m:oMath>
        <m:r>
          <w:rPr>
            <w:rFonts w:ascii="Cambria Math" w:hAnsi="Cambria Math"/>
          </w:rPr>
          <m:t>x</m:t>
        </m:r>
      </m:oMath>
      <w:r w:rsidR="00CE63DD" w:rsidRPr="006649B6">
        <w:rPr>
          <w:rFonts w:hint="eastAsia"/>
        </w:rPr>
        <w:t>時，其彈簧位能</w:t>
      </w:r>
      <w:r w:rsidR="006649B6" w:rsidRPr="006649B6">
        <w:rPr>
          <w:position w:val="-22"/>
        </w:rPr>
        <w:object w:dxaOrig="900" w:dyaOrig="580">
          <v:shape id="_x0000_i1102" type="#_x0000_t75" style="width:45pt;height:29.4pt" o:ole="">
            <v:imagedata r:id="rId175" o:title=""/>
          </v:shape>
          <o:OLEObject Type="Embed" ProgID="Equation.DSMT4" ShapeID="_x0000_i1102" DrawAspect="Content" ObjectID="_1574355628" r:id="rId176"/>
        </w:object>
      </w:r>
      <w:r w:rsidR="00CE63DD" w:rsidRPr="006649B6">
        <w:rPr>
          <w:rFonts w:hint="eastAsia"/>
        </w:rPr>
        <w:t>，而木塊與彈簧系統的力學能，定義為木塊動能與彈簧位能的總和</w:t>
      </w:r>
      <w:r w:rsidR="00081BFB" w:rsidRPr="006649B6">
        <w:rPr>
          <w:rFonts w:hint="eastAsia"/>
        </w:rPr>
        <w:t>。</w:t>
      </w:r>
      <w:r w:rsidR="0053038C" w:rsidRPr="006649B6">
        <w:rPr>
          <w:rFonts w:hint="eastAsia"/>
        </w:rPr>
        <w:t>依據上述資料，回答下列</w:t>
      </w:r>
      <w:r w:rsidR="0053038C" w:rsidRPr="006649B6">
        <w:rPr>
          <w:rFonts w:hint="eastAsia"/>
        </w:rPr>
        <w:t>44-45</w:t>
      </w:r>
      <w:r w:rsidR="0053038C" w:rsidRPr="006649B6">
        <w:rPr>
          <w:rFonts w:hint="eastAsia"/>
        </w:rPr>
        <w:t>題。</w:t>
      </w:r>
    </w:p>
    <w:p w:rsidR="0053038C" w:rsidRPr="00AA45B1" w:rsidRDefault="0053038C" w:rsidP="006860F9">
      <w:pPr>
        <w:pStyle w:val="TIT103691201"/>
        <w:spacing w:line="360" w:lineRule="atLeast"/>
      </w:pPr>
      <w:r w:rsidRPr="00AA45B1">
        <w:rPr>
          <w:rFonts w:hint="eastAsia"/>
        </w:rPr>
        <w:t>44</w:t>
      </w:r>
      <w:r w:rsidRPr="00AA45B1">
        <w:t>.</w:t>
      </w:r>
      <w:r w:rsidRPr="00AA45B1">
        <w:rPr>
          <w:rFonts w:hint="eastAsia"/>
        </w:rPr>
        <w:tab/>
      </w:r>
      <w:r w:rsidRPr="00AA45B1">
        <w:rPr>
          <w:rFonts w:hint="eastAsia"/>
        </w:rPr>
        <w:t>若木塊與水平面間沒有摩擦力，則木塊與彈簧系統的力學能守恆。在沒有摩擦力的假設下，下列敘述哪些正確</w:t>
      </w:r>
      <w:r w:rsidRPr="00AA45B1">
        <w:t>？</w:t>
      </w:r>
      <w:r w:rsidRPr="00AA45B1">
        <w:rPr>
          <w:rFonts w:hint="eastAsia"/>
        </w:rPr>
        <w:t>（應選</w:t>
      </w:r>
      <w:r w:rsidRPr="00AA45B1">
        <w:t>3</w:t>
      </w:r>
      <w:r w:rsidRPr="00AA45B1">
        <w:rPr>
          <w:rFonts w:hint="eastAsia"/>
        </w:rPr>
        <w:t>項）</w:t>
      </w:r>
    </w:p>
    <w:p w:rsidR="0053038C" w:rsidRPr="00A26B22" w:rsidRDefault="0053038C" w:rsidP="006860F9">
      <w:pPr>
        <w:pStyle w:val="AA0"/>
        <w:ind w:left="773" w:hanging="377"/>
      </w:pPr>
      <w:r w:rsidRPr="00A26B22">
        <w:lastRenderedPageBreak/>
        <w:t>(</w:t>
      </w:r>
      <w:r w:rsidRPr="00A26B22">
        <w:rPr>
          <w:rFonts w:hint="eastAsia"/>
        </w:rPr>
        <w:t>A</w:t>
      </w:r>
      <w:r w:rsidRPr="00A26B22">
        <w:t>)</w:t>
      </w:r>
      <w:r w:rsidRPr="00A26B22">
        <w:rPr>
          <w:rFonts w:hint="eastAsia"/>
        </w:rPr>
        <w:t>彈簧最大壓縮量</w:t>
      </w:r>
      <w:r w:rsidR="00A519E4" w:rsidRPr="00A26B22">
        <w:rPr>
          <w:position w:val="-24"/>
        </w:rPr>
        <w:object w:dxaOrig="859" w:dyaOrig="639">
          <v:shape id="_x0000_i1103" type="#_x0000_t75" style="width:42.6pt;height:30.6pt" o:ole="">
            <v:imagedata r:id="rId177" o:title=""/>
          </v:shape>
          <o:OLEObject Type="Embed" ProgID="Equation.DSMT4" ShapeID="_x0000_i1103" DrawAspect="Content" ObjectID="_1574355629" r:id="rId178"/>
        </w:object>
      </w:r>
    </w:p>
    <w:p w:rsidR="0053038C" w:rsidRPr="00A26B22" w:rsidRDefault="0053038C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B</w:t>
      </w:r>
      <w:r w:rsidRPr="00A26B22">
        <w:t>)</w:t>
      </w:r>
      <w:r w:rsidRPr="00A26B22">
        <w:rPr>
          <w:rFonts w:hint="eastAsia"/>
        </w:rPr>
        <w:t>在壓縮過程中，木塊的動能守恆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C</w:t>
      </w:r>
      <w:r w:rsidRPr="00A26B22">
        <w:t>)</w:t>
      </w:r>
      <w:r w:rsidRPr="00A26B22">
        <w:rPr>
          <w:rFonts w:hint="eastAsia"/>
        </w:rPr>
        <w:t>木塊彈回右方起始位置時的速率為</w:t>
      </w:r>
      <w:r w:rsidR="00A519E4" w:rsidRPr="00A26B22">
        <w:rPr>
          <w:position w:val="-6"/>
        </w:rPr>
        <w:object w:dxaOrig="180" w:dyaOrig="200">
          <v:shape id="_x0000_i1104" type="#_x0000_t75" style="width:9.6pt;height:10.2pt" o:ole="">
            <v:imagedata r:id="rId179" o:title=""/>
          </v:shape>
          <o:OLEObject Type="Embed" ProgID="Equation.DSMT4" ShapeID="_x0000_i1104" DrawAspect="Content" ObjectID="_1574355630" r:id="rId180"/>
        </w:object>
      </w:r>
    </w:p>
    <w:p w:rsidR="0053038C" w:rsidRPr="00A26B22" w:rsidRDefault="0053038C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D</w:t>
      </w:r>
      <w:r w:rsidRPr="00A26B22">
        <w:t>)</w:t>
      </w:r>
      <w:r w:rsidRPr="00A26B22">
        <w:rPr>
          <w:rFonts w:hint="eastAsia"/>
        </w:rPr>
        <w:t>木塊在剛開始壓縮彈簧時受力最大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E</w:t>
      </w:r>
      <w:r w:rsidRPr="00A26B22">
        <w:t>)</w:t>
      </w:r>
      <w:r w:rsidRPr="00A26B22">
        <w:rPr>
          <w:rFonts w:hint="eastAsia"/>
        </w:rPr>
        <w:t>彈簧被壓縮到最短時，木塊所受彈簧作用力最大</w:t>
      </w:r>
    </w:p>
    <w:p w:rsidR="00AD12D2" w:rsidRPr="00AA45B1" w:rsidRDefault="00AD12D2" w:rsidP="006860F9">
      <w:pPr>
        <w:pStyle w:val="TIT103691201"/>
        <w:spacing w:line="360" w:lineRule="atLeast"/>
      </w:pPr>
      <w:r w:rsidRPr="00AA45B1">
        <w:rPr>
          <w:rFonts w:hint="eastAsia"/>
        </w:rPr>
        <w:t>45</w:t>
      </w:r>
      <w:r w:rsidRPr="00AA45B1">
        <w:t>.</w:t>
      </w:r>
      <w:r w:rsidRPr="00AA45B1">
        <w:rPr>
          <w:rFonts w:hint="eastAsia"/>
        </w:rPr>
        <w:tab/>
      </w:r>
      <w:r w:rsidRPr="00AA45B1">
        <w:rPr>
          <w:rFonts w:hint="eastAsia"/>
        </w:rPr>
        <w:t>當木塊與水平面間有摩擦力時，木塊與彈簧系統的力學能會持續減少。在有摩擦力的情況下，下列敘述哪些正確</w:t>
      </w:r>
      <w:r w:rsidRPr="00AA45B1">
        <w:t>？</w:t>
      </w:r>
      <w:r w:rsidR="000C720E" w:rsidRPr="00AA45B1">
        <w:rPr>
          <w:rFonts w:hint="eastAsia"/>
        </w:rPr>
        <w:t>（</w:t>
      </w:r>
      <w:r w:rsidRPr="00AA45B1">
        <w:rPr>
          <w:rFonts w:hint="eastAsia"/>
        </w:rPr>
        <w:t>應選</w:t>
      </w:r>
      <w:r w:rsidRPr="00AA45B1">
        <w:t>2</w:t>
      </w:r>
      <w:r w:rsidRPr="00AA45B1">
        <w:rPr>
          <w:rFonts w:hint="eastAsia"/>
        </w:rPr>
        <w:t>項</w:t>
      </w:r>
      <w:r w:rsidR="000C720E" w:rsidRPr="00AA45B1">
        <w:rPr>
          <w:rFonts w:hint="eastAsia"/>
        </w:rPr>
        <w:t>）</w:t>
      </w:r>
    </w:p>
    <w:p w:rsidR="00AD12D2" w:rsidRPr="00A26B22" w:rsidRDefault="00AD12D2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A</w:t>
      </w:r>
      <w:r w:rsidRPr="00A26B22">
        <w:t>)</w:t>
      </w:r>
      <w:r w:rsidRPr="00A26B22">
        <w:rPr>
          <w:rFonts w:hint="eastAsia"/>
        </w:rPr>
        <w:t>彈簧最大壓縮量</w:t>
      </w:r>
      <w:r w:rsidR="00A519E4" w:rsidRPr="00A26B22">
        <w:rPr>
          <w:position w:val="-24"/>
        </w:rPr>
        <w:object w:dxaOrig="859" w:dyaOrig="639">
          <v:shape id="_x0000_i1105" type="#_x0000_t75" style="width:42.6pt;height:30.6pt" o:ole="">
            <v:imagedata r:id="rId181" o:title=""/>
          </v:shape>
          <o:OLEObject Type="Embed" ProgID="Equation.DSMT4" ShapeID="_x0000_i1105" DrawAspect="Content" ObjectID="_1574355631" r:id="rId182"/>
        </w:object>
      </w:r>
    </w:p>
    <w:p w:rsidR="00AD12D2" w:rsidRPr="00A26B22" w:rsidRDefault="00AD12D2" w:rsidP="006860F9">
      <w:pPr>
        <w:pStyle w:val="AA0"/>
        <w:ind w:left="773" w:hanging="377"/>
      </w:pPr>
      <w:r w:rsidRPr="00A26B22">
        <w:rPr>
          <w:rFonts w:hint="eastAsia"/>
        </w:rPr>
        <w:t>(B)</w:t>
      </w:r>
      <w:r w:rsidRPr="00A26B22">
        <w:rPr>
          <w:rFonts w:hint="eastAsia"/>
        </w:rPr>
        <w:t>木塊彈回右方起始位置時速率小於</w:t>
      </w:r>
      <w:r w:rsidR="00A519E4" w:rsidRPr="00A26B22">
        <w:rPr>
          <w:position w:val="-6"/>
        </w:rPr>
        <w:object w:dxaOrig="180" w:dyaOrig="200">
          <v:shape id="_x0000_i1106" type="#_x0000_t75" style="width:9.6pt;height:10.2pt" o:ole="">
            <v:imagedata r:id="rId179" o:title=""/>
          </v:shape>
          <o:OLEObject Type="Embed" ProgID="Equation.DSMT4" ShapeID="_x0000_i1106" DrawAspect="Content" ObjectID="_1574355632" r:id="rId183"/>
        </w:object>
      </w:r>
    </w:p>
    <w:p w:rsidR="00AD12D2" w:rsidRPr="00A26B22" w:rsidRDefault="00AD12D2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C</w:t>
      </w:r>
      <w:r w:rsidRPr="00A26B22">
        <w:t>)</w:t>
      </w:r>
      <w:r w:rsidRPr="00A26B22">
        <w:rPr>
          <w:rFonts w:hint="eastAsia"/>
        </w:rPr>
        <w:t>木塊彈回右方起始位置時速率等於</w:t>
      </w:r>
      <w:r w:rsidR="00A519E4" w:rsidRPr="00A26B22">
        <w:rPr>
          <w:position w:val="-6"/>
        </w:rPr>
        <w:object w:dxaOrig="180" w:dyaOrig="200">
          <v:shape id="_x0000_i1107" type="#_x0000_t75" style="width:9.6pt;height:10.2pt" o:ole="">
            <v:imagedata r:id="rId179" o:title=""/>
          </v:shape>
          <o:OLEObject Type="Embed" ProgID="Equation.DSMT4" ShapeID="_x0000_i1107" DrawAspect="Content" ObjectID="_1574355633" r:id="rId184"/>
        </w:object>
      </w:r>
    </w:p>
    <w:p w:rsidR="00AD12D2" w:rsidRPr="00A26B22" w:rsidRDefault="00AD12D2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D</w:t>
      </w:r>
      <w:r w:rsidRPr="00A26B22">
        <w:t>)</w:t>
      </w:r>
      <w:r w:rsidRPr="00A26B22">
        <w:rPr>
          <w:rFonts w:hint="eastAsia"/>
        </w:rPr>
        <w:t>當彈簧的壓縮量為最大時，系統的力學能為最小</w:t>
      </w:r>
    </w:p>
    <w:p w:rsidR="00AD12D2" w:rsidRPr="00A26B22" w:rsidRDefault="00AD12D2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E</w:t>
      </w:r>
      <w:r w:rsidRPr="00A26B22">
        <w:t>)</w:t>
      </w:r>
      <w:r w:rsidRPr="00A26B22">
        <w:rPr>
          <w:rFonts w:hint="eastAsia"/>
        </w:rPr>
        <w:t>當彈簧的壓縮量為最大時，系統的力學能為最大</w:t>
      </w:r>
    </w:p>
    <w:p w:rsidR="00AD12D2" w:rsidRPr="00A26B22" w:rsidRDefault="00AD12D2" w:rsidP="00B83DD7">
      <w:pPr>
        <w:pStyle w:val="TIT1"/>
        <w:spacing w:line="360" w:lineRule="atLeast"/>
      </w:pPr>
      <w:r w:rsidRPr="00A26B22">
        <w:t>46.</w:t>
      </w:r>
      <w:r w:rsidRPr="00A26B22">
        <w:tab/>
      </w:r>
      <w:r w:rsidRPr="00A26B22">
        <w:t>質量為</w:t>
      </w:r>
      <w:r w:rsidRPr="00A26B22">
        <w:t>50 kg</w:t>
      </w:r>
      <w:r w:rsidRPr="00A26B22">
        <w:t>的某生站在電梯內的體重計上，電梯原靜止於第一樓層，電梯起動後最初</w:t>
      </w:r>
      <w:r w:rsidRPr="00A26B22">
        <w:t>10</w:t>
      </w:r>
      <w:r w:rsidR="00512B21">
        <w:t xml:space="preserve"> s</w:t>
      </w:r>
      <w:r w:rsidRPr="00A26B22">
        <w:t>體重計的讀數均為</w:t>
      </w:r>
      <w:r w:rsidRPr="00A26B22">
        <w:t>60 kgw</w:t>
      </w:r>
      <w:r w:rsidRPr="00A26B22">
        <w:t>，之後</w:t>
      </w:r>
      <w:r w:rsidRPr="00A26B22">
        <w:t>20</w:t>
      </w:r>
      <w:r w:rsidR="00512B21">
        <w:t xml:space="preserve"> s</w:t>
      </w:r>
      <w:r w:rsidRPr="00A26B22">
        <w:t>體重計的讀數均為</w:t>
      </w:r>
      <w:r w:rsidRPr="00A26B22">
        <w:t>45 kgw</w:t>
      </w:r>
      <w:r w:rsidRPr="00A26B22">
        <w:t>。若取重力加速度為</w:t>
      </w:r>
      <w:r w:rsidR="00A519E4" w:rsidRPr="00A26B22">
        <w:rPr>
          <w:position w:val="-6"/>
        </w:rPr>
        <w:object w:dxaOrig="820" w:dyaOrig="300">
          <v:shape id="_x0000_i1108" type="#_x0000_t75" style="width:44.4pt;height:15pt" o:ole="">
            <v:imagedata r:id="rId185" o:title=""/>
          </v:shape>
          <o:OLEObject Type="Embed" ProgID="Equation.DSMT4" ShapeID="_x0000_i1108" DrawAspect="Content" ObjectID="_1574355634" r:id="rId186"/>
        </w:object>
      </w:r>
      <w:r w:rsidRPr="00A26B22">
        <w:t>，則電梯經過</w:t>
      </w:r>
      <w:r w:rsidRPr="00A26B22">
        <w:t>30</w:t>
      </w:r>
      <w:r w:rsidR="00512B21">
        <w:t xml:space="preserve"> s</w:t>
      </w:r>
      <w:r w:rsidRPr="00A26B22">
        <w:t>的位移為</w:t>
      </w:r>
      <w:r w:rsidR="00512B21">
        <w:rPr>
          <w:rFonts w:hint="eastAsia"/>
        </w:rPr>
        <w:t>多少</w:t>
      </w:r>
      <w:r w:rsidR="00512B21">
        <w:rPr>
          <w:rFonts w:hint="eastAsia"/>
        </w:rPr>
        <w:t>m</w:t>
      </w:r>
      <w:r w:rsidRPr="00A26B22">
        <w:t>？</w:t>
      </w:r>
    </w:p>
    <w:p w:rsidR="00CE63DD" w:rsidRPr="00A26B22" w:rsidRDefault="00CE63DD" w:rsidP="00B83DD7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A) 100</w:t>
      </w:r>
      <w:r w:rsidRPr="00A26B22">
        <w:tab/>
        <w:t>(B) 150</w:t>
      </w:r>
      <w:r w:rsidRPr="00A26B22">
        <w:tab/>
        <w:t>(C) 200</w:t>
      </w:r>
      <w:r w:rsidRPr="00A26B22">
        <w:tab/>
        <w:t>(D) 250</w:t>
      </w:r>
      <w:r w:rsidRPr="00A26B22">
        <w:tab/>
        <w:t>(E) 300</w:t>
      </w:r>
    </w:p>
    <w:p w:rsidR="005341C9" w:rsidRPr="00A26B22" w:rsidRDefault="005341C9" w:rsidP="00B83DD7">
      <w:pPr>
        <w:pStyle w:val="TIT1"/>
        <w:spacing w:line="360" w:lineRule="atLeast"/>
      </w:pPr>
      <w:r w:rsidRPr="00A26B22">
        <w:rPr>
          <w:rFonts w:hint="eastAsia"/>
        </w:rPr>
        <w:t>47.</w:t>
      </w:r>
      <w:r w:rsidR="000A6E76" w:rsidRPr="00A26B22">
        <w:tab/>
      </w:r>
      <w:r w:rsidRPr="00A26B22">
        <w:rPr>
          <w:rFonts w:hint="eastAsia"/>
        </w:rPr>
        <w:t>質量分別</w:t>
      </w:r>
      <w:r w:rsidRPr="00A26B22">
        <w:t>為</w:t>
      </w:r>
      <w:r w:rsidR="00A519E4" w:rsidRPr="00A26B22">
        <w:rPr>
          <w:position w:val="-10"/>
        </w:rPr>
        <w:object w:dxaOrig="320" w:dyaOrig="320">
          <v:shape id="_x0000_i1109" type="#_x0000_t75" style="width:15.6pt;height:15.6pt" o:ole="">
            <v:imagedata r:id="rId187" o:title=""/>
          </v:shape>
          <o:OLEObject Type="Embed" ProgID="Equation.DSMT4" ShapeID="_x0000_i1109" DrawAspect="Content" ObjectID="_1574355635" r:id="rId188"/>
        </w:object>
      </w:r>
      <w:r w:rsidRPr="00A26B22">
        <w:rPr>
          <w:rFonts w:hint="eastAsia"/>
        </w:rPr>
        <w:t>與</w:t>
      </w:r>
      <w:r w:rsidR="00512B21" w:rsidRPr="00A26B22">
        <w:rPr>
          <w:position w:val="-10"/>
        </w:rPr>
        <w:object w:dxaOrig="360" w:dyaOrig="320">
          <v:shape id="_x0000_i1110" type="#_x0000_t75" style="width:18pt;height:15.6pt" o:ole="">
            <v:imagedata r:id="rId189" o:title=""/>
          </v:shape>
          <o:OLEObject Type="Embed" ProgID="Equation.DSMT4" ShapeID="_x0000_i1110" DrawAspect="Content" ObjectID="_1574355636" r:id="rId190"/>
        </w:object>
      </w:r>
      <w:r w:rsidRPr="00A26B22">
        <w:rPr>
          <w:rFonts w:hint="eastAsia"/>
        </w:rPr>
        <w:t>的甲、乙兩衛星均繞地球作等速圓周運動，已知</w:t>
      </w:r>
      <w:r w:rsidRPr="00A26B22">
        <w:t>甲</w:t>
      </w:r>
      <w:r w:rsidRPr="00A26B22">
        <w:rPr>
          <w:rFonts w:hint="eastAsia"/>
        </w:rPr>
        <w:t>、</w:t>
      </w:r>
      <w:r w:rsidRPr="00A26B22">
        <w:t>乙衛星</w:t>
      </w:r>
      <w:r w:rsidRPr="00A26B22">
        <w:rPr>
          <w:rFonts w:hint="eastAsia"/>
        </w:rPr>
        <w:t>的</w:t>
      </w:r>
      <w:r w:rsidRPr="00A26B22">
        <w:t>軌道半徑</w:t>
      </w:r>
      <w:r w:rsidRPr="00A26B22">
        <w:rPr>
          <w:rFonts w:hint="eastAsia"/>
        </w:rPr>
        <w:t>分別</w:t>
      </w:r>
      <w:r w:rsidRPr="00A26B22">
        <w:t>為</w:t>
      </w:r>
      <w:r w:rsidR="000A6E76" w:rsidRPr="00A26B22">
        <w:rPr>
          <w:position w:val="-10"/>
        </w:rPr>
        <w:object w:dxaOrig="300" w:dyaOrig="320">
          <v:shape id="_x0000_i1111" type="#_x0000_t75" style="width:15.6pt;height:15.6pt" o:ole="">
            <v:imagedata r:id="rId191" o:title=""/>
          </v:shape>
          <o:OLEObject Type="Embed" ProgID="Equation.DSMT4" ShapeID="_x0000_i1111" DrawAspect="Content" ObjectID="_1574355637" r:id="rId192"/>
        </w:object>
      </w:r>
      <w:r w:rsidRPr="00A26B22">
        <w:rPr>
          <w:rFonts w:hint="eastAsia"/>
        </w:rPr>
        <w:t>與</w:t>
      </w:r>
      <w:r w:rsidR="000A6E76" w:rsidRPr="00A26B22">
        <w:rPr>
          <w:position w:val="-10"/>
        </w:rPr>
        <w:object w:dxaOrig="279" w:dyaOrig="320">
          <v:shape id="_x0000_i1112" type="#_x0000_t75" style="width:15pt;height:15.6pt" o:ole="">
            <v:imagedata r:id="rId193" o:title=""/>
          </v:shape>
          <o:OLEObject Type="Embed" ProgID="Equation.DSMT4" ShapeID="_x0000_i1112" DrawAspect="Content" ObjectID="_1574355638" r:id="rId194"/>
        </w:object>
      </w:r>
      <w:r w:rsidRPr="00A26B22">
        <w:rPr>
          <w:rFonts w:hint="eastAsia"/>
        </w:rPr>
        <w:t>，則甲</w:t>
      </w:r>
      <w:r w:rsidRPr="00A26B22">
        <w:t>衛星</w:t>
      </w:r>
      <w:r w:rsidRPr="00A26B22">
        <w:rPr>
          <w:rFonts w:hint="eastAsia"/>
        </w:rPr>
        <w:t>繞地球的速率是乙</w:t>
      </w:r>
      <w:r w:rsidRPr="00A26B22">
        <w:t>衛星</w:t>
      </w:r>
      <w:r w:rsidRPr="00A26B22">
        <w:rPr>
          <w:rFonts w:hint="eastAsia"/>
        </w:rPr>
        <w:t>繞地球速率的多少倍</w:t>
      </w:r>
      <w:r w:rsidRPr="00A26B22">
        <w:t>？</w:t>
      </w:r>
    </w:p>
    <w:p w:rsidR="005341C9" w:rsidRPr="00A26B22" w:rsidRDefault="005341C9" w:rsidP="00B83DD7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A)</w:t>
      </w:r>
      <w:r w:rsidRPr="00A26B22">
        <w:rPr>
          <w:rFonts w:hint="eastAsia"/>
        </w:rPr>
        <w:t xml:space="preserve"> </w:t>
      </w:r>
      <w:r w:rsidR="000A6E76" w:rsidRPr="00A26B22">
        <w:rPr>
          <w:position w:val="-30"/>
        </w:rPr>
        <w:object w:dxaOrig="499" w:dyaOrig="700">
          <v:shape id="_x0000_i1113" type="#_x0000_t75" style="width:25.2pt;height:35.4pt" o:ole="">
            <v:imagedata r:id="rId195" o:title=""/>
          </v:shape>
          <o:OLEObject Type="Embed" ProgID="Equation.DSMT4" ShapeID="_x0000_i1113" DrawAspect="Content" ObjectID="_1574355639" r:id="rId196"/>
        </w:object>
      </w:r>
      <w:r w:rsidR="000A6E76" w:rsidRPr="00A26B22">
        <w:tab/>
      </w:r>
      <w:r w:rsidRPr="00A26B22">
        <w:t xml:space="preserve">(B) </w:t>
      </w:r>
      <w:r w:rsidR="000A6E76" w:rsidRPr="00A26B22">
        <w:rPr>
          <w:position w:val="-30"/>
        </w:rPr>
        <w:object w:dxaOrig="499" w:dyaOrig="700">
          <v:shape id="_x0000_i1114" type="#_x0000_t75" style="width:25.2pt;height:35.4pt" o:ole="">
            <v:imagedata r:id="rId197" o:title=""/>
          </v:shape>
          <o:OLEObject Type="Embed" ProgID="Equation.DSMT4" ShapeID="_x0000_i1114" DrawAspect="Content" ObjectID="_1574355640" r:id="rId198"/>
        </w:object>
      </w:r>
      <w:r w:rsidR="000A6E76" w:rsidRPr="00A26B22">
        <w:tab/>
      </w:r>
      <w:r w:rsidRPr="00A26B22">
        <w:t>(</w:t>
      </w:r>
      <w:r w:rsidRPr="00A26B22">
        <w:rPr>
          <w:rFonts w:hint="eastAsia"/>
        </w:rPr>
        <w:t>C</w:t>
      </w:r>
      <w:r w:rsidRPr="00A26B22">
        <w:t>)</w:t>
      </w:r>
      <w:r w:rsidRPr="00A26B22">
        <w:rPr>
          <w:rFonts w:hint="eastAsia"/>
        </w:rPr>
        <w:t xml:space="preserve"> </w:t>
      </w:r>
      <w:r w:rsidR="000A6E76" w:rsidRPr="00A26B22">
        <w:rPr>
          <w:position w:val="-30"/>
        </w:rPr>
        <w:object w:dxaOrig="780" w:dyaOrig="700">
          <v:shape id="_x0000_i1115" type="#_x0000_t75" style="width:37.8pt;height:35.4pt" o:ole="">
            <v:imagedata r:id="rId199" o:title=""/>
          </v:shape>
          <o:OLEObject Type="Embed" ProgID="Equation.DSMT4" ShapeID="_x0000_i1115" DrawAspect="Content" ObjectID="_1574355641" r:id="rId200"/>
        </w:object>
      </w:r>
      <w:r w:rsidR="000A6E76" w:rsidRPr="00A26B22">
        <w:tab/>
      </w:r>
      <w:r w:rsidRPr="00A26B22">
        <w:t>(</w:t>
      </w:r>
      <w:r w:rsidRPr="00A26B22">
        <w:rPr>
          <w:rFonts w:hint="eastAsia"/>
        </w:rPr>
        <w:t>D</w:t>
      </w:r>
      <w:r w:rsidRPr="00A26B22">
        <w:t>)</w:t>
      </w:r>
      <w:r w:rsidRPr="00A26B22">
        <w:rPr>
          <w:rFonts w:hint="eastAsia"/>
        </w:rPr>
        <w:t xml:space="preserve"> </w:t>
      </w:r>
      <w:r w:rsidR="000A6E76" w:rsidRPr="00A26B22">
        <w:rPr>
          <w:position w:val="-30"/>
        </w:rPr>
        <w:object w:dxaOrig="780" w:dyaOrig="700">
          <v:shape id="_x0000_i1116" type="#_x0000_t75" style="width:37.8pt;height:35.4pt" o:ole="">
            <v:imagedata r:id="rId201" o:title=""/>
          </v:shape>
          <o:OLEObject Type="Embed" ProgID="Equation.DSMT4" ShapeID="_x0000_i1116" DrawAspect="Content" ObjectID="_1574355642" r:id="rId202"/>
        </w:object>
      </w:r>
      <w:r w:rsidR="000A6E76" w:rsidRPr="00A26B22">
        <w:tab/>
      </w:r>
      <w:r w:rsidRPr="00A26B22">
        <w:t>(</w:t>
      </w:r>
      <w:r w:rsidRPr="00A26B22">
        <w:rPr>
          <w:rFonts w:hint="eastAsia"/>
        </w:rPr>
        <w:t>E</w:t>
      </w:r>
      <w:r w:rsidRPr="00A26B22">
        <w:t>)</w:t>
      </w:r>
      <w:r w:rsidRPr="00A26B22">
        <w:rPr>
          <w:rFonts w:hint="eastAsia"/>
        </w:rPr>
        <w:t xml:space="preserve"> </w:t>
      </w:r>
      <w:r w:rsidR="000A6E76" w:rsidRPr="00A26B22">
        <w:rPr>
          <w:position w:val="-30"/>
        </w:rPr>
        <w:object w:dxaOrig="760" w:dyaOrig="700">
          <v:shape id="_x0000_i1117" type="#_x0000_t75" style="width:37.8pt;height:35.4pt" o:ole="">
            <v:imagedata r:id="rId203" o:title=""/>
          </v:shape>
          <o:OLEObject Type="Embed" ProgID="Equation.DSMT4" ShapeID="_x0000_i1117" DrawAspect="Content" ObjectID="_1574355643" r:id="rId204"/>
        </w:object>
      </w:r>
    </w:p>
    <w:p w:rsidR="0035111B" w:rsidRPr="00FC6837" w:rsidRDefault="0035111B" w:rsidP="00B83DD7">
      <w:pPr>
        <w:pStyle w:val="-05"/>
        <w:spacing w:beforeLines="50" w:before="120"/>
      </w:pPr>
      <w:r w:rsidRPr="00FC6837">
        <w:rPr>
          <w:rFonts w:hint="eastAsia"/>
        </w:rPr>
        <w:t>4</w:t>
      </w:r>
      <w:r>
        <w:t>8</w:t>
      </w:r>
      <w:r w:rsidRPr="00FC6837">
        <w:rPr>
          <w:rFonts w:hint="eastAsia"/>
        </w:rPr>
        <w:t>-</w:t>
      </w:r>
      <w:r>
        <w:t>49</w:t>
      </w:r>
      <w:r w:rsidRPr="00FC6837">
        <w:rPr>
          <w:rFonts w:hint="eastAsia"/>
        </w:rPr>
        <w:t>為題組</w:t>
      </w:r>
    </w:p>
    <w:p w:rsidR="0035111B" w:rsidRPr="00AC11C7" w:rsidRDefault="0035111B" w:rsidP="00B83DD7">
      <w:pPr>
        <w:pStyle w:val="tit22"/>
        <w:ind w:firstLineChars="200" w:firstLine="520"/>
      </w:pPr>
      <w:r w:rsidRPr="00AC11C7">
        <w:rPr>
          <w:rFonts w:hint="eastAsia"/>
        </w:rPr>
        <w:t>現有</w:t>
      </w:r>
      <w:r w:rsidRPr="00AC11C7">
        <w:t>X, Y, Z, W, T, Q</w:t>
      </w:r>
      <w:r w:rsidRPr="00AC11C7">
        <w:rPr>
          <w:rFonts w:hint="eastAsia"/>
        </w:rPr>
        <w:t>六種元素，其相關敘述如下：</w:t>
      </w:r>
    </w:p>
    <w:p w:rsidR="0035111B" w:rsidRPr="00AC11C7" w:rsidRDefault="0035111B" w:rsidP="00B83DD7">
      <w:pPr>
        <w:pStyle w:val="tit22"/>
        <w:ind w:firstLineChars="200" w:firstLine="520"/>
      </w:pPr>
      <w:r w:rsidRPr="00AC11C7">
        <w:t>X</w:t>
      </w:r>
      <w:r w:rsidRPr="00AC11C7">
        <w:rPr>
          <w:rFonts w:hint="eastAsia"/>
        </w:rPr>
        <w:t>和</w:t>
      </w:r>
      <w:r w:rsidRPr="00AC11C7">
        <w:t>Y</w:t>
      </w:r>
      <w:r w:rsidRPr="00AC11C7">
        <w:rPr>
          <w:rFonts w:hint="eastAsia"/>
        </w:rPr>
        <w:t>均為第三週期的元素，其價電子數分別為</w:t>
      </w:r>
      <w:r w:rsidRPr="00AC11C7">
        <w:t>2</w:t>
      </w:r>
      <w:r w:rsidRPr="00AC11C7">
        <w:rPr>
          <w:rFonts w:hint="eastAsia"/>
        </w:rPr>
        <w:t>和</w:t>
      </w:r>
      <w:r w:rsidRPr="00AC11C7">
        <w:t>7</w:t>
      </w:r>
      <w:r w:rsidRPr="00AC11C7">
        <w:rPr>
          <w:rFonts w:hint="eastAsia"/>
        </w:rPr>
        <w:t>；</w:t>
      </w:r>
      <w:r w:rsidRPr="00AC11C7">
        <w:t>Z, W, T</w:t>
      </w:r>
      <w:r w:rsidRPr="00AC11C7">
        <w:rPr>
          <w:rFonts w:hint="eastAsia"/>
        </w:rPr>
        <w:t>均為第二週期元素，其價電子數依序為</w:t>
      </w:r>
      <w:r w:rsidRPr="00AC11C7">
        <w:t>4, 5, 6</w:t>
      </w:r>
      <w:r w:rsidRPr="00AC11C7">
        <w:rPr>
          <w:rFonts w:hint="eastAsia"/>
        </w:rPr>
        <w:t>；</w:t>
      </w:r>
      <w:r w:rsidRPr="00AC11C7">
        <w:t>Q</w:t>
      </w:r>
      <w:r w:rsidRPr="00AC11C7">
        <w:rPr>
          <w:rFonts w:hint="eastAsia"/>
        </w:rPr>
        <w:t>為第一週期的元素。根據以上資訊回答下列問題。</w:t>
      </w:r>
    </w:p>
    <w:p w:rsidR="0035111B" w:rsidRPr="007044C9" w:rsidRDefault="0035111B" w:rsidP="00B83DD7">
      <w:pPr>
        <w:pStyle w:val="TIT103691201"/>
        <w:spacing w:line="360" w:lineRule="atLeast"/>
      </w:pPr>
      <w:r w:rsidRPr="00CF5E21">
        <w:rPr>
          <w:rFonts w:hint="eastAsia"/>
        </w:rPr>
        <w:t>4</w:t>
      </w:r>
      <w:r>
        <w:t>8</w:t>
      </w:r>
      <w:r w:rsidRPr="00CF5E21">
        <w:rPr>
          <w:rFonts w:hint="eastAsia"/>
        </w:rPr>
        <w:t>.</w:t>
      </w:r>
      <w:r w:rsidRPr="00CF5E21">
        <w:tab/>
      </w:r>
      <w:r w:rsidRPr="00CF5E21">
        <w:rPr>
          <w:rFonts w:hint="eastAsia"/>
        </w:rPr>
        <w:t>下列有關</w:t>
      </w:r>
      <w:r w:rsidRPr="00CF5E21">
        <w:t>X</w:t>
      </w:r>
      <w:r w:rsidRPr="00CF5E21">
        <w:rPr>
          <w:rFonts w:hint="eastAsia"/>
        </w:rPr>
        <w:t>與</w:t>
      </w:r>
      <w:r w:rsidRPr="00CF5E21">
        <w:t>Y</w:t>
      </w:r>
      <w:r w:rsidRPr="00CF5E21">
        <w:rPr>
          <w:rFonts w:hint="eastAsia"/>
        </w:rPr>
        <w:t>所形成之化合物的敘述，何者</w:t>
      </w:r>
      <w:r w:rsidRPr="00CF5E21">
        <w:rPr>
          <w:rFonts w:hint="eastAsia"/>
          <w:b/>
          <w:u w:val="single"/>
        </w:rPr>
        <w:t>錯誤</w:t>
      </w:r>
      <w:r w:rsidRPr="007044C9">
        <w:t>？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A)</w:t>
      </w:r>
      <w:r w:rsidRPr="00FC6837">
        <w:rPr>
          <w:rFonts w:hint="eastAsia"/>
        </w:rPr>
        <w:t>此化合物中</w:t>
      </w:r>
      <w:r w:rsidRPr="00FC6837">
        <w:t>X</w:t>
      </w:r>
      <w:r w:rsidRPr="00FC6837">
        <w:rPr>
          <w:rFonts w:hint="eastAsia"/>
        </w:rPr>
        <w:t>與</w:t>
      </w:r>
      <w:r w:rsidRPr="00FC6837">
        <w:t>Y</w:t>
      </w:r>
      <w:r w:rsidRPr="00FC6837">
        <w:rPr>
          <w:rFonts w:hint="eastAsia"/>
        </w:rPr>
        <w:t>之間的鍵結屬於離子鍵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B)</w:t>
      </w:r>
      <w:r w:rsidRPr="00FC6837">
        <w:rPr>
          <w:rFonts w:hint="eastAsia"/>
        </w:rPr>
        <w:t>此化合物易溶於水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C)</w:t>
      </w:r>
      <w:r w:rsidRPr="00FC6837">
        <w:rPr>
          <w:rFonts w:hint="eastAsia"/>
        </w:rPr>
        <w:t>將此化合物加熱成熔融態</w:t>
      </w:r>
      <w:r>
        <w:rPr>
          <w:rFonts w:hint="eastAsia"/>
        </w:rPr>
        <w:t>，</w:t>
      </w:r>
      <w:r w:rsidRPr="00FC6837">
        <w:rPr>
          <w:rFonts w:hint="eastAsia"/>
        </w:rPr>
        <w:t>則可導電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D)</w:t>
      </w:r>
      <w:r w:rsidRPr="00FC6837">
        <w:rPr>
          <w:rFonts w:hint="eastAsia"/>
        </w:rPr>
        <w:t>此化合物具有延展性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E)</w:t>
      </w:r>
      <w:r w:rsidRPr="00FC6837">
        <w:rPr>
          <w:rFonts w:hint="eastAsia"/>
        </w:rPr>
        <w:t>此化合物之化學式可以</w:t>
      </w:r>
      <w:r w:rsidRPr="000215D3">
        <w:rPr>
          <w:position w:val="-10"/>
        </w:rPr>
        <w:object w:dxaOrig="440" w:dyaOrig="320">
          <v:shape id="_x0000_i1118" type="#_x0000_t75" style="width:21.6pt;height:15.6pt" o:ole="">
            <v:imagedata r:id="rId205" o:title=""/>
          </v:shape>
          <o:OLEObject Type="Embed" ProgID="Equation.DSMT4" ShapeID="_x0000_i1118" DrawAspect="Content" ObjectID="_1574355644" r:id="rId206"/>
        </w:object>
      </w:r>
      <w:r w:rsidRPr="00FC6837">
        <w:rPr>
          <w:rFonts w:hint="eastAsia"/>
        </w:rPr>
        <w:t>表示</w:t>
      </w:r>
    </w:p>
    <w:p w:rsidR="0035111B" w:rsidRPr="00CF5E21" w:rsidRDefault="0035111B" w:rsidP="00B83DD7">
      <w:pPr>
        <w:pStyle w:val="TIT103691201"/>
        <w:spacing w:line="360" w:lineRule="atLeast"/>
      </w:pPr>
      <w:r>
        <w:rPr>
          <w:rFonts w:hint="eastAsia"/>
        </w:rPr>
        <w:t>49</w:t>
      </w:r>
      <w:r w:rsidRPr="00CF5E21">
        <w:rPr>
          <w:rFonts w:hint="eastAsia"/>
        </w:rPr>
        <w:t>.</w:t>
      </w:r>
      <w:r w:rsidRPr="00CF5E21">
        <w:tab/>
      </w:r>
      <w:r w:rsidRPr="00CF5E21">
        <w:rPr>
          <w:rFonts w:hint="eastAsia"/>
        </w:rPr>
        <w:t>下列化學式代表</w:t>
      </w:r>
      <w:r>
        <w:rPr>
          <w:rFonts w:hint="eastAsia"/>
        </w:rPr>
        <w:t>由</w:t>
      </w:r>
      <w:r w:rsidRPr="00CF5E21">
        <w:rPr>
          <w:rFonts w:hint="eastAsia"/>
        </w:rPr>
        <w:t>這些元素所形成的分子，其中哪一個分子的路易斯結構</w:t>
      </w:r>
      <w:r w:rsidRPr="003D28CF">
        <w:rPr>
          <w:rFonts w:hint="eastAsia"/>
          <w:b/>
          <w:u w:val="single"/>
        </w:rPr>
        <w:t>不具有</w:t>
      </w:r>
      <w:r w:rsidRPr="00CF5E21">
        <w:rPr>
          <w:rFonts w:hint="eastAsia"/>
        </w:rPr>
        <w:t>孤電子對</w:t>
      </w:r>
      <w:r w:rsidRPr="00CF5E21">
        <w:t>？</w:t>
      </w:r>
    </w:p>
    <w:p w:rsidR="0035111B" w:rsidRPr="00FC6837" w:rsidRDefault="0035111B" w:rsidP="00B83DD7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</w:t>
      </w:r>
      <w:r w:rsidRPr="000215D3">
        <w:rPr>
          <w:position w:val="-10"/>
        </w:rPr>
        <w:object w:dxaOrig="400" w:dyaOrig="300">
          <v:shape id="_x0000_i1119" type="#_x0000_t75" style="width:19.8pt;height:15.6pt" o:ole="">
            <v:imagedata r:id="rId207" o:title=""/>
          </v:shape>
          <o:OLEObject Type="Embed" ProgID="Equation.DSMT4" ShapeID="_x0000_i1119" DrawAspect="Content" ObjectID="_1574355645" r:id="rId208"/>
        </w:object>
      </w:r>
      <w:r w:rsidRPr="00FC6837">
        <w:rPr>
          <w:rFonts w:hint="eastAsia"/>
        </w:rPr>
        <w:tab/>
      </w:r>
      <w:r w:rsidRPr="00FC6837">
        <w:t>(B)</w:t>
      </w:r>
      <w:r w:rsidRPr="000215D3">
        <w:rPr>
          <w:position w:val="-10"/>
        </w:rPr>
        <w:object w:dxaOrig="460" w:dyaOrig="320">
          <v:shape id="_x0000_i1120" type="#_x0000_t75" style="width:24pt;height:15.6pt" o:ole="">
            <v:imagedata r:id="rId209" o:title=""/>
          </v:shape>
          <o:OLEObject Type="Embed" ProgID="Equation.DSMT4" ShapeID="_x0000_i1120" DrawAspect="Content" ObjectID="_1574355646" r:id="rId210"/>
        </w:object>
      </w:r>
      <w:r w:rsidRPr="00FC6837">
        <w:rPr>
          <w:rFonts w:hint="eastAsia"/>
        </w:rPr>
        <w:tab/>
      </w:r>
      <w:r w:rsidRPr="00FC6837">
        <w:t>(C)</w:t>
      </w:r>
      <w:r w:rsidRPr="000215D3">
        <w:rPr>
          <w:position w:val="-10"/>
        </w:rPr>
        <w:object w:dxaOrig="520" w:dyaOrig="320">
          <v:shape id="_x0000_i1121" type="#_x0000_t75" style="width:27pt;height:15.6pt" o:ole="">
            <v:imagedata r:id="rId211" o:title=""/>
          </v:shape>
          <o:OLEObject Type="Embed" ProgID="Equation.DSMT4" ShapeID="_x0000_i1121" DrawAspect="Content" ObjectID="_1574355647" r:id="rId212"/>
        </w:object>
      </w:r>
      <w:r w:rsidRPr="00FC6837">
        <w:rPr>
          <w:rFonts w:hint="eastAsia"/>
        </w:rPr>
        <w:tab/>
      </w:r>
      <w:r w:rsidRPr="00FC6837">
        <w:t>(D)</w:t>
      </w:r>
      <w:r w:rsidRPr="000215D3">
        <w:rPr>
          <w:position w:val="-10"/>
        </w:rPr>
        <w:object w:dxaOrig="400" w:dyaOrig="320">
          <v:shape id="_x0000_i1122" type="#_x0000_t75" style="width:19.8pt;height:15.6pt" o:ole="">
            <v:imagedata r:id="rId213" o:title=""/>
          </v:shape>
          <o:OLEObject Type="Embed" ProgID="Equation.DSMT4" ShapeID="_x0000_i1122" DrawAspect="Content" ObjectID="_1574355648" r:id="rId214"/>
        </w:object>
      </w:r>
      <w:r w:rsidRPr="00FC6837">
        <w:rPr>
          <w:rFonts w:hint="eastAsia"/>
        </w:rPr>
        <w:tab/>
      </w:r>
      <w:r w:rsidRPr="00FC6837">
        <w:t>(E)</w:t>
      </w:r>
      <w:r w:rsidRPr="000215D3">
        <w:rPr>
          <w:position w:val="-10"/>
        </w:rPr>
        <w:object w:dxaOrig="260" w:dyaOrig="320">
          <v:shape id="_x0000_i1123" type="#_x0000_t75" style="width:12pt;height:15.6pt" o:ole="">
            <v:imagedata r:id="rId215" o:title=""/>
          </v:shape>
          <o:OLEObject Type="Embed" ProgID="Equation.DSMT4" ShapeID="_x0000_i1123" DrawAspect="Content" ObjectID="_1574355649" r:id="rId216"/>
        </w:object>
      </w:r>
    </w:p>
    <w:p w:rsidR="005B3AD8" w:rsidRPr="00AA45B1" w:rsidRDefault="005B3AD8" w:rsidP="00B83DD7">
      <w:pPr>
        <w:pStyle w:val="TIT103691201"/>
        <w:spacing w:line="360" w:lineRule="atLeast"/>
      </w:pPr>
      <w:r w:rsidRPr="00AA45B1">
        <w:rPr>
          <w:rFonts w:hint="eastAsia"/>
        </w:rPr>
        <w:t>50</w:t>
      </w:r>
      <w:r w:rsidRPr="00AA45B1">
        <w:t>.</w:t>
      </w:r>
      <w:r w:rsidRPr="00AA45B1">
        <w:tab/>
      </w:r>
      <w:r w:rsidRPr="00AA45B1">
        <w:rPr>
          <w:rFonts w:hint="eastAsia"/>
        </w:rPr>
        <w:t>圖</w:t>
      </w:r>
      <w:r w:rsidRPr="00AA45B1">
        <w:rPr>
          <w:rFonts w:hint="eastAsia"/>
        </w:rPr>
        <w:t>1</w:t>
      </w:r>
      <w:r w:rsidR="00A83048">
        <w:t>6</w:t>
      </w:r>
      <w:r w:rsidRPr="00AA45B1">
        <w:rPr>
          <w:rFonts w:hint="eastAsia"/>
        </w:rPr>
        <w:t>是甲與乙的溶解度曲線。下列有關溶解度與濃度的敘述，哪些正確</w:t>
      </w:r>
      <w:r w:rsidR="00436301">
        <w:rPr>
          <w:rFonts w:hint="eastAsia"/>
        </w:rPr>
        <w:t>？</w:t>
      </w:r>
      <w:r w:rsidRPr="00AA45B1">
        <w:rPr>
          <w:rFonts w:hint="eastAsia"/>
        </w:rPr>
        <w:t>（應選</w:t>
      </w:r>
      <w:r w:rsidRPr="00AA45B1">
        <w:t>3</w:t>
      </w:r>
      <w:r w:rsidRPr="00AA45B1">
        <w:rPr>
          <w:rFonts w:hint="eastAsia"/>
        </w:rPr>
        <w:t>項）</w:t>
      </w:r>
    </w:p>
    <w:p w:rsidR="005B3AD8" w:rsidRPr="00132A97" w:rsidRDefault="00B83DD7" w:rsidP="00B83DD7">
      <w:pPr>
        <w:pStyle w:val="AA0"/>
        <w:ind w:left="715" w:hanging="319"/>
      </w:pPr>
      <w:r>
        <w:rPr>
          <w:rFonts w:asciiTheme="minorHAnsi" w:eastAsiaTheme="minorEastAsia" w:hAnsiTheme="minorHAnsi" w:cstheme="minorBidi"/>
          <w:noProof/>
        </w:rPr>
        <w:lastRenderedPageBreak/>
        <mc:AlternateContent>
          <mc:Choice Requires="wpg">
            <w:drawing>
              <wp:anchor distT="0" distB="0" distL="114300" distR="114300" simplePos="0" relativeHeight="251805184" behindDoc="0" locked="0" layoutInCell="1" allowOverlap="1" wp14:anchorId="0A3EAB9F" wp14:editId="214A9B00">
                <wp:simplePos x="0" y="0"/>
                <wp:positionH relativeFrom="column">
                  <wp:posOffset>3875405</wp:posOffset>
                </wp:positionH>
                <wp:positionV relativeFrom="paragraph">
                  <wp:posOffset>102123</wp:posOffset>
                </wp:positionV>
                <wp:extent cx="1915160" cy="2001520"/>
                <wp:effectExtent l="0" t="0" r="8890" b="0"/>
                <wp:wrapSquare wrapText="bothSides"/>
                <wp:docPr id="252" name="群組 2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915160" cy="2001520"/>
                          <a:chOff x="37856" y="-14913"/>
                          <a:chExt cx="2363616" cy="2470279"/>
                        </a:xfrm>
                      </wpg:grpSpPr>
                      <wps:wsp>
                        <wps:cNvPr id="25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57573" y="2231846"/>
                            <a:ext cx="502919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081BFB" w:rsidRDefault="00F80120" w:rsidP="00734D33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081BF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081BF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54" name="群組 254"/>
                        <wpg:cNvGrpSpPr/>
                        <wpg:grpSpPr>
                          <a:xfrm>
                            <a:off x="37856" y="-14913"/>
                            <a:ext cx="2363616" cy="2154152"/>
                            <a:chOff x="2701" y="-14916"/>
                            <a:chExt cx="2363875" cy="2154565"/>
                          </a:xfrm>
                        </wpg:grpSpPr>
                        <wps:wsp>
                          <wps:cNvPr id="2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1" y="96384"/>
                              <a:ext cx="288904" cy="1822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EE685A" w:rsidRDefault="00F80120" w:rsidP="00734D33">
                                <w:pPr>
                                  <w:spacing w:line="240" w:lineRule="atLeast"/>
                                  <w:jc w:val="center"/>
                                  <w:rPr>
                                    <w:spacing w:val="10"/>
                                    <w:sz w:val="22"/>
                                    <w:szCs w:val="22"/>
                                  </w:rPr>
                                </w:pPr>
                                <w:r w:rsidRPr="00EE685A">
                                  <w:rPr>
                                    <w:rFonts w:hint="eastAsia"/>
                                    <w:spacing w:val="10"/>
                                    <w:sz w:val="22"/>
                                    <w:szCs w:val="22"/>
                                  </w:rPr>
                                  <w:t>溶解度（</w:t>
                                </w:r>
                                <w:r w:rsidRPr="00EE685A">
                                  <w:rPr>
                                    <w:rFonts w:hint="eastAsia"/>
                                    <w:spacing w:val="10"/>
                                    <w:sz w:val="22"/>
                                    <w:szCs w:val="22"/>
                                  </w:rPr>
                                  <w:t>g</w:t>
                                </w:r>
                                <w:r w:rsidRPr="00EE685A">
                                  <w:rPr>
                                    <w:spacing w:val="10"/>
                                    <w:sz w:val="22"/>
                                    <w:szCs w:val="22"/>
                                  </w:rPr>
                                  <w:t>/100g</w:t>
                                </w:r>
                                <w:r w:rsidRPr="00EE685A">
                                  <w:rPr>
                                    <w:rFonts w:hint="eastAsia"/>
                                    <w:spacing w:val="10"/>
                                    <w:sz w:val="22"/>
                                    <w:szCs w:val="22"/>
                                  </w:rPr>
                                  <w:t>水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  <wps:wsp>
                          <wps:cNvPr id="3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2518" y="1926289"/>
                              <a:ext cx="1039144" cy="2133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081BFB" w:rsidRDefault="00F80120" w:rsidP="00734D33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81BFB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溫度（</w:t>
                                </w:r>
                                <w:r>
                                  <w:rPr>
                                    <w:rFonts w:ascii="標楷體" w:eastAsia="標楷體" w:hAnsi="標楷體" w:cstheme="minorBidi" w:hint="eastAsia"/>
                                    <w:sz w:val="22"/>
                                    <w:szCs w:val="22"/>
                                  </w:rPr>
                                  <w:t>℃</w:t>
                                </w:r>
                                <w:r w:rsidRPr="00081BFB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321" name="群組 321"/>
                          <wpg:cNvGrpSpPr/>
                          <wpg:grpSpPr>
                            <a:xfrm>
                              <a:off x="280087" y="-14916"/>
                              <a:ext cx="2086489" cy="1941205"/>
                              <a:chOff x="0" y="-14916"/>
                              <a:chExt cx="2086489" cy="1941205"/>
                            </a:xfrm>
                          </wpg:grpSpPr>
                          <wps:wsp>
                            <wps:cNvPr id="32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58397" y="-14916"/>
                                <a:ext cx="199908" cy="2336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775454" w:rsidRDefault="00F80120" w:rsidP="00734D33">
                                  <w:pPr>
                                    <w:snapToGrid w:val="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775454">
                                    <w:rPr>
                                      <w:rFonts w:asciiTheme="minorHAnsi" w:eastAsiaTheme="minorEastAsia" w:hAnsiTheme="minorHAnsi" w:cstheme="minorBidi" w:hint="eastAsia"/>
                                      <w:sz w:val="22"/>
                                      <w:szCs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2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08205" y="3558"/>
                                <a:ext cx="212587" cy="21520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775454" w:rsidRDefault="00F80120" w:rsidP="00734D33">
                                  <w:pPr>
                                    <w:snapToGrid w:val="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775454">
                                    <w:rPr>
                                      <w:rFonts w:asciiTheme="minorHAnsi" w:eastAsiaTheme="minorEastAsia" w:hAnsiTheme="minorHAnsi" w:cstheme="minorBidi" w:hint="eastAsia"/>
                                      <w:sz w:val="22"/>
                                      <w:szCs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324" name="群組 324"/>
                            <wpg:cNvGrpSpPr/>
                            <wpg:grpSpPr>
                              <a:xfrm>
                                <a:off x="241942" y="195689"/>
                                <a:ext cx="1734820" cy="1497330"/>
                                <a:chOff x="0" y="0"/>
                                <a:chExt cx="1734820" cy="14973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25" name="圖片 32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872" t="3318" r="2278" b="3308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734820" cy="149733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32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4886" y="483884"/>
                                  <a:ext cx="219075" cy="2054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734D33">
                                    <w:pPr>
                                      <w:snapToGrid w:val="0"/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2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2280" y="1292967"/>
                                  <a:ext cx="234315" cy="2043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734D33">
                                    <w:pPr>
                                      <w:snapToGrid w:val="0"/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28" name="直線單箭頭接點 328"/>
                              <wps:cNvCnPr/>
                              <wps:spPr>
                                <a:xfrm flipH="1" flipV="1">
                                  <a:off x="875262" y="444747"/>
                                  <a:ext cx="131445" cy="9398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w="sm" len="sm"/>
                                  <a:tailEnd type="stealth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9" name="直線單箭頭接點 329"/>
                              <wps:cNvCnPr/>
                              <wps:spPr>
                                <a:xfrm flipH="1" flipV="1">
                                  <a:off x="259732" y="1291546"/>
                                  <a:ext cx="122548" cy="101338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w="sm" len="sm"/>
                                  <a:tailEnd type="stealth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0" name="橢圓 330"/>
                              <wps:cNvSpPr/>
                              <wps:spPr>
                                <a:xfrm>
                                  <a:off x="853914" y="416283"/>
                                  <a:ext cx="2159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1" name="橢圓 331"/>
                              <wps:cNvSpPr/>
                              <wps:spPr>
                                <a:xfrm>
                                  <a:off x="238385" y="1259524"/>
                                  <a:ext cx="2159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10298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7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3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320218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3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58" y="53013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58" y="743618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953538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16345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58" y="137337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645" y="1739851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8602" y="1739851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5559" y="174340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12516" y="174340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5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39474" y="174340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E67565" w:rsidRDefault="00F80120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3EAB9F" id="群組 252" o:spid="_x0000_s1340" style="position:absolute;left:0;text-align:left;margin-left:305.15pt;margin-top:8.05pt;width:150.8pt;height:157.6pt;z-index:251805184;mso-width-relative:margin;mso-height-relative:margin" coordorigin="378,-149" coordsize="23636,247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">
                <o:lock v:ext="edit" aspectratio="t"/>
                <v:shape id="文字方塊 2" o:spid="_x0000_s1341" type="#_x0000_t202" style="position:absolute;left:9575;top:22318;width:5029;height:2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oH5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WZqB+cYAAADcAAAA&#10;DwAAAAAAAAAAAAAAAAAHAgAAZHJzL2Rvd25yZXYueG1sUEsFBgAAAAADAAMAtwAAAPoCAAAAAA==&#10;" filled="f" stroked="f">
                  <v:textbox inset="0,0,0,0">
                    <w:txbxContent>
                      <w:p w:rsidR="00F80120" w:rsidRPr="00081BFB" w:rsidRDefault="00F80120" w:rsidP="00734D33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081BF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081BFB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group id="群組 254" o:spid="_x0000_s1342" style="position:absolute;left:378;top:-149;width:23636;height:21541" coordorigin="27,-149" coordsize="23638,21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<v:shape id="文字方塊 2" o:spid="_x0000_s1343" type="#_x0000_t202" style="position:absolute;left:27;top:963;width:2889;height:18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" filled="f" stroked="f">
                    <v:textbox style="layout-flow:vertical;mso-layout-flow-alt:bottom-to-top" inset="0,0,0,0">
                      <w:txbxContent>
                        <w:p w:rsidR="00F80120" w:rsidRPr="00EE685A" w:rsidRDefault="00F80120" w:rsidP="00734D33">
                          <w:pPr>
                            <w:spacing w:line="240" w:lineRule="atLeast"/>
                            <w:jc w:val="center"/>
                            <w:rPr>
                              <w:spacing w:val="10"/>
                              <w:sz w:val="22"/>
                              <w:szCs w:val="22"/>
                            </w:rPr>
                          </w:pPr>
                          <w:r w:rsidRPr="00EE685A">
                            <w:rPr>
                              <w:rFonts w:hint="eastAsia"/>
                              <w:spacing w:val="10"/>
                              <w:sz w:val="22"/>
                              <w:szCs w:val="22"/>
                            </w:rPr>
                            <w:t>溶解度（</w:t>
                          </w:r>
                          <w:r w:rsidRPr="00EE685A">
                            <w:rPr>
                              <w:rFonts w:hint="eastAsia"/>
                              <w:spacing w:val="10"/>
                              <w:sz w:val="22"/>
                              <w:szCs w:val="22"/>
                            </w:rPr>
                            <w:t>g</w:t>
                          </w:r>
                          <w:r w:rsidRPr="00EE685A">
                            <w:rPr>
                              <w:spacing w:val="10"/>
                              <w:sz w:val="22"/>
                              <w:szCs w:val="22"/>
                            </w:rPr>
                            <w:t>/100g</w:t>
                          </w:r>
                          <w:r w:rsidRPr="00EE685A">
                            <w:rPr>
                              <w:rFonts w:hint="eastAsia"/>
                              <w:spacing w:val="10"/>
                              <w:sz w:val="22"/>
                              <w:szCs w:val="22"/>
                            </w:rPr>
                            <w:t>水）</w:t>
                          </w:r>
                        </w:p>
                      </w:txbxContent>
                    </v:textbox>
                  </v:shape>
                  <v:shape id="文字方塊 2" o:spid="_x0000_s1344" type="#_x0000_t202" style="position:absolute;left:9225;top:19262;width:10391;height:2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2Nu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uY&#10;jOP8eCYeAbl8AQAA//8DAFBLAQItABQABgAIAAAAIQDb4fbL7gAAAIUBAAATAAAAAAAAAAAAAAAA&#10;AAAAAABbQ29udGVudF9UeXBlc10ueG1sUEsBAi0AFAAGAAgAAAAhAFr0LFu/AAAAFQEAAAsAAAAA&#10;AAAAAAAAAAAAHwEAAF9yZWxzLy5yZWxzUEsBAi0AFAAGAAgAAAAhAIevY27BAAAA3AAAAA8AAAAA&#10;AAAAAAAAAAAABwIAAGRycy9kb3ducmV2LnhtbFBLBQYAAAAAAwADALcAAAD1AgAAAAA=&#10;" filled="f" stroked="f">
                    <v:textbox inset="0,0,0,0">
                      <w:txbxContent>
                        <w:p w:rsidR="00F80120" w:rsidRPr="00081BFB" w:rsidRDefault="00F80120" w:rsidP="00734D33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081BFB">
                            <w:rPr>
                              <w:rFonts w:hint="eastAsia"/>
                              <w:sz w:val="22"/>
                              <w:szCs w:val="22"/>
                            </w:rPr>
                            <w:t>溫度（</w:t>
                          </w:r>
                          <w:r>
                            <w:rPr>
                              <w:rFonts w:ascii="標楷體" w:eastAsia="標楷體" w:hAnsi="標楷體" w:cstheme="minorBidi" w:hint="eastAsia"/>
                              <w:sz w:val="22"/>
                              <w:szCs w:val="22"/>
                            </w:rPr>
                            <w:t>℃</w:t>
                          </w:r>
                          <w:r w:rsidRPr="00081BFB">
                            <w:rPr>
                              <w:rFonts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v:textbox>
                  </v:shape>
                  <v:group id="群組 321" o:spid="_x0000_s1345" style="position:absolute;left:2800;top:-149;width:20865;height:19411" coordorigin=",-149" coordsize="20864,19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Q1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dBLD+0w4AnL5CwAA//8DAFBLAQItABQABgAIAAAAIQDb4fbL7gAAAIUBAAATAAAAAAAAAAAA&#10;AAAAAAAAAABbQ29udGVudF9UeXBlc10ueG1sUEsBAi0AFAAGAAgAAAAhAFr0LFu/AAAAFQEAAAsA&#10;AAAAAAAAAAAAAAAAHwEAAF9yZWxzLy5yZWxzUEsBAi0AFAAGAAgAAAAhAML5DUbEAAAA3AAAAA8A&#10;AAAAAAAAAAAAAAAABwIAAGRycy9kb3ducmV2LnhtbFBLBQYAAAAAAwADALcAAAD4AgAAAAA=&#10;">
                    <v:shape id="文字方塊 2" o:spid="_x0000_s1346" type="#_x0000_t202" style="position:absolute;left:13583;top:-149;width:2000;height:2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ViC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" filled="f" stroked="f">
                      <v:textbox inset="0,0,0,0">
                        <w:txbxContent>
                          <w:p w:rsidR="00F80120" w:rsidRPr="00775454" w:rsidRDefault="00F80120" w:rsidP="00734D33">
                            <w:pPr>
                              <w:snapToGrid w:val="0"/>
                              <w:rPr>
                                <w:sz w:val="22"/>
                                <w:szCs w:val="22"/>
                              </w:rPr>
                            </w:pPr>
                            <w:r w:rsidRPr="00775454">
                              <w:rPr>
                                <w:rFonts w:asciiTheme="minorHAnsi" w:eastAsiaTheme="minorEastAsia" w:hAnsiTheme="minorHAnsi" w:cstheme="minorBidi" w:hint="eastAsia"/>
                                <w:sz w:val="22"/>
                                <w:szCs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347" type="#_x0000_t202" style="position:absolute;left:16082;top:35;width:2125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" filled="f" stroked="f">
                      <v:textbox inset="0,0,0,0">
                        <w:txbxContent>
                          <w:p w:rsidR="00F80120" w:rsidRPr="00775454" w:rsidRDefault="00F80120" w:rsidP="00734D33">
                            <w:pPr>
                              <w:snapToGrid w:val="0"/>
                              <w:rPr>
                                <w:sz w:val="22"/>
                                <w:szCs w:val="22"/>
                              </w:rPr>
                            </w:pPr>
                            <w:r w:rsidRPr="00775454">
                              <w:rPr>
                                <w:rFonts w:asciiTheme="minorHAnsi" w:eastAsiaTheme="minorEastAsia" w:hAnsiTheme="minorHAnsi" w:cstheme="minorBidi" w:hint="eastAsia"/>
                                <w:sz w:val="22"/>
                                <w:szCs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group id="群組 324" o:spid="_x0000_s1348" style="position:absolute;left:2419;top:1956;width:17348;height:14974" coordsize="17348,14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<v:shape id="圖片 325" o:spid="_x0000_s1349" type="#_x0000_t75" style="position:absolute;width:17348;height:149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">
                        <v:imagedata r:id="rId218" o:title="" croptop="2174f" cropbottom="21679f" cropleft="3848f" cropright="1493f"/>
                        <v:path arrowok="t"/>
                      </v:shape>
                      <v:shape id="文字方塊 2" o:spid="_x0000_s1350" type="#_x0000_t202" style="position:absolute;left:9748;top:4838;width:2191;height:2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l6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" filled="f" stroked="f">
                        <v:textbox inset="0,0,0,0">
                          <w:txbxContent>
                            <w:p w:rsidR="00F80120" w:rsidRDefault="00F80120" w:rsidP="00734D33">
                              <w:pPr>
                                <w:snapToGrid w:val="0"/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字方塊 2" o:spid="_x0000_s1351" type="#_x0000_t202" style="position:absolute;left:3822;top:12929;width:2343;height:20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vs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ulkDn9n4hGQyxsAAAD//wMAUEsBAi0AFAAGAAgAAAAhANvh9svuAAAAhQEAABMAAAAAAAAA&#10;AAAAAAAAAAAAAFtDb250ZW50X1R5cGVzXS54bWxQSwECLQAUAAYACAAAACEAWvQsW78AAAAVAQAA&#10;CwAAAAAAAAAAAAAAAAAfAQAAX3JlbHMvLnJlbHNQSwECLQAUAAYACAAAACEACEb7GsYAAADcAAAA&#10;DwAAAAAAAAAAAAAAAAAHAgAAZHJzL2Rvd25yZXYueG1sUEsFBgAAAAADAAMAtwAAAPoCAAAAAA==&#10;" filled="f" stroked="f">
                        <v:textbox inset="0,0,0,0">
                          <w:txbxContent>
                            <w:p w:rsidR="00F80120" w:rsidRDefault="00F80120" w:rsidP="00734D33">
                              <w:pPr>
                                <w:snapToGrid w:val="0"/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shape id="直線單箭頭接點 328" o:spid="_x0000_s1352" type="#_x0000_t32" style="position:absolute;left:8752;top:4447;width:1315;height:94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" strokecolor="black [3213]" strokeweight=".5pt">
                        <v:stroke startarrowwidth="narrow" startarrowlength="short" endarrow="classic" endarrowwidth="narrow" endarrowlength="short" joinstyle="miter"/>
                      </v:shape>
                      <v:shape id="直線單箭頭接點 329" o:spid="_x0000_s1353" type="#_x0000_t32" style="position:absolute;left:2597;top:12915;width:1225;height:10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" strokecolor="black [3213]" strokeweight=".5pt">
                        <v:stroke startarrowwidth="narrow" startarrowlength="short" endarrow="classic" endarrowwidth="narrow" endarrowlength="short" joinstyle="miter"/>
                      </v:shape>
                      <v:oval id="橢圓 330" o:spid="_x0000_s1354" style="position:absolute;left:8539;top:4162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" fillcolor="black [3213]" strokecolor="black [3213]" strokeweight="1pt">
                        <v:stroke joinstyle="miter"/>
                      </v:oval>
                      <v:oval id="橢圓 331" o:spid="_x0000_s1355" style="position:absolute;left:2383;top:12595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" fillcolor="black [3213]" strokecolor="black [3213]" strokeweight="1pt">
                        <v:stroke joinstyle="miter"/>
                      </v:oval>
                    </v:group>
                    <v:shape id="文字方塊 2" o:spid="_x0000_s1356" type="#_x0000_t202" style="position:absolute;top:1102;width:2470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70</w:t>
                            </w:r>
                          </w:p>
                        </w:txbxContent>
                      </v:textbox>
                    </v:shape>
                    <v:shape id="文字方塊 2" o:spid="_x0000_s1357" type="#_x0000_t202" style="position:absolute;top:3202;width:2470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6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58" type="#_x0000_t202" style="position:absolute;left:35;top:5301;width:2470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5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59" type="#_x0000_t202" style="position:absolute;left:35;top:7436;width:2470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r0i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fx5Br9n4hGQqzsAAAD//wMAUEsBAi0AFAAGAAgAAAAhANvh9svuAAAAhQEAABMAAAAAAAAA&#10;AAAAAAAAAAAAAFtDb250ZW50X1R5cGVzXS54bWxQSwECLQAUAAYACAAAACEAWvQsW78AAAAVAQAA&#10;CwAAAAAAAAAAAAAAAAAfAQAAX3JlbHMvLnJlbHNQSwECLQAUAAYACAAAACEAxe69IsYAAADcAAAA&#10;DwAAAAAAAAAAAAAAAAAHAgAAZHJzL2Rvd25yZXYueG1sUEsFBgAAAAADAAMAtwAAAPoCAAAAAA==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4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0" type="#_x0000_t202" style="position:absolute;top:9535;width:2470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3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1" type="#_x0000_t202" style="position:absolute;top:11634;width:2470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2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2" type="#_x0000_t202" style="position:absolute;left:35;top:13733;width:2470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1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3" type="#_x0000_t202" style="position:absolute;left:1316;top:17398;width:2470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4" type="#_x0000_t202" style="position:absolute;left:5586;top:17398;width:2470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2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5" type="#_x0000_t202" style="position:absolute;left:9855;top:17434;width:2470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4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6" type="#_x0000_t202" style="position:absolute;left:14125;top:17434;width:2470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6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7" type="#_x0000_t202" style="position:absolute;left:18394;top:17434;width:2470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" filled="f" stroked="f">
                      <v:textbox inset="0,0,0,0">
                        <w:txbxContent>
                          <w:p w:rsidR="00F80120" w:rsidRPr="00E67565" w:rsidRDefault="00F80120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8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 w:rsidR="005B3AD8" w:rsidRPr="00132A97">
        <w:t>(A)</w:t>
      </w:r>
      <w:r w:rsidR="005B3AD8" w:rsidRPr="00132A97">
        <w:rPr>
          <w:rFonts w:hint="eastAsia"/>
        </w:rPr>
        <w:t>在</w:t>
      </w:r>
      <w:r w:rsidR="00D536AC" w:rsidRPr="00132A97">
        <w:t>55</w:t>
      </w:r>
      <w:r w:rsidR="00D536AC" w:rsidRPr="00132A97">
        <w:rPr>
          <w:rFonts w:ascii="標楷體" w:eastAsia="標楷體" w:hAnsi="標楷體" w:hint="eastAsia"/>
        </w:rPr>
        <w:t>℃</w:t>
      </w:r>
      <w:r w:rsidR="005B3AD8" w:rsidRPr="00132A97">
        <w:rPr>
          <w:rFonts w:hint="eastAsia"/>
        </w:rPr>
        <w:t>時的溶解度甲＞乙</w:t>
      </w:r>
    </w:p>
    <w:p w:rsidR="005B3AD8" w:rsidRPr="00132A97" w:rsidRDefault="005B3AD8" w:rsidP="00B83DD7">
      <w:pPr>
        <w:pStyle w:val="AA0"/>
        <w:ind w:left="773" w:hanging="377"/>
      </w:pPr>
      <w:r w:rsidRPr="00132A97">
        <w:t>(B)</w:t>
      </w:r>
      <w:r w:rsidRPr="00132A97">
        <w:rPr>
          <w:rFonts w:hint="eastAsia"/>
        </w:rPr>
        <w:t>在</w:t>
      </w:r>
      <w:r w:rsidR="00D536AC" w:rsidRPr="00132A97">
        <w:t>40</w:t>
      </w:r>
      <w:r w:rsidR="00D536AC" w:rsidRPr="00132A97">
        <w:rPr>
          <w:rFonts w:ascii="標楷體" w:eastAsia="標楷體" w:hAnsi="標楷體" w:hint="eastAsia"/>
        </w:rPr>
        <w:t>℃</w:t>
      </w:r>
      <w:r w:rsidRPr="00132A97">
        <w:rPr>
          <w:rFonts w:hint="eastAsia"/>
        </w:rPr>
        <w:t>時，對</w:t>
      </w:r>
      <w:r w:rsidR="00436301">
        <w:rPr>
          <w:rFonts w:hint="eastAsia"/>
        </w:rPr>
        <w:t>溶質</w:t>
      </w:r>
      <w:r w:rsidR="00436301" w:rsidRPr="00132A97">
        <w:rPr>
          <w:rFonts w:hint="eastAsia"/>
        </w:rPr>
        <w:t>乙</w:t>
      </w:r>
      <w:r w:rsidR="00436301">
        <w:rPr>
          <w:rFonts w:hint="eastAsia"/>
        </w:rPr>
        <w:t>而言，在</w:t>
      </w:r>
      <w:r w:rsidRPr="00132A97">
        <w:rPr>
          <w:rFonts w:hint="eastAsia"/>
        </w:rPr>
        <w:t>點</w:t>
      </w:r>
      <w:r w:rsidR="007F4356" w:rsidRPr="00132A97">
        <w:rPr>
          <w:rFonts w:ascii="新細明體" w:hAnsi="新細明體" w:hint="eastAsia"/>
          <w:color w:val="000000" w:themeColor="text1"/>
          <w:sz w:val="20"/>
          <w:szCs w:val="20"/>
        </w:rPr>
        <w:t>①</w:t>
      </w:r>
      <w:r w:rsidRPr="00132A97">
        <w:rPr>
          <w:rFonts w:hint="eastAsia"/>
        </w:rPr>
        <w:t>的濃度為</w:t>
      </w:r>
      <w:r w:rsidRPr="00132A97">
        <w:t>50g/100g</w:t>
      </w:r>
      <w:r w:rsidRPr="00132A97">
        <w:rPr>
          <w:rFonts w:hint="eastAsia"/>
        </w:rPr>
        <w:t>水</w:t>
      </w:r>
    </w:p>
    <w:p w:rsidR="005B3AD8" w:rsidRPr="00132A97" w:rsidRDefault="005B3AD8" w:rsidP="00B83DD7">
      <w:pPr>
        <w:pStyle w:val="AA0"/>
        <w:ind w:left="773" w:hanging="377"/>
      </w:pPr>
      <w:r w:rsidRPr="00132A97">
        <w:t>(C)</w:t>
      </w:r>
      <w:r w:rsidR="00436301" w:rsidRPr="00436301">
        <w:rPr>
          <w:rFonts w:cs="Times New Roman"/>
        </w:rPr>
        <w:t>在</w:t>
      </w:r>
      <w:r w:rsidR="00D536AC" w:rsidRPr="00436301">
        <w:rPr>
          <w:rFonts w:cs="Times New Roman"/>
        </w:rPr>
        <w:t>20</w:t>
      </w:r>
      <w:r w:rsidR="00D536AC" w:rsidRPr="00436301">
        <w:rPr>
          <w:rFonts w:ascii="新細明體" w:hAnsi="新細明體" w:hint="eastAsia"/>
        </w:rPr>
        <w:t>℃</w:t>
      </w:r>
      <w:r w:rsidR="00436301" w:rsidRPr="00436301">
        <w:rPr>
          <w:rFonts w:cs="Times New Roman"/>
        </w:rPr>
        <w:t>時，</w:t>
      </w:r>
      <w:r w:rsidR="00E708DB">
        <w:rPr>
          <w:rFonts w:cs="Times New Roman" w:hint="eastAsia"/>
        </w:rPr>
        <w:t>配製</w:t>
      </w:r>
      <w:r w:rsidR="00436301">
        <w:rPr>
          <w:rFonts w:cs="Times New Roman" w:hint="eastAsia"/>
        </w:rPr>
        <w:t>甲與乙的飽和溶液均會使水溫上升</w:t>
      </w:r>
    </w:p>
    <w:p w:rsidR="005B3AD8" w:rsidRPr="00132A97" w:rsidRDefault="005B3AD8" w:rsidP="00B83DD7">
      <w:pPr>
        <w:pStyle w:val="AA0"/>
        <w:ind w:left="773" w:hanging="377"/>
      </w:pPr>
      <w:r w:rsidRPr="00132A97">
        <w:t>(D)</w:t>
      </w:r>
      <w:r w:rsidR="00436301">
        <w:rPr>
          <w:rFonts w:hint="eastAsia"/>
        </w:rPr>
        <w:t>對溶質甲與乙而言，在</w:t>
      </w:r>
      <w:r w:rsidRPr="00132A97">
        <w:rPr>
          <w:rFonts w:hint="eastAsia"/>
        </w:rPr>
        <w:t>點</w:t>
      </w:r>
      <w:r w:rsidR="007F4356" w:rsidRPr="00132A97">
        <w:rPr>
          <w:rFonts w:ascii="新細明體" w:hAnsi="新細明體" w:hint="eastAsia"/>
          <w:color w:val="000000" w:themeColor="text1"/>
          <w:sz w:val="20"/>
          <w:szCs w:val="20"/>
        </w:rPr>
        <w:t>②</w:t>
      </w:r>
      <w:r w:rsidRPr="00132A97">
        <w:rPr>
          <w:rFonts w:hint="eastAsia"/>
        </w:rPr>
        <w:t>的</w:t>
      </w:r>
      <w:r w:rsidR="00AC6735">
        <w:rPr>
          <w:rFonts w:hint="eastAsia"/>
        </w:rPr>
        <w:t>重量百分濃度</w:t>
      </w:r>
      <w:r w:rsidRPr="00132A97">
        <w:rPr>
          <w:rFonts w:hint="eastAsia"/>
        </w:rPr>
        <w:t>相同</w:t>
      </w:r>
    </w:p>
    <w:p w:rsidR="005B3AD8" w:rsidRPr="00132A97" w:rsidRDefault="005B3AD8" w:rsidP="00B83DD7">
      <w:pPr>
        <w:pStyle w:val="AA0"/>
        <w:ind w:left="773" w:hanging="377"/>
      </w:pPr>
      <w:r w:rsidRPr="00132A97">
        <w:t>(E)</w:t>
      </w:r>
      <w:r w:rsidRPr="00132A97">
        <w:rPr>
          <w:rFonts w:hint="eastAsia"/>
        </w:rPr>
        <w:t>將同在</w:t>
      </w:r>
      <w:r w:rsidR="00D536AC" w:rsidRPr="00132A97">
        <w:rPr>
          <w:rFonts w:hint="eastAsia"/>
        </w:rPr>
        <w:t>6</w:t>
      </w:r>
      <w:r w:rsidR="00D536AC" w:rsidRPr="00132A97">
        <w:t>0</w:t>
      </w:r>
      <w:r w:rsidR="00D536AC" w:rsidRPr="00132A97">
        <w:rPr>
          <w:rFonts w:ascii="標楷體" w:eastAsia="標楷體" w:hAnsi="標楷體" w:hint="eastAsia"/>
        </w:rPr>
        <w:t>℃</w:t>
      </w:r>
      <w:r w:rsidRPr="00132A97">
        <w:rPr>
          <w:rFonts w:hint="eastAsia"/>
        </w:rPr>
        <w:t>的甲與乙的飽和溶液，冷卻至</w:t>
      </w:r>
      <w:r w:rsidR="00D536AC" w:rsidRPr="00132A97">
        <w:rPr>
          <w:rFonts w:hint="eastAsia"/>
        </w:rPr>
        <w:t>2</w:t>
      </w:r>
      <w:r w:rsidR="00D536AC" w:rsidRPr="00132A97">
        <w:t>0</w:t>
      </w:r>
      <w:r w:rsidR="00D536AC" w:rsidRPr="00132A97">
        <w:rPr>
          <w:rFonts w:ascii="標楷體" w:eastAsia="標楷體" w:hAnsi="標楷體" w:hint="eastAsia"/>
        </w:rPr>
        <w:t>℃</w:t>
      </w:r>
      <w:r w:rsidRPr="00132A97">
        <w:rPr>
          <w:rFonts w:hint="eastAsia"/>
        </w:rPr>
        <w:t>時，析出的質量甲＜乙</w:t>
      </w:r>
    </w:p>
    <w:p w:rsidR="00B83DD7" w:rsidRDefault="00B83DD7">
      <w:pPr>
        <w:widowControl/>
        <w:rPr>
          <w:rFonts w:cs="新細明體"/>
          <w:color w:val="000000"/>
          <w:spacing w:val="20"/>
          <w:kern w:val="0"/>
          <w:sz w:val="22"/>
          <w:szCs w:val="20"/>
          <w:u w:val="single"/>
        </w:rPr>
      </w:pPr>
      <w:r>
        <w:br w:type="page"/>
      </w:r>
    </w:p>
    <w:p w:rsidR="00CE63DD" w:rsidRPr="00132A97" w:rsidRDefault="00F44D9B" w:rsidP="00B83DD7">
      <w:pPr>
        <w:pStyle w:val="-05"/>
      </w:pPr>
      <w:r w:rsidRPr="00132A97">
        <w:rPr>
          <w:rFonts w:hint="eastAsia"/>
        </w:rPr>
        <w:lastRenderedPageBreak/>
        <w:t>51-52</w:t>
      </w:r>
      <w:r w:rsidR="00CE63DD" w:rsidRPr="00132A97">
        <w:rPr>
          <w:rFonts w:hint="eastAsia"/>
        </w:rPr>
        <w:t>為題組</w:t>
      </w:r>
    </w:p>
    <w:p w:rsidR="00CE63DD" w:rsidRPr="00AA45B1" w:rsidRDefault="00CE63DD" w:rsidP="000A0038">
      <w:pPr>
        <w:pStyle w:val="tit2"/>
        <w:spacing w:line="350" w:lineRule="atLeast"/>
        <w:ind w:firstLineChars="200" w:firstLine="520"/>
        <w:rPr>
          <w:color w:val="auto"/>
        </w:rPr>
      </w:pPr>
      <w:r w:rsidRPr="00AA45B1">
        <w:rPr>
          <w:rFonts w:hint="eastAsia"/>
          <w:color w:val="auto"/>
        </w:rPr>
        <w:t>王同學進行基礎化學（二）化學電池的實驗，取</w:t>
      </w:r>
      <w:r w:rsidRPr="00AA45B1">
        <w:rPr>
          <w:color w:val="auto"/>
        </w:rPr>
        <w:t>4</w:t>
      </w:r>
      <w:r w:rsidRPr="00AA45B1">
        <w:rPr>
          <w:rFonts w:hint="eastAsia"/>
          <w:color w:val="auto"/>
        </w:rPr>
        <w:t>個燒杯，配製了</w:t>
      </w:r>
      <w:r w:rsidRPr="00AA45B1">
        <w:rPr>
          <w:color w:val="auto"/>
        </w:rPr>
        <w:t>4</w:t>
      </w:r>
      <w:r w:rsidRPr="00AA45B1">
        <w:rPr>
          <w:rFonts w:hint="eastAsia"/>
          <w:color w:val="auto"/>
        </w:rPr>
        <w:t>種溶液並置入</w:t>
      </w:r>
      <w:r w:rsidRPr="00AA45B1">
        <w:rPr>
          <w:color w:val="auto"/>
        </w:rPr>
        <w:t>4</w:t>
      </w:r>
      <w:r w:rsidRPr="00AA45B1">
        <w:rPr>
          <w:rFonts w:hint="eastAsia"/>
          <w:color w:val="auto"/>
        </w:rPr>
        <w:t>種不同的電極，構成</w:t>
      </w:r>
      <w:r w:rsidR="008B00D4" w:rsidRPr="00AA45B1">
        <w:rPr>
          <w:rFonts w:hint="eastAsia"/>
          <w:color w:val="auto"/>
        </w:rPr>
        <w:t>甲、乙、丙、丁</w:t>
      </w:r>
      <w:r w:rsidRPr="00AA45B1">
        <w:rPr>
          <w:color w:val="auto"/>
        </w:rPr>
        <w:t>4</w:t>
      </w:r>
      <w:r w:rsidRPr="00AA45B1">
        <w:rPr>
          <w:rFonts w:hint="eastAsia"/>
          <w:color w:val="auto"/>
        </w:rPr>
        <w:t>種</w:t>
      </w:r>
      <w:r w:rsidR="00734D33">
        <w:rPr>
          <w:rFonts w:hint="eastAsia"/>
          <w:color w:val="auto"/>
        </w:rPr>
        <w:t>半</w:t>
      </w:r>
      <w:r w:rsidRPr="00AA45B1">
        <w:rPr>
          <w:rFonts w:hint="eastAsia"/>
          <w:color w:val="auto"/>
        </w:rPr>
        <w:t>電池</w:t>
      </w:r>
      <w:r w:rsidR="005B3AD8" w:rsidRPr="00AA45B1">
        <w:rPr>
          <w:rFonts w:hint="eastAsia"/>
          <w:color w:val="auto"/>
        </w:rPr>
        <w:t>（</w:t>
      </w:r>
      <w:r w:rsidR="00734D33">
        <w:rPr>
          <w:rFonts w:hint="eastAsia"/>
          <w:color w:val="auto"/>
        </w:rPr>
        <w:t>單</w:t>
      </w:r>
      <w:r w:rsidR="005B3AD8" w:rsidRPr="00AA45B1">
        <w:rPr>
          <w:rFonts w:hint="eastAsia"/>
          <w:color w:val="auto"/>
        </w:rPr>
        <w:t>電池）</w:t>
      </w:r>
      <w:r w:rsidRPr="00AA45B1">
        <w:rPr>
          <w:rFonts w:hint="eastAsia"/>
          <w:color w:val="auto"/>
        </w:rPr>
        <w:t>如表</w:t>
      </w:r>
      <w:r w:rsidR="00775454" w:rsidRPr="00AA45B1">
        <w:rPr>
          <w:rFonts w:hint="eastAsia"/>
          <w:color w:val="auto"/>
        </w:rPr>
        <w:t>3</w:t>
      </w:r>
      <w:r w:rsidRPr="00AA45B1">
        <w:rPr>
          <w:rFonts w:hint="eastAsia"/>
          <w:color w:val="auto"/>
        </w:rPr>
        <w:t>所示：</w:t>
      </w:r>
    </w:p>
    <w:p w:rsidR="006F04B2" w:rsidRDefault="00CE63DD" w:rsidP="000A0038">
      <w:pPr>
        <w:pStyle w:val="tit2"/>
        <w:spacing w:line="350" w:lineRule="atLeast"/>
        <w:ind w:firstLineChars="200" w:firstLine="520"/>
        <w:rPr>
          <w:color w:val="auto"/>
        </w:rPr>
      </w:pPr>
      <w:r w:rsidRPr="00AA45B1">
        <w:rPr>
          <w:rFonts w:hint="eastAsia"/>
          <w:color w:val="auto"/>
        </w:rPr>
        <w:t>上課時，張老師先解釋化學電池的原理：化學電池的陽極就是負極，可釋出電子；陰極就是正極，可接受電子。此外，四種金屬釋出電子的傾向大小依序為鋅</w:t>
      </w:r>
      <w:r w:rsidR="00D536AC" w:rsidRPr="00AA45B1">
        <w:rPr>
          <w:rFonts w:hint="eastAsia"/>
          <w:color w:val="auto"/>
        </w:rPr>
        <w:t>＞</w:t>
      </w:r>
      <w:r w:rsidRPr="00AA45B1">
        <w:rPr>
          <w:rFonts w:hint="eastAsia"/>
          <w:color w:val="auto"/>
        </w:rPr>
        <w:t>鎳</w:t>
      </w:r>
      <w:r w:rsidR="00D536AC" w:rsidRPr="00AA45B1">
        <w:rPr>
          <w:rFonts w:hint="eastAsia"/>
          <w:color w:val="auto"/>
        </w:rPr>
        <w:t>＞</w:t>
      </w:r>
      <w:r w:rsidRPr="00AA45B1">
        <w:rPr>
          <w:rFonts w:hint="eastAsia"/>
          <w:color w:val="auto"/>
        </w:rPr>
        <w:t>銅</w:t>
      </w:r>
      <w:r w:rsidR="00D536AC" w:rsidRPr="00AA45B1">
        <w:rPr>
          <w:rFonts w:hint="eastAsia"/>
          <w:color w:val="auto"/>
        </w:rPr>
        <w:t>＞</w:t>
      </w:r>
      <w:r w:rsidRPr="00AA45B1">
        <w:rPr>
          <w:rFonts w:hint="eastAsia"/>
          <w:color w:val="auto"/>
        </w:rPr>
        <w:t>銀。</w:t>
      </w:r>
      <w:r w:rsidR="00775454" w:rsidRPr="00AA45B1">
        <w:rPr>
          <w:rFonts w:hint="eastAsia"/>
          <w:color w:val="auto"/>
        </w:rPr>
        <w:t>圖</w:t>
      </w:r>
      <w:r w:rsidR="00775454" w:rsidRPr="00AA45B1">
        <w:rPr>
          <w:rFonts w:hint="eastAsia"/>
          <w:color w:val="auto"/>
        </w:rPr>
        <w:t>1</w:t>
      </w:r>
      <w:r w:rsidR="004177CE">
        <w:rPr>
          <w:color w:val="auto"/>
        </w:rPr>
        <w:t>7</w:t>
      </w:r>
      <w:r w:rsidR="00775454" w:rsidRPr="00AA45B1">
        <w:rPr>
          <w:rFonts w:hint="eastAsia"/>
          <w:color w:val="auto"/>
        </w:rPr>
        <w:t>是鎳銅電池的簡易裝置。</w:t>
      </w:r>
      <w:r w:rsidRPr="00AA45B1">
        <w:rPr>
          <w:rFonts w:hint="eastAsia"/>
          <w:color w:val="auto"/>
        </w:rPr>
        <w:t>圖中，鎳片置於負極，銅片置於正極，三用電表顯示約</w:t>
      </w:r>
      <w:r w:rsidRPr="00AA45B1">
        <w:rPr>
          <w:color w:val="auto"/>
        </w:rPr>
        <w:t>0.57 V</w:t>
      </w:r>
      <w:r w:rsidRPr="00AA45B1">
        <w:rPr>
          <w:rFonts w:hint="eastAsia"/>
          <w:color w:val="auto"/>
        </w:rPr>
        <w:t>，此鎳銅電池的</w:t>
      </w:r>
      <w:r w:rsidR="00734D33">
        <w:rPr>
          <w:rFonts w:hint="eastAsia"/>
          <w:color w:val="auto"/>
        </w:rPr>
        <w:t>淨</w:t>
      </w:r>
      <w:r w:rsidRPr="00AA45B1">
        <w:rPr>
          <w:rFonts w:hint="eastAsia"/>
          <w:color w:val="auto"/>
        </w:rPr>
        <w:t>反應如下：</w:t>
      </w:r>
    </w:p>
    <w:p w:rsidR="006B0A37" w:rsidRPr="00132A97" w:rsidRDefault="005E7872" w:rsidP="000A0038">
      <w:pPr>
        <w:pStyle w:val="tit2"/>
        <w:spacing w:beforeLines="25" w:before="60" w:line="350" w:lineRule="atLeast"/>
        <w:ind w:firstLineChars="200" w:firstLine="440"/>
        <w:rPr>
          <w:color w:val="auto"/>
        </w:rPr>
      </w:pPr>
      <w:r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820544" behindDoc="0" locked="0" layoutInCell="1" allowOverlap="1">
                <wp:simplePos x="0" y="0"/>
                <wp:positionH relativeFrom="column">
                  <wp:posOffset>3841750</wp:posOffset>
                </wp:positionH>
                <wp:positionV relativeFrom="paragraph">
                  <wp:posOffset>104140</wp:posOffset>
                </wp:positionV>
                <wp:extent cx="1778000" cy="1664970"/>
                <wp:effectExtent l="0" t="0" r="12700" b="11430"/>
                <wp:wrapSquare wrapText="bothSides"/>
                <wp:docPr id="58" name="群組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8000" cy="1664970"/>
                          <a:chOff x="0" y="0"/>
                          <a:chExt cx="1778000" cy="1665270"/>
                        </a:xfrm>
                      </wpg:grpSpPr>
                      <wps:wsp>
                        <wps:cNvPr id="376" name="文字方塊 376"/>
                        <wps:cNvSpPr txBox="1">
                          <a:spLocks noChangeArrowheads="1"/>
                        </wps:cNvSpPr>
                        <wps:spPr bwMode="auto">
                          <a:xfrm>
                            <a:off x="682756" y="1469439"/>
                            <a:ext cx="436880" cy="1958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FA428E" w:rsidRDefault="00F80120" w:rsidP="002D1199">
                              <w:pPr>
                                <w:snapToGrid w:val="0"/>
                                <w:jc w:val="center"/>
                                <w:rPr>
                                  <w:rFonts w:ascii="新細明體" w:hAnsi="新細明體"/>
                                  <w:sz w:val="22"/>
                                  <w:szCs w:val="22"/>
                                </w:rPr>
                              </w:pPr>
                              <w:r w:rsidRPr="00FA428E">
                                <w:rPr>
                                  <w:rFonts w:ascii="新細明體" w:hAnsi="新細明體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A428E"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4" name="群組 54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778000" cy="1439545"/>
                            <a:chOff x="0" y="0"/>
                            <a:chExt cx="1793649" cy="1451945"/>
                          </a:xfrm>
                        </wpg:grpSpPr>
                        <pic:pic xmlns:pic="http://schemas.openxmlformats.org/drawingml/2006/picture">
                          <pic:nvPicPr>
                            <pic:cNvPr id="369" name="圖片 369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2" r="21" b="9376"/>
                            <a:stretch/>
                          </pic:blipFill>
                          <pic:spPr>
                            <a:xfrm>
                              <a:off x="0" y="55984"/>
                              <a:ext cx="1684655" cy="11696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7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947" y="1156996"/>
                              <a:ext cx="277393" cy="1402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4838B4" w:rsidRDefault="00F80120" w:rsidP="002D1199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鎳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片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2" name="文字方塊 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0221" y="928396"/>
                              <a:ext cx="263428" cy="1313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CE5B29" w:rsidRDefault="00F80120" w:rsidP="002D1199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銅</w:t>
                                </w:r>
                                <w:r>
                                  <w:rPr>
                                    <w:sz w:val="16"/>
                                  </w:rPr>
                                  <w:t>片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4" name="文字方塊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0241" y="0"/>
                              <a:ext cx="176530" cy="130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512F77" w:rsidRDefault="00F80120" w:rsidP="002D1199">
                                <w:pPr>
                                  <w:snapToGrid w:val="0"/>
                                  <w:jc w:val="center"/>
                                  <w:rPr>
                                    <w:b/>
                                    <w:sz w:val="20"/>
                                  </w:rPr>
                                </w:pPr>
                                <w:r w:rsidRPr="00512F77">
                                  <w:rPr>
                                    <w:rFonts w:hint="eastAsia"/>
                                    <w:b/>
                                    <w:sz w:val="16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5" name="文字方塊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878" y="18661"/>
                              <a:ext cx="193675" cy="130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512F77" w:rsidRDefault="00F80120" w:rsidP="002D1199">
                                <w:pPr>
                                  <w:snapToGrid w:val="0"/>
                                  <w:jc w:val="center"/>
                                  <w:rPr>
                                    <w:b/>
                                    <w:sz w:val="20"/>
                                  </w:rPr>
                                </w:pPr>
                                <w:r w:rsidRPr="00512F77">
                                  <w:rPr>
                                    <w:rFonts w:hint="eastAsia"/>
                                    <w:b/>
                                    <w:sz w:val="16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1" name="文字方塊 3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527" y="1180322"/>
                              <a:ext cx="664210" cy="2711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4838B4" w:rsidRDefault="00F80120" w:rsidP="002D1199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硫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酸鎳</w:t>
                                </w: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（</w:t>
                                </w:r>
                                <w:r w:rsidRPr="004838B4">
                                  <w:rPr>
                                    <w:rFonts w:ascii="標楷體" w:eastAsia="標楷體" w:hAnsi="標楷體" w:hint="eastAsia"/>
                                    <w:sz w:val="16"/>
                                  </w:rPr>
                                  <w:t>Ⅱ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）</w:t>
                                </w:r>
                              </w:p>
                              <w:p w:rsidR="00F80120" w:rsidRPr="00CE5B29" w:rsidRDefault="00F80120" w:rsidP="002D1199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溶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3" name="文字方塊 3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6955" y="1180322"/>
                              <a:ext cx="369435" cy="2716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4838B4" w:rsidRDefault="00F80120" w:rsidP="002D1199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硫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酸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銅</w:t>
                                </w:r>
                              </w:p>
                              <w:p w:rsidR="00F80120" w:rsidRPr="00CE5B29" w:rsidRDefault="00F80120" w:rsidP="002D1199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溶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58" o:spid="_x0000_s1368" style="position:absolute;left:0;text-align:left;margin-left:302.5pt;margin-top:8.2pt;width:140pt;height:131.1pt;z-index:251820544;mso-height-relative:margin" coordsize="17780,1665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">
                <v:shape id="文字方塊 376" o:spid="_x0000_s1369" type="#_x0000_t202" style="position:absolute;left:6827;top:14694;width:4369;height:1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" filled="f" stroked="f">
                  <v:textbox inset="0,0,0,0">
                    <w:txbxContent>
                      <w:p w:rsidR="00F80120" w:rsidRPr="00FA428E" w:rsidRDefault="00F80120" w:rsidP="002D1199">
                        <w:pPr>
                          <w:snapToGrid w:val="0"/>
                          <w:jc w:val="center"/>
                          <w:rPr>
                            <w:rFonts w:ascii="新細明體" w:hAnsi="新細明體"/>
                            <w:sz w:val="22"/>
                            <w:szCs w:val="22"/>
                          </w:rPr>
                        </w:pPr>
                        <w:r w:rsidRPr="00FA428E">
                          <w:rPr>
                            <w:rFonts w:ascii="新細明體" w:hAnsi="新細明體"/>
                            <w:sz w:val="22"/>
                            <w:szCs w:val="22"/>
                          </w:rPr>
                          <w:t>圖</w:t>
                        </w:r>
                        <w:r w:rsidRPr="00FA428E">
                          <w:rPr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group id="群組 54" o:spid="_x0000_s1370" style="position:absolute;width:17780;height:14395" coordsize="17936,14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o:lock v:ext="edit" aspectratio="t"/>
                  <v:shape id="圖片 369" o:spid="_x0000_s1371" type="#_x0000_t75" style="position:absolute;top:559;width:16846;height:11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">
                    <v:imagedata r:id="rId220" o:title="" cropbottom="6145f" cropleft="-1f" cropright="14f"/>
                    <v:path arrowok="t"/>
                  </v:shape>
                  <v:shape id="文字方塊 2" o:spid="_x0000_s1372" type="#_x0000_t202" style="position:absolute;left:1819;top:11569;width:2774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" filled="f" stroked="f">
                    <v:textbox inset="0,0,0,0">
                      <w:txbxContent>
                        <w:p w:rsidR="00F80120" w:rsidRPr="004838B4" w:rsidRDefault="00F80120" w:rsidP="002D1199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鎳</w:t>
                          </w:r>
                          <w:r w:rsidRPr="004838B4">
                            <w:rPr>
                              <w:sz w:val="16"/>
                            </w:rPr>
                            <w:t>片</w:t>
                          </w:r>
                        </w:p>
                      </w:txbxContent>
                    </v:textbox>
                  </v:shape>
                  <v:shape id="文字方塊 372" o:spid="_x0000_s1373" type="#_x0000_t202" style="position:absolute;left:15302;top:9283;width:2634;height:1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nef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ul8An9n4hGQyxsAAAD//wMAUEsBAi0AFAAGAAgAAAAhANvh9svuAAAAhQEAABMAAAAAAAAA&#10;AAAAAAAAAAAAAFtDb250ZW50X1R5cGVzXS54bWxQSwECLQAUAAYACAAAACEAWvQsW78AAAAVAQAA&#10;CwAAAAAAAAAAAAAAAAAfAQAAX3JlbHMvLnJlbHNQSwECLQAUAAYACAAAACEAC4J3n8YAAADcAAAA&#10;DwAAAAAAAAAAAAAAAAAHAgAAZHJzL2Rvd25yZXYueG1sUEsFBgAAAAADAAMAtwAAAPoCAAAAAA==&#10;" filled="f" stroked="f">
                    <v:textbox inset="0,0,0,0">
                      <w:txbxContent>
                        <w:p w:rsidR="00F80120" w:rsidRPr="00CE5B29" w:rsidRDefault="00F80120" w:rsidP="002D1199">
                          <w:pPr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銅</w:t>
                          </w:r>
                          <w:r>
                            <w:rPr>
                              <w:sz w:val="16"/>
                            </w:rPr>
                            <w:t>片</w:t>
                          </w:r>
                        </w:p>
                      </w:txbxContent>
                    </v:textbox>
                  </v:shape>
                  <v:shape id="文字方塊 374" o:spid="_x0000_s1374" type="#_x0000_t202" style="position:absolute;left:14602;width:1765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0pw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e3MdzOxCMg51cAAAD//wMAUEsBAi0AFAAGAAgAAAAhANvh9svuAAAAhQEAABMAAAAAAAAA&#10;AAAAAAAAAAAAAFtDb250ZW50X1R5cGVzXS54bWxQSwECLQAUAAYACAAAACEAWvQsW78AAAAVAQAA&#10;CwAAAAAAAAAAAAAAAAAfAQAAX3JlbHMvLnJlbHNQSwECLQAUAAYACAAAACEA6ydKcMYAAADcAAAA&#10;DwAAAAAAAAAAAAAAAAAHAgAAZHJzL2Rvd25yZXYueG1sUEsFBgAAAAADAAMAtwAAAPoCAAAAAA==&#10;" filled="f" stroked="f">
                    <v:textbox inset="0,0,0,0">
                      <w:txbxContent>
                        <w:p w:rsidR="00F80120" w:rsidRPr="00512F77" w:rsidRDefault="00F80120" w:rsidP="002D1199">
                          <w:pPr>
                            <w:snapToGrid w:val="0"/>
                            <w:jc w:val="center"/>
                            <w:rPr>
                              <w:b/>
                              <w:sz w:val="20"/>
                            </w:rPr>
                          </w:pPr>
                          <w:r w:rsidRPr="00512F77">
                            <w:rPr>
                              <w:rFonts w:hint="eastAsia"/>
                              <w:b/>
                              <w:sz w:val="16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字方塊 375" o:spid="_x0000_s1375" type="#_x0000_t202" style="position:absolute;left:4198;top:186;width:1937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" filled="f" stroked="f">
                    <v:textbox inset="0,0,0,0">
                      <w:txbxContent>
                        <w:p w:rsidR="00F80120" w:rsidRPr="00512F77" w:rsidRDefault="00F80120" w:rsidP="002D1199">
                          <w:pPr>
                            <w:snapToGrid w:val="0"/>
                            <w:jc w:val="center"/>
                            <w:rPr>
                              <w:b/>
                              <w:sz w:val="20"/>
                            </w:rPr>
                          </w:pPr>
                          <w:r w:rsidRPr="00512F77">
                            <w:rPr>
                              <w:rFonts w:hint="eastAsia"/>
                              <w:b/>
                              <w:sz w:val="16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字方塊 371" o:spid="_x0000_s1376" type="#_x0000_t202" style="position:absolute;left:4805;top:11803;width:6642;height:2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" filled="f" stroked="f">
                    <v:textbox inset="0,0,0,0">
                      <w:txbxContent>
                        <w:p w:rsidR="00F80120" w:rsidRPr="004838B4" w:rsidRDefault="00F80120" w:rsidP="002D1199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硫</w:t>
                          </w:r>
                          <w:r w:rsidRPr="004838B4">
                            <w:rPr>
                              <w:sz w:val="16"/>
                            </w:rPr>
                            <w:t>酸鎳</w:t>
                          </w:r>
                          <w:r w:rsidRPr="004838B4">
                            <w:rPr>
                              <w:rFonts w:hint="eastAsia"/>
                              <w:sz w:val="16"/>
                            </w:rPr>
                            <w:t>（</w:t>
                          </w:r>
                          <w:r w:rsidRPr="004838B4">
                            <w:rPr>
                              <w:rFonts w:ascii="標楷體" w:eastAsia="標楷體" w:hAnsi="標楷體" w:hint="eastAsia"/>
                              <w:sz w:val="16"/>
                            </w:rPr>
                            <w:t>Ⅱ</w:t>
                          </w:r>
                          <w:r w:rsidRPr="004838B4">
                            <w:rPr>
                              <w:sz w:val="16"/>
                            </w:rPr>
                            <w:t>）</w:t>
                          </w:r>
                        </w:p>
                        <w:p w:rsidR="00F80120" w:rsidRPr="00CE5B29" w:rsidRDefault="00F80120" w:rsidP="002D1199">
                          <w:pPr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溶</w:t>
                          </w:r>
                          <w:r w:rsidRPr="004838B4">
                            <w:rPr>
                              <w:sz w:val="16"/>
                            </w:rPr>
                            <w:t>液</w:t>
                          </w:r>
                        </w:p>
                      </w:txbxContent>
                    </v:textbox>
                  </v:shape>
                  <v:shape id="文字方塊 373" o:spid="_x0000_s1377" type="#_x0000_t202" style="position:absolute;left:12969;top:11803;width:3694;height:2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" filled="f" stroked="f">
                    <v:textbox inset="0,0,0,0">
                      <w:txbxContent>
                        <w:p w:rsidR="00F80120" w:rsidRPr="004838B4" w:rsidRDefault="00F80120" w:rsidP="002D1199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硫</w:t>
                          </w:r>
                          <w:r w:rsidRPr="004838B4">
                            <w:rPr>
                              <w:sz w:val="16"/>
                            </w:rPr>
                            <w:t>酸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銅</w:t>
                          </w:r>
                        </w:p>
                        <w:p w:rsidR="00F80120" w:rsidRPr="00CE5B29" w:rsidRDefault="00F80120" w:rsidP="002D1199">
                          <w:pPr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溶</w:t>
                          </w:r>
                          <w:r w:rsidRPr="004838B4">
                            <w:rPr>
                              <w:sz w:val="16"/>
                            </w:rPr>
                            <w:t>液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0D2E87" w:rsidRPr="006B0A37">
        <w:rPr>
          <w:color w:val="auto"/>
          <w:position w:val="-10"/>
        </w:rPr>
        <w:object w:dxaOrig="5319" w:dyaOrig="340">
          <v:shape id="_x0000_i1124" type="#_x0000_t75" style="width:267pt;height:16.8pt" o:ole="">
            <v:imagedata r:id="rId221" o:title=""/>
          </v:shape>
          <o:OLEObject Type="Embed" ProgID="Equation.DSMT4" ShapeID="_x0000_i1124" DrawAspect="Content" ObjectID="_1574355650" r:id="rId222"/>
        </w:object>
      </w:r>
    </w:p>
    <w:tbl>
      <w:tblPr>
        <w:tblStyle w:val="af8"/>
        <w:tblpPr w:leftFromText="180" w:rightFromText="180" w:vertAnchor="text" w:horzAnchor="margin" w:tblpX="250" w:tblpY="171"/>
        <w:tblW w:w="0" w:type="auto"/>
        <w:tblLook w:val="04A0" w:firstRow="1" w:lastRow="0" w:firstColumn="1" w:lastColumn="0" w:noHBand="0" w:noVBand="1"/>
      </w:tblPr>
      <w:tblGrid>
        <w:gridCol w:w="1116"/>
        <w:gridCol w:w="1836"/>
        <w:gridCol w:w="1356"/>
        <w:gridCol w:w="1045"/>
      </w:tblGrid>
      <w:tr w:rsidR="000C1722" w:rsidRPr="00D536AC" w:rsidTr="00D536AC">
        <w:tc>
          <w:tcPr>
            <w:tcW w:w="535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05863" w:rsidRPr="00D536AC" w:rsidRDefault="00405863" w:rsidP="005E7872">
            <w:pPr>
              <w:spacing w:line="24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表</w:t>
            </w: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3</w:t>
            </w:r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734D3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>
              <w:rPr>
                <w:rFonts w:ascii="Times New Roman" w:eastAsia="細明體" w:hAnsi="Times New Roman" w:cs="Times New Roman" w:hint="eastAsia"/>
                <w:sz w:val="22"/>
                <w:szCs w:val="22"/>
              </w:rPr>
              <w:t>半</w:t>
            </w:r>
            <w:r w:rsidR="00405863"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電池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溶液（</w:t>
            </w: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1M</w:t>
            </w: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）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溶液顏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電極</w:t>
            </w:r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甲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硫酸鋅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無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鋅片</w:t>
            </w:r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乙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widowControl/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硫酸鎳（</w:t>
            </w:r>
            <w:r w:rsidRPr="00D536AC">
              <w:rPr>
                <w:rFonts w:ascii="新細明體" w:eastAsia="新細明體" w:hAnsi="新細明體" w:cs="新細明體" w:hint="eastAsia"/>
                <w:sz w:val="22"/>
                <w:szCs w:val="22"/>
              </w:rPr>
              <w:t>Ⅱ</w:t>
            </w: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）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綠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鎳片</w:t>
            </w:r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丙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硫酸銅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藍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銅片</w:t>
            </w:r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丁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硝酸銀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無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碳棒</w:t>
            </w:r>
          </w:p>
        </w:tc>
      </w:tr>
    </w:tbl>
    <w:p w:rsidR="008E0AA2" w:rsidRDefault="008E0AA2" w:rsidP="00BB7997">
      <w:pPr>
        <w:pStyle w:val="TIT103691201"/>
        <w:snapToGrid w:val="0"/>
        <w:spacing w:beforeLines="0" w:before="0" w:line="200" w:lineRule="exact"/>
      </w:pPr>
    </w:p>
    <w:p w:rsidR="00CE63DD" w:rsidRPr="00AA45B1" w:rsidRDefault="00F44D9B" w:rsidP="00BB7997">
      <w:pPr>
        <w:pStyle w:val="TIT103691201"/>
        <w:spacing w:line="345" w:lineRule="atLeast"/>
      </w:pPr>
      <w:r w:rsidRPr="00AA45B1">
        <w:rPr>
          <w:rFonts w:hint="eastAsia"/>
        </w:rPr>
        <w:t>51</w:t>
      </w:r>
      <w:r w:rsidR="00CE63DD" w:rsidRPr="00AA45B1">
        <w:t>.</w:t>
      </w:r>
      <w:r w:rsidR="00CE63DD" w:rsidRPr="00AA45B1">
        <w:tab/>
      </w:r>
      <w:r w:rsidR="00CE63DD" w:rsidRPr="00AA45B1">
        <w:rPr>
          <w:rFonts w:hint="eastAsia"/>
        </w:rPr>
        <w:t>下列關於</w:t>
      </w:r>
      <w:r w:rsidR="006F04B2" w:rsidRPr="00AA45B1">
        <w:rPr>
          <w:rFonts w:hint="eastAsia"/>
        </w:rPr>
        <w:t>王同學所進行的實驗</w:t>
      </w:r>
      <w:r w:rsidR="00CE63DD" w:rsidRPr="00AA45B1">
        <w:rPr>
          <w:rFonts w:hint="eastAsia"/>
        </w:rPr>
        <w:t>，哪些</w:t>
      </w:r>
      <w:r w:rsidR="006F04B2" w:rsidRPr="00AA45B1">
        <w:rPr>
          <w:rFonts w:hint="eastAsia"/>
        </w:rPr>
        <w:t>敘述</w:t>
      </w:r>
      <w:r w:rsidR="00CE63DD" w:rsidRPr="00AA45B1">
        <w:rPr>
          <w:rFonts w:hint="eastAsia"/>
        </w:rPr>
        <w:t>正確？</w:t>
      </w:r>
      <w:r w:rsidR="006F04B2" w:rsidRPr="00AA45B1">
        <w:rPr>
          <w:rFonts w:hint="eastAsia"/>
        </w:rPr>
        <w:t>（</w:t>
      </w:r>
      <w:r w:rsidR="00CE63DD" w:rsidRPr="00AA45B1">
        <w:rPr>
          <w:rFonts w:hint="eastAsia"/>
        </w:rPr>
        <w:t>應選</w:t>
      </w:r>
      <w:r w:rsidR="00CE63DD" w:rsidRPr="00AA45B1">
        <w:t>3</w:t>
      </w:r>
      <w:r w:rsidR="00CE63DD" w:rsidRPr="00AA45B1">
        <w:rPr>
          <w:rFonts w:hint="eastAsia"/>
        </w:rPr>
        <w:t>項</w:t>
      </w:r>
      <w:r w:rsidR="006F04B2" w:rsidRPr="00AA45B1">
        <w:rPr>
          <w:rFonts w:hint="eastAsia"/>
        </w:rPr>
        <w:t>）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A)</w:t>
      </w:r>
      <w:r w:rsidRPr="00132A97">
        <w:rPr>
          <w:rFonts w:hint="eastAsia"/>
        </w:rPr>
        <w:t>隨著反應</w:t>
      </w:r>
      <w:r w:rsidR="006F04B2" w:rsidRPr="00132A97">
        <w:rPr>
          <w:rFonts w:hint="eastAsia"/>
        </w:rPr>
        <w:t>式</w:t>
      </w:r>
      <w:r w:rsidR="006F04B2" w:rsidRPr="00132A97">
        <w:rPr>
          <w:rFonts w:hint="eastAsia"/>
        </w:rPr>
        <w:t>(1)</w:t>
      </w:r>
      <w:r w:rsidRPr="00132A97">
        <w:rPr>
          <w:rFonts w:hint="eastAsia"/>
        </w:rPr>
        <w:t>的進行，</w:t>
      </w:r>
      <w:r w:rsidR="00A77A73" w:rsidRPr="00132A97">
        <w:rPr>
          <w:rFonts w:hint="eastAsia"/>
        </w:rPr>
        <w:t>右</w:t>
      </w:r>
      <w:r w:rsidRPr="00132A97">
        <w:rPr>
          <w:rFonts w:hint="eastAsia"/>
        </w:rPr>
        <w:t>燒杯中硫酸銅的藍色會變淺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B)</w:t>
      </w:r>
      <w:r w:rsidRPr="00132A97">
        <w:rPr>
          <w:rFonts w:hint="eastAsia"/>
        </w:rPr>
        <w:t>隨著反應</w:t>
      </w:r>
      <w:r w:rsidR="006F04B2" w:rsidRPr="00132A97">
        <w:rPr>
          <w:rFonts w:hint="eastAsia"/>
        </w:rPr>
        <w:t>式</w:t>
      </w:r>
      <w:r w:rsidR="006F04B2" w:rsidRPr="00132A97">
        <w:rPr>
          <w:rFonts w:hint="eastAsia"/>
        </w:rPr>
        <w:t>(1)</w:t>
      </w:r>
      <w:r w:rsidRPr="00132A97">
        <w:rPr>
          <w:rFonts w:hint="eastAsia"/>
        </w:rPr>
        <w:t>的進行，</w:t>
      </w:r>
      <w:r w:rsidR="00A77A73" w:rsidRPr="00132A97">
        <w:rPr>
          <w:rFonts w:hint="eastAsia"/>
        </w:rPr>
        <w:t>左</w:t>
      </w:r>
      <w:r w:rsidRPr="00132A97">
        <w:rPr>
          <w:rFonts w:hint="eastAsia"/>
        </w:rPr>
        <w:t>燒杯中硫酸鎳（Ⅱ）的綠色會變淺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C)</w:t>
      </w:r>
      <w:r w:rsidRPr="00132A97">
        <w:t>若圖中燒杯的</w:t>
      </w:r>
      <w:r w:rsidR="008B00D4">
        <w:rPr>
          <w:rFonts w:hint="eastAsia"/>
        </w:rPr>
        <w:t>溶</w:t>
      </w:r>
      <w:r w:rsidRPr="00132A97">
        <w:t>液不變，將電極片清洗後，交換</w:t>
      </w:r>
      <w:r w:rsidR="00530B85">
        <w:rPr>
          <w:rFonts w:hint="eastAsia"/>
        </w:rPr>
        <w:t>電極片</w:t>
      </w:r>
      <w:r w:rsidRPr="00132A97">
        <w:t>位置，則三用電表同樣可</w:t>
      </w:r>
      <w:r w:rsidR="008B00D4">
        <w:rPr>
          <w:rFonts w:hint="eastAsia"/>
        </w:rPr>
        <w:t>顯示</w:t>
      </w:r>
      <w:r w:rsidRPr="00132A97">
        <w:t>約</w:t>
      </w:r>
      <w:r w:rsidRPr="00132A97">
        <w:t>0.57 V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D)</w:t>
      </w:r>
      <w:r w:rsidRPr="00132A97">
        <w:rPr>
          <w:rFonts w:hint="eastAsia"/>
        </w:rPr>
        <w:t>若將鎳銅電池的裝置改為鋅銅電池，則三用電表的讀數會大於</w:t>
      </w:r>
      <w:r w:rsidRPr="00132A97">
        <w:t>0.57 V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E)</w:t>
      </w:r>
      <w:r w:rsidRPr="00132A97">
        <w:rPr>
          <w:rFonts w:hint="eastAsia"/>
        </w:rPr>
        <w:t>表</w:t>
      </w:r>
      <w:r w:rsidR="006F04B2" w:rsidRPr="00963D5D">
        <w:rPr>
          <w:rFonts w:hint="eastAsia"/>
          <w:spacing w:val="30"/>
        </w:rPr>
        <w:t>3</w:t>
      </w:r>
      <w:r w:rsidRPr="00132A97">
        <w:rPr>
          <w:rFonts w:hint="eastAsia"/>
        </w:rPr>
        <w:t>的丁</w:t>
      </w:r>
      <w:r w:rsidR="00530B85">
        <w:rPr>
          <w:rFonts w:hint="eastAsia"/>
        </w:rPr>
        <w:t>半電池</w:t>
      </w:r>
      <w:r w:rsidRPr="00132A97">
        <w:rPr>
          <w:rFonts w:hint="eastAsia"/>
        </w:rPr>
        <w:t>可使用碳棒來取代銀片，同理</w:t>
      </w:r>
      <w:r w:rsidR="00530B85">
        <w:rPr>
          <w:rFonts w:hint="eastAsia"/>
        </w:rPr>
        <w:t>，</w:t>
      </w:r>
      <w:r w:rsidRPr="00132A97">
        <w:rPr>
          <w:rFonts w:hint="eastAsia"/>
        </w:rPr>
        <w:t>鎳銅電池的銅片亦可使用碳棒來取代</w:t>
      </w:r>
    </w:p>
    <w:p w:rsidR="00CE63DD" w:rsidRPr="00AA45B1" w:rsidRDefault="00F44D9B" w:rsidP="00BB7997">
      <w:pPr>
        <w:pStyle w:val="TIT103691201"/>
        <w:spacing w:line="345" w:lineRule="atLeast"/>
      </w:pPr>
      <w:r w:rsidRPr="00AA45B1">
        <w:rPr>
          <w:rFonts w:hint="eastAsia"/>
        </w:rPr>
        <w:t>52</w:t>
      </w:r>
      <w:r w:rsidR="00CE63DD" w:rsidRPr="00AA45B1">
        <w:t>.</w:t>
      </w:r>
      <w:r w:rsidR="00CE63DD" w:rsidRPr="00AA45B1">
        <w:tab/>
      </w:r>
      <w:r w:rsidR="00CE63DD" w:rsidRPr="00AA45B1">
        <w:rPr>
          <w:rFonts w:hint="eastAsia"/>
        </w:rPr>
        <w:t>由甲、乙、丙、丁的</w:t>
      </w:r>
      <w:r w:rsidR="00CE63DD" w:rsidRPr="00AA45B1">
        <w:t>4</w:t>
      </w:r>
      <w:r w:rsidR="00CE63DD" w:rsidRPr="00AA45B1">
        <w:rPr>
          <w:rFonts w:hint="eastAsia"/>
        </w:rPr>
        <w:t>種</w:t>
      </w:r>
      <w:r w:rsidR="00530B85">
        <w:rPr>
          <w:rFonts w:hint="eastAsia"/>
        </w:rPr>
        <w:t>半</w:t>
      </w:r>
      <w:r w:rsidR="00CE63DD" w:rsidRPr="00AA45B1">
        <w:rPr>
          <w:rFonts w:hint="eastAsia"/>
        </w:rPr>
        <w:t>電池，以</w:t>
      </w:r>
      <w:r w:rsidR="00530B85">
        <w:rPr>
          <w:rFonts w:hint="eastAsia"/>
        </w:rPr>
        <w:t>圖</w:t>
      </w:r>
      <w:r w:rsidR="00530B85">
        <w:rPr>
          <w:rFonts w:hint="eastAsia"/>
        </w:rPr>
        <w:t>1</w:t>
      </w:r>
      <w:r w:rsidR="004177CE">
        <w:t>7</w:t>
      </w:r>
      <w:r w:rsidR="00530B85">
        <w:rPr>
          <w:rFonts w:hint="eastAsia"/>
        </w:rPr>
        <w:t>的</w:t>
      </w:r>
      <w:r w:rsidR="00CE63DD" w:rsidRPr="00AA45B1">
        <w:rPr>
          <w:rFonts w:hint="eastAsia"/>
        </w:rPr>
        <w:t>方式連結兩</w:t>
      </w:r>
      <w:r w:rsidR="00530B85">
        <w:rPr>
          <w:rFonts w:hint="eastAsia"/>
        </w:rPr>
        <w:t>半</w:t>
      </w:r>
      <w:r w:rsidR="00CE63DD" w:rsidRPr="00AA45B1">
        <w:rPr>
          <w:rFonts w:hint="eastAsia"/>
        </w:rPr>
        <w:t>電池時，共可構成幾種電流方向與鎳銅電池相同</w:t>
      </w:r>
      <w:r w:rsidR="00530B85">
        <w:rPr>
          <w:rFonts w:hint="eastAsia"/>
        </w:rPr>
        <w:t>的電池</w:t>
      </w:r>
      <w:r w:rsidR="00CE63DD" w:rsidRPr="00AA45B1">
        <w:rPr>
          <w:rFonts w:hint="eastAsia"/>
        </w:rPr>
        <w:t>？（不含鎳銅電池）</w:t>
      </w:r>
    </w:p>
    <w:p w:rsidR="00CE63DD" w:rsidRPr="00132A97" w:rsidRDefault="00CE63DD" w:rsidP="00BB7997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5" w:lineRule="atLeast"/>
        <w:ind w:leftChars="0" w:left="369"/>
        <w:jc w:val="both"/>
      </w:pPr>
      <w:r w:rsidRPr="00132A97">
        <w:t>(A)</w:t>
      </w:r>
      <w:r w:rsidR="00812952">
        <w:rPr>
          <w:rFonts w:hint="eastAsia"/>
        </w:rPr>
        <w:t xml:space="preserve"> </w:t>
      </w:r>
      <w:r w:rsidRPr="00132A97">
        <w:t>1</w:t>
      </w:r>
      <w:r w:rsidRPr="00132A97">
        <w:tab/>
        <w:t>(B)</w:t>
      </w:r>
      <w:r w:rsidR="00812952">
        <w:t xml:space="preserve"> </w:t>
      </w:r>
      <w:r w:rsidRPr="00132A97">
        <w:t>2</w:t>
      </w:r>
      <w:r w:rsidRPr="00132A97">
        <w:tab/>
        <w:t>(C)</w:t>
      </w:r>
      <w:r w:rsidR="00812952">
        <w:t xml:space="preserve"> </w:t>
      </w:r>
      <w:r w:rsidRPr="00132A97">
        <w:t>3</w:t>
      </w:r>
      <w:r w:rsidRPr="00132A97">
        <w:tab/>
        <w:t>(D)</w:t>
      </w:r>
      <w:r w:rsidR="00812952">
        <w:t xml:space="preserve"> </w:t>
      </w:r>
      <w:r w:rsidRPr="00132A97">
        <w:t>4</w:t>
      </w:r>
      <w:r w:rsidRPr="00132A97">
        <w:tab/>
        <w:t>(E)</w:t>
      </w:r>
      <w:r w:rsidR="00812952">
        <w:t xml:space="preserve"> </w:t>
      </w:r>
      <w:r w:rsidRPr="00132A97">
        <w:t>5</w:t>
      </w:r>
    </w:p>
    <w:p w:rsidR="003511DF" w:rsidRPr="007044C9" w:rsidRDefault="004144EA" w:rsidP="00BB7997">
      <w:pPr>
        <w:pStyle w:val="TIT103691201"/>
        <w:spacing w:line="345" w:lineRule="atLeast"/>
      </w:pPr>
      <w:r>
        <w:rPr>
          <w:rFonts w:asciiTheme="minorHAnsi" w:eastAsiaTheme="minorEastAsia" w:hAnsiTheme="minorHAnsi" w:cstheme="minorBidi"/>
          <w:noProof/>
          <w:szCs w:val="22"/>
        </w:rPr>
        <mc:AlternateContent>
          <mc:Choice Requires="wpg">
            <w:drawing>
              <wp:anchor distT="0" distB="0" distL="114300" distR="114300" simplePos="0" relativeHeight="251822592" behindDoc="0" locked="0" layoutInCell="1" allowOverlap="1" wp14:anchorId="7A9DB5E4" wp14:editId="0F57DB1A">
                <wp:simplePos x="0" y="0"/>
                <wp:positionH relativeFrom="column">
                  <wp:posOffset>4082415</wp:posOffset>
                </wp:positionH>
                <wp:positionV relativeFrom="paragraph">
                  <wp:posOffset>328930</wp:posOffset>
                </wp:positionV>
                <wp:extent cx="1728012" cy="1203325"/>
                <wp:effectExtent l="0" t="0" r="5715" b="0"/>
                <wp:wrapSquare wrapText="bothSides"/>
                <wp:docPr id="377" name="群組 3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8012" cy="1203325"/>
                          <a:chOff x="0" y="0"/>
                          <a:chExt cx="1728315" cy="1211523"/>
                        </a:xfrm>
                      </wpg:grpSpPr>
                      <wps:wsp>
                        <wps:cNvPr id="3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3583" y="1021206"/>
                            <a:ext cx="428815" cy="190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C760EB" w:rsidRDefault="00F80120" w:rsidP="004144E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379" name="群組 379"/>
                        <wpg:cNvGrpSpPr/>
                        <wpg:grpSpPr>
                          <a:xfrm>
                            <a:off x="0" y="0"/>
                            <a:ext cx="519430" cy="1029172"/>
                            <a:chOff x="0" y="0"/>
                            <a:chExt cx="519430" cy="1029508"/>
                          </a:xfrm>
                        </wpg:grpSpPr>
                        <wps:wsp>
                          <wps:cNvPr id="38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621" y="820593"/>
                              <a:ext cx="309880" cy="2089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8D0DBD" w:rsidRDefault="00F80120" w:rsidP="004144EA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8D0DBD">
                                  <w:rPr>
                                    <w:rFonts w:ascii="細明體" w:eastAsia="細明體" w:hAnsi="細明體" w:hint="eastAsia"/>
                                    <w:sz w:val="20"/>
                                    <w:szCs w:val="22"/>
                                  </w:rPr>
                                  <w:t>(Ⅰ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19430" cy="8896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Default="00F80120" w:rsidP="004144EA">
                                <w:r w:rsidRPr="005C1DB4"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783B8784" wp14:editId="1ECAC393">
                                      <wp:extent cx="467360" cy="753110"/>
                                      <wp:effectExtent l="0" t="0" r="8890" b="8890"/>
                                      <wp:docPr id="23" name="圖片 2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30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67360" cy="7531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382" name="群組 382"/>
                        <wpg:cNvGrpSpPr/>
                        <wpg:grpSpPr>
                          <a:xfrm>
                            <a:off x="708962" y="24169"/>
                            <a:ext cx="1019353" cy="976159"/>
                            <a:chOff x="0" y="0"/>
                            <a:chExt cx="1019353" cy="976159"/>
                          </a:xfrm>
                        </wpg:grpSpPr>
                        <wps:wsp>
                          <wps:cNvPr id="3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650" y="767244"/>
                              <a:ext cx="306070" cy="2089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8D0DBD" w:rsidRDefault="00F80120" w:rsidP="004144EA">
                                <w:pPr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8D0DBD">
                                  <w:rPr>
                                    <w:rFonts w:ascii="細明體" w:eastAsia="細明體" w:hAnsi="細明體" w:hint="eastAsia"/>
                                    <w:sz w:val="20"/>
                                    <w:szCs w:val="22"/>
                                  </w:rPr>
                                  <w:t>(Ⅱ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19353" cy="8330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Default="00F80120" w:rsidP="004144EA">
                                <w:r>
                                  <w:object w:dxaOrig="2373" w:dyaOrig="1706">
                                    <v:shape id="_x0000_i1126" type="#_x0000_t75" style="width:79.2pt;height:56.4pt" o:ole="">
                                      <v:imagedata r:id="rId224" o:title=""/>
                                    </v:shape>
                                    <o:OLEObject Type="Embed" ProgID="ChemDraw.Document.6.0" ShapeID="_x0000_i1126" DrawAspect="Content" ObjectID="_1574355670" r:id="rId2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9DB5E4" id="群組 377" o:spid="_x0000_s1378" style="position:absolute;left:0;text-align:left;margin-left:321.45pt;margin-top:25.9pt;width:136.05pt;height:94.75pt;z-index:251822592;mso-height-relative:margin" coordsize="17283,1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">
                <v:shape id="文字方塊 2" o:spid="_x0000_s1379" type="#_x0000_t202" style="position:absolute;left:5635;top:10212;width:4288;height:1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" filled="f" stroked="f">
                  <v:textbox inset="0,0,0,0">
                    <w:txbxContent>
                      <w:p w:rsidR="00F80120" w:rsidRPr="00C760EB" w:rsidRDefault="00F80120" w:rsidP="004144E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group id="群組 379" o:spid="_x0000_s1380" style="position:absolute;width:5194;height:10291" coordsize="5194,10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C5d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">
                  <v:shape id="文字方塊 2" o:spid="_x0000_s1381" type="#_x0000_t202" style="position:absolute;left:886;top:8205;width:3099;height:2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" filled="f" stroked="f">
                    <v:textbox inset="0,0,0,0">
                      <w:txbxContent>
                        <w:p w:rsidR="00F80120" w:rsidRPr="008D0DBD" w:rsidRDefault="00F80120" w:rsidP="004144EA">
                          <w:pPr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8D0DBD">
                            <w:rPr>
                              <w:rFonts w:ascii="細明體" w:eastAsia="細明體" w:hAnsi="細明體" w:hint="eastAsia"/>
                              <w:sz w:val="20"/>
                              <w:szCs w:val="22"/>
                            </w:rPr>
                            <w:t>(Ⅰ)</w:t>
                          </w:r>
                        </w:p>
                      </w:txbxContent>
                    </v:textbox>
                  </v:shape>
                  <v:shape id="文字方塊 2" o:spid="_x0000_s1382" type="#_x0000_t202" style="position:absolute;width:5194;height:8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" filled="f" stroked="f">
                    <v:textbox inset="0,0,0,0">
                      <w:txbxContent>
                        <w:p w:rsidR="00F80120" w:rsidRDefault="00F80120" w:rsidP="004144EA">
                          <w:r w:rsidRPr="005C1DB4">
                            <w:rPr>
                              <w:noProof/>
                            </w:rPr>
                            <w:drawing>
                              <wp:inline distT="0" distB="0" distL="0" distR="0" wp14:anchorId="783B8784" wp14:editId="1ECAC393">
                                <wp:extent cx="467360" cy="753110"/>
                                <wp:effectExtent l="0" t="0" r="8890" b="8890"/>
                                <wp:docPr id="23" name="圖片 2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0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2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67360" cy="7531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  <v:group id="群組 382" o:spid="_x0000_s1383" style="position:absolute;left:7089;top:241;width:10194;height:9762" coordsize="10193,97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w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BTzOhCMgN78AAAD//wMAUEsBAi0AFAAGAAgAAAAhANvh9svuAAAAhQEAABMAAAAAAAAA&#10;AAAAAAAAAAAAAFtDb250ZW50X1R5cGVzXS54bWxQSwECLQAUAAYACAAAACEAWvQsW78AAAAVAQAA&#10;CwAAAAAAAAAAAAAAAAAfAQAAX3JlbHMvLnJlbHNQSwECLQAUAAYACAAAACEAFE3MC8YAAADcAAAA&#10;DwAAAAAAAAAAAAAAAAAHAgAAZHJzL2Rvd25yZXYueG1sUEsFBgAAAAADAAMAtwAAAPoCAAAAAA==&#10;">
                  <v:shape id="文字方塊 2" o:spid="_x0000_s1384" type="#_x0000_t202" style="position:absolute;left:3786;top:7672;width:3061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" filled="f" stroked="f">
                    <v:textbox inset="0,0,0,0">
                      <w:txbxContent>
                        <w:p w:rsidR="00F80120" w:rsidRPr="008D0DBD" w:rsidRDefault="00F80120" w:rsidP="004144EA">
                          <w:pPr>
                            <w:rPr>
                              <w:sz w:val="20"/>
                              <w:szCs w:val="22"/>
                            </w:rPr>
                          </w:pPr>
                          <w:r w:rsidRPr="008D0DBD">
                            <w:rPr>
                              <w:rFonts w:ascii="細明體" w:eastAsia="細明體" w:hAnsi="細明體" w:hint="eastAsia"/>
                              <w:sz w:val="20"/>
                              <w:szCs w:val="22"/>
                            </w:rPr>
                            <w:t>(Ⅱ)</w:t>
                          </w:r>
                        </w:p>
                      </w:txbxContent>
                    </v:textbox>
                  </v:shape>
                  <v:shape id="文字方塊 2" o:spid="_x0000_s1385" type="#_x0000_t202" style="position:absolute;width:10193;height:83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" filled="f" stroked="f">
                    <v:textbox inset="0,0,0,0">
                      <w:txbxContent>
                        <w:p w:rsidR="00F80120" w:rsidRDefault="00F80120" w:rsidP="004144EA">
                          <w:r>
                            <w:object w:dxaOrig="2373" w:dyaOrig="1706">
                              <v:shape id="_x0000_i1126" type="#_x0000_t75" style="width:79.2pt;height:56.4pt" o:ole="">
                                <v:imagedata r:id="rId224" o:title=""/>
                              </v:shape>
                              <o:OLEObject Type="Embed" ProgID="ChemDraw.Document.6.0" ShapeID="_x0000_i1126" DrawAspect="Content" ObjectID="_1574355670" r:id="rId226"/>
                            </w:objec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F44D9B" w:rsidRPr="00AA45B1">
        <w:rPr>
          <w:rFonts w:hint="eastAsia"/>
        </w:rPr>
        <w:t>53</w:t>
      </w:r>
      <w:r w:rsidR="003511DF" w:rsidRPr="00AA45B1">
        <w:rPr>
          <w:rFonts w:hint="eastAsia"/>
        </w:rPr>
        <w:t>.</w:t>
      </w:r>
      <w:r w:rsidR="00C953D0" w:rsidRPr="00AA45B1">
        <w:rPr>
          <w:rFonts w:hint="eastAsia"/>
        </w:rPr>
        <w:tab/>
      </w:r>
      <w:r w:rsidR="003511DF" w:rsidRPr="00AA45B1">
        <w:rPr>
          <w:rFonts w:hint="eastAsia"/>
        </w:rPr>
        <w:t>環</w:t>
      </w:r>
      <w:r w:rsidR="003511DF" w:rsidRPr="00AA45B1">
        <w:t>烯烴</w:t>
      </w:r>
      <w:r w:rsidR="003511DF" w:rsidRPr="00AA45B1">
        <w:rPr>
          <w:rFonts w:hint="eastAsia"/>
        </w:rPr>
        <w:t>的命名須先以環上雙鍵的位置開始編號。若環上有取代基時，則以最小的阿拉伯數字標示取代基的位置。圖</w:t>
      </w:r>
      <w:r w:rsidR="00C953D0" w:rsidRPr="00AA45B1">
        <w:rPr>
          <w:rFonts w:hint="eastAsia"/>
        </w:rPr>
        <w:t>1</w:t>
      </w:r>
      <w:r w:rsidR="004177CE">
        <w:t>8</w:t>
      </w:r>
      <w:r w:rsidR="003511DF" w:rsidRPr="00AA45B1">
        <w:rPr>
          <w:rFonts w:hint="eastAsia"/>
        </w:rPr>
        <w:t>結構</w:t>
      </w:r>
      <w:r w:rsidR="000D2E87" w:rsidRPr="00AA45B1">
        <w:rPr>
          <w:rFonts w:hint="eastAsia"/>
        </w:rPr>
        <w:t>（</w:t>
      </w:r>
      <w:r w:rsidR="000D2E87" w:rsidRPr="00AA45B1">
        <w:rPr>
          <w:rFonts w:ascii="標楷體" w:eastAsia="標楷體" w:hAnsi="標楷體" w:hint="eastAsia"/>
        </w:rPr>
        <w:t>Ⅰ</w:t>
      </w:r>
      <w:r w:rsidR="000D2E87" w:rsidRPr="007044C9">
        <w:rPr>
          <w:rFonts w:hint="eastAsia"/>
        </w:rPr>
        <w:t>）</w:t>
      </w:r>
      <w:r w:rsidR="003511DF" w:rsidRPr="007044C9">
        <w:rPr>
          <w:rFonts w:hint="eastAsia"/>
        </w:rPr>
        <w:t>可命名為</w:t>
      </w:r>
      <w:r w:rsidR="003511DF" w:rsidRPr="007044C9">
        <w:t>4-</w:t>
      </w:r>
      <w:r w:rsidR="003511DF" w:rsidRPr="007044C9">
        <w:rPr>
          <w:rFonts w:hint="eastAsia"/>
        </w:rPr>
        <w:t>甲基環戊烯</w:t>
      </w:r>
      <w:r w:rsidR="00A77A73" w:rsidRPr="007044C9">
        <w:rPr>
          <w:rFonts w:hint="eastAsia"/>
        </w:rPr>
        <w:t>，</w:t>
      </w:r>
      <w:r w:rsidR="003511DF" w:rsidRPr="007044C9">
        <w:rPr>
          <w:rFonts w:hint="eastAsia"/>
        </w:rPr>
        <w:t>則下列選項中，何者為結構</w:t>
      </w:r>
      <w:r w:rsidR="000D2E87" w:rsidRPr="007044C9">
        <w:rPr>
          <w:rFonts w:hint="eastAsia"/>
        </w:rPr>
        <w:t>（</w:t>
      </w:r>
      <w:r w:rsidR="000D2E87" w:rsidRPr="00AA45B1">
        <w:rPr>
          <w:rFonts w:ascii="標楷體" w:eastAsia="標楷體" w:hAnsi="標楷體" w:hint="eastAsia"/>
        </w:rPr>
        <w:t>Ⅱ</w:t>
      </w:r>
      <w:r w:rsidR="000D2E87" w:rsidRPr="007044C9">
        <w:rPr>
          <w:rFonts w:hint="eastAsia"/>
        </w:rPr>
        <w:t>）</w:t>
      </w:r>
      <w:r w:rsidR="003511DF" w:rsidRPr="007044C9">
        <w:rPr>
          <w:rFonts w:hint="eastAsia"/>
        </w:rPr>
        <w:t>的</w:t>
      </w:r>
      <w:r w:rsidR="00A77A73" w:rsidRPr="007044C9">
        <w:rPr>
          <w:rFonts w:hint="eastAsia"/>
        </w:rPr>
        <w:t>正確</w:t>
      </w:r>
      <w:r w:rsidR="003511DF" w:rsidRPr="007044C9">
        <w:rPr>
          <w:rFonts w:hint="eastAsia"/>
        </w:rPr>
        <w:t>中文系統名</w:t>
      </w:r>
      <w:r w:rsidR="006C7A47" w:rsidRPr="007044C9">
        <w:rPr>
          <w:rFonts w:hint="eastAsia"/>
        </w:rPr>
        <w:t>稱</w:t>
      </w:r>
      <w:r w:rsidR="00C300B0" w:rsidRPr="007044C9">
        <w:t>？</w:t>
      </w:r>
    </w:p>
    <w:p w:rsidR="00A77A73" w:rsidRPr="00132A97" w:rsidRDefault="003511DF" w:rsidP="00BB7997">
      <w:pPr>
        <w:pStyle w:val="ABC0"/>
        <w:spacing w:line="345" w:lineRule="atLeast"/>
        <w:ind w:left="773" w:hanging="377"/>
      </w:pPr>
      <w:r w:rsidRPr="00132A97">
        <w:t>(</w:t>
      </w:r>
      <w:r w:rsidRPr="00132A97">
        <w:rPr>
          <w:rFonts w:hint="eastAsia"/>
        </w:rPr>
        <w:t>A</w:t>
      </w:r>
      <w:r w:rsidRPr="00132A97">
        <w:t>) 1,2-</w:t>
      </w:r>
      <w:r w:rsidRPr="00132A97">
        <w:rPr>
          <w:rFonts w:hint="eastAsia"/>
        </w:rPr>
        <w:t>二甲</w:t>
      </w:r>
      <w:r w:rsidRPr="00132A97">
        <w:t>基</w:t>
      </w:r>
      <w:r w:rsidRPr="00132A97">
        <w:rPr>
          <w:rFonts w:hint="eastAsia"/>
        </w:rPr>
        <w:t>環戊烯</w:t>
      </w:r>
      <w:r w:rsidR="00CE79BE" w:rsidRPr="00132A97">
        <w:rPr>
          <w:rFonts w:hint="eastAsia"/>
        </w:rPr>
        <w:tab/>
      </w:r>
      <w:r w:rsidRPr="00132A97">
        <w:t>(B) 1,3-</w:t>
      </w:r>
      <w:r w:rsidRPr="00132A97">
        <w:rPr>
          <w:rFonts w:hint="eastAsia"/>
        </w:rPr>
        <w:t>二甲</w:t>
      </w:r>
      <w:r w:rsidRPr="00132A97">
        <w:t>基</w:t>
      </w:r>
      <w:r w:rsidRPr="00132A97">
        <w:rPr>
          <w:rFonts w:hint="eastAsia"/>
        </w:rPr>
        <w:t>環戊烯</w:t>
      </w:r>
    </w:p>
    <w:p w:rsidR="00A77A73" w:rsidRPr="00132A97" w:rsidRDefault="003511DF" w:rsidP="00BB7997">
      <w:pPr>
        <w:pStyle w:val="ABC0"/>
        <w:spacing w:line="345" w:lineRule="atLeast"/>
        <w:ind w:left="773" w:hanging="377"/>
      </w:pPr>
      <w:r w:rsidRPr="00132A97">
        <w:t>(C) 1,4-</w:t>
      </w:r>
      <w:r w:rsidRPr="00132A97">
        <w:rPr>
          <w:rFonts w:hint="eastAsia"/>
        </w:rPr>
        <w:t>二甲</w:t>
      </w:r>
      <w:r w:rsidRPr="00132A97">
        <w:t>基</w:t>
      </w:r>
      <w:r w:rsidRPr="00132A97">
        <w:rPr>
          <w:rFonts w:hint="eastAsia"/>
        </w:rPr>
        <w:t>環戊烯</w:t>
      </w:r>
      <w:r w:rsidR="00A77A73" w:rsidRPr="00132A97">
        <w:rPr>
          <w:rFonts w:hint="eastAsia"/>
        </w:rPr>
        <w:tab/>
      </w:r>
      <w:r w:rsidRPr="00132A97">
        <w:t xml:space="preserve">(D) </w:t>
      </w:r>
      <w:r w:rsidR="004144EA">
        <w:t>3</w:t>
      </w:r>
      <w:r w:rsidRPr="00132A97">
        <w:t>,5-</w:t>
      </w:r>
      <w:r w:rsidRPr="00132A97">
        <w:rPr>
          <w:rFonts w:hint="eastAsia"/>
        </w:rPr>
        <w:t>二甲</w:t>
      </w:r>
      <w:r w:rsidRPr="00132A97">
        <w:t>基</w:t>
      </w:r>
      <w:r w:rsidRPr="00132A97">
        <w:rPr>
          <w:rFonts w:hint="eastAsia"/>
        </w:rPr>
        <w:t>環戊烯</w:t>
      </w:r>
    </w:p>
    <w:p w:rsidR="003511DF" w:rsidRPr="00132A97" w:rsidRDefault="003511DF" w:rsidP="00BB7997">
      <w:pPr>
        <w:pStyle w:val="ABC0"/>
        <w:spacing w:line="345" w:lineRule="atLeast"/>
        <w:ind w:left="773" w:hanging="377"/>
      </w:pPr>
      <w:r w:rsidRPr="00132A97">
        <w:t>(E) 2,</w:t>
      </w:r>
      <w:r w:rsidR="004144EA">
        <w:t>4</w:t>
      </w:r>
      <w:r w:rsidRPr="00132A97">
        <w:t>-</w:t>
      </w:r>
      <w:r w:rsidRPr="00132A97">
        <w:rPr>
          <w:rFonts w:hint="eastAsia"/>
        </w:rPr>
        <w:t>二甲</w:t>
      </w:r>
      <w:r w:rsidRPr="00132A97">
        <w:t>基</w:t>
      </w:r>
      <w:r w:rsidRPr="00132A97">
        <w:rPr>
          <w:rFonts w:hint="eastAsia"/>
        </w:rPr>
        <w:t>環戊烯</w:t>
      </w:r>
    </w:p>
    <w:p w:rsidR="00F8222D" w:rsidRPr="000C1722" w:rsidRDefault="00F44D9B" w:rsidP="00BB7997">
      <w:pPr>
        <w:pStyle w:val="TIT103691201"/>
        <w:spacing w:line="345" w:lineRule="atLeast"/>
      </w:pPr>
      <w:r w:rsidRPr="00AA45B1">
        <w:rPr>
          <w:rFonts w:hint="eastAsia"/>
        </w:rPr>
        <w:t>54</w:t>
      </w:r>
      <w:r w:rsidR="00CE63DD" w:rsidRPr="00AA45B1">
        <w:t>.</w:t>
      </w:r>
      <w:r w:rsidR="00CE63DD" w:rsidRPr="00AA45B1">
        <w:tab/>
      </w:r>
      <w:r w:rsidR="00F8222D">
        <w:rPr>
          <w:rFonts w:hint="eastAsia"/>
        </w:rPr>
        <w:t>下列關於有機化合物的敘述，哪些正確？</w:t>
      </w:r>
      <w:r w:rsidR="00F8222D" w:rsidRPr="000C1722">
        <w:rPr>
          <w:rFonts w:hint="eastAsia"/>
        </w:rPr>
        <w:t>（應選</w:t>
      </w:r>
      <w:r w:rsidR="00F8222D" w:rsidRPr="000C1722">
        <w:t>3</w:t>
      </w:r>
      <w:r w:rsidR="00F8222D" w:rsidRPr="000C1722">
        <w:rPr>
          <w:rFonts w:hint="eastAsia"/>
        </w:rPr>
        <w:t>項）</w:t>
      </w:r>
    </w:p>
    <w:p w:rsidR="00F8222D" w:rsidRDefault="00F8222D" w:rsidP="00BB7997">
      <w:pPr>
        <w:pStyle w:val="AA0"/>
        <w:spacing w:line="345" w:lineRule="atLeast"/>
        <w:ind w:left="773" w:hanging="377"/>
      </w:pPr>
      <w:r>
        <w:t>(A)</w:t>
      </w:r>
      <w:r>
        <w:rPr>
          <w:rFonts w:hint="eastAsia"/>
        </w:rPr>
        <w:t>烴分子中的氫原子被羧基取代而成的有機物屬於醇類化合物</w:t>
      </w:r>
    </w:p>
    <w:p w:rsidR="00F8222D" w:rsidRDefault="00F8222D" w:rsidP="00BB7997">
      <w:pPr>
        <w:pStyle w:val="AA0"/>
        <w:spacing w:line="345" w:lineRule="atLeast"/>
        <w:ind w:left="773" w:hanging="377"/>
      </w:pPr>
      <w:r>
        <w:t>(B)</w:t>
      </w:r>
      <w:r>
        <w:rPr>
          <w:rFonts w:hint="eastAsia"/>
        </w:rPr>
        <w:t>甲醇是醇類中最簡單的化合物</w:t>
      </w:r>
    </w:p>
    <w:p w:rsidR="00F8222D" w:rsidRDefault="00F8222D" w:rsidP="00BB7997">
      <w:pPr>
        <w:pStyle w:val="AA0"/>
        <w:spacing w:line="345" w:lineRule="atLeast"/>
        <w:ind w:left="773" w:hanging="377"/>
      </w:pPr>
      <w:r>
        <w:t>(C)</w:t>
      </w:r>
      <w:r>
        <w:rPr>
          <w:rFonts w:hint="eastAsia"/>
        </w:rPr>
        <w:t>乙醚是醚類中最簡單的化合物</w:t>
      </w:r>
    </w:p>
    <w:p w:rsidR="00F8222D" w:rsidRDefault="00F8222D" w:rsidP="00BB7997">
      <w:pPr>
        <w:pStyle w:val="AA0"/>
        <w:spacing w:line="345" w:lineRule="atLeast"/>
        <w:ind w:left="773" w:hanging="377"/>
      </w:pPr>
      <w:r>
        <w:t>(D)</w:t>
      </w:r>
      <w:r>
        <w:rPr>
          <w:rFonts w:hint="eastAsia"/>
        </w:rPr>
        <w:t>丙酮是酮類中最簡單的化合物</w:t>
      </w:r>
    </w:p>
    <w:p w:rsidR="00CE63DD" w:rsidRPr="009871A8" w:rsidRDefault="00F8222D" w:rsidP="00BB7997">
      <w:pPr>
        <w:pStyle w:val="AA0"/>
        <w:spacing w:line="345" w:lineRule="atLeast"/>
        <w:ind w:left="773" w:hanging="377"/>
      </w:pPr>
      <w:r>
        <w:t>(E)</w:t>
      </w:r>
      <w:r>
        <w:rPr>
          <w:rFonts w:hint="eastAsia"/>
        </w:rPr>
        <w:t>丙酸與乙醇反應，可產生丙酸乙酯</w:t>
      </w:r>
    </w:p>
    <w:p w:rsidR="00CE63DD" w:rsidRPr="007044C9" w:rsidRDefault="00F44D9B" w:rsidP="000A0038">
      <w:pPr>
        <w:pStyle w:val="TIT103691201"/>
        <w:spacing w:line="360" w:lineRule="atLeast"/>
      </w:pPr>
      <w:r w:rsidRPr="00AA45B1">
        <w:rPr>
          <w:rFonts w:hint="eastAsia"/>
        </w:rPr>
        <w:lastRenderedPageBreak/>
        <w:t>55</w:t>
      </w:r>
      <w:r w:rsidR="00CE63DD" w:rsidRPr="00AA45B1">
        <w:t>.</w:t>
      </w:r>
      <w:r w:rsidR="00C953D0" w:rsidRPr="00AA45B1">
        <w:rPr>
          <w:rFonts w:hint="eastAsia"/>
        </w:rPr>
        <w:tab/>
      </w:r>
      <w:r w:rsidR="00CE63DD" w:rsidRPr="00AA45B1">
        <w:rPr>
          <w:rFonts w:hint="eastAsia"/>
        </w:rPr>
        <w:t>下列哪些與植物的</w:t>
      </w:r>
      <w:r w:rsidR="00C0332D" w:rsidRPr="00AA45B1">
        <w:rPr>
          <w:rFonts w:hint="eastAsia"/>
        </w:rPr>
        <w:t>有性生殖方式</w:t>
      </w:r>
      <w:r w:rsidR="00E30318">
        <w:rPr>
          <w:rFonts w:hint="eastAsia"/>
        </w:rPr>
        <w:t>有關</w:t>
      </w:r>
      <w:r w:rsidR="00CE63DD" w:rsidRPr="007044C9">
        <w:rPr>
          <w:rFonts w:hint="eastAsia"/>
        </w:rPr>
        <w:t>？</w:t>
      </w:r>
      <w:r w:rsidR="008205AA" w:rsidRPr="007044C9">
        <w:rPr>
          <w:rFonts w:hint="eastAsia"/>
        </w:rPr>
        <w:t>（</w:t>
      </w:r>
      <w:r w:rsidR="00CE63DD" w:rsidRPr="007044C9">
        <w:rPr>
          <w:rFonts w:hint="eastAsia"/>
        </w:rPr>
        <w:t>應選</w:t>
      </w:r>
      <w:r w:rsidR="00E30318">
        <w:rPr>
          <w:rFonts w:hint="eastAsia"/>
        </w:rPr>
        <w:t>2</w:t>
      </w:r>
      <w:r w:rsidR="00CE63DD" w:rsidRPr="007044C9">
        <w:rPr>
          <w:rFonts w:hint="eastAsia"/>
        </w:rPr>
        <w:t>項</w:t>
      </w:r>
      <w:r w:rsidR="008205AA" w:rsidRPr="007044C9">
        <w:rPr>
          <w:rFonts w:hint="eastAsia"/>
        </w:rPr>
        <w:t>）</w:t>
      </w:r>
    </w:p>
    <w:p w:rsidR="009B2C06" w:rsidRDefault="00CE63DD" w:rsidP="009B2C06">
      <w:pPr>
        <w:pStyle w:val="ABC0"/>
        <w:ind w:left="773" w:hanging="377"/>
      </w:pPr>
      <w:r w:rsidRPr="00132A97">
        <w:t>(A)</w:t>
      </w:r>
      <w:r w:rsidRPr="00132A97">
        <w:rPr>
          <w:rFonts w:hint="eastAsia"/>
        </w:rPr>
        <w:t>授粉</w:t>
      </w:r>
      <w:r w:rsidR="00C760EB" w:rsidRPr="00132A97">
        <w:rPr>
          <w:rFonts w:hint="eastAsia"/>
        </w:rPr>
        <w:tab/>
      </w:r>
      <w:r w:rsidRPr="00132A97">
        <w:t>(B)</w:t>
      </w:r>
      <w:r w:rsidR="00137867">
        <w:rPr>
          <w:rFonts w:hint="eastAsia"/>
        </w:rPr>
        <w:t>扦</w:t>
      </w:r>
      <w:r w:rsidRPr="00132A97">
        <w:rPr>
          <w:rFonts w:hint="eastAsia"/>
        </w:rPr>
        <w:t>插苗</w:t>
      </w:r>
      <w:r w:rsidR="00C760EB" w:rsidRPr="00132A97">
        <w:rPr>
          <w:rFonts w:hint="eastAsia"/>
        </w:rPr>
        <w:tab/>
      </w:r>
      <w:r w:rsidRPr="00132A97">
        <w:t>(C)</w:t>
      </w:r>
      <w:r w:rsidRPr="00132A97">
        <w:rPr>
          <w:rFonts w:hint="eastAsia"/>
        </w:rPr>
        <w:t>胎生苗</w:t>
      </w:r>
    </w:p>
    <w:p w:rsidR="00CE63DD" w:rsidRDefault="00CE63DD" w:rsidP="009B2C06">
      <w:pPr>
        <w:pStyle w:val="ABC0"/>
        <w:ind w:left="773" w:hanging="377"/>
      </w:pPr>
      <w:r w:rsidRPr="00132A97">
        <w:t>(D)</w:t>
      </w:r>
      <w:r w:rsidRPr="009B2C06">
        <w:rPr>
          <w:rFonts w:hint="eastAsia"/>
        </w:rPr>
        <w:t>蕨類孢子</w:t>
      </w:r>
      <w:r w:rsidR="00E30318" w:rsidRPr="009B2C06">
        <w:rPr>
          <w:rFonts w:hint="eastAsia"/>
        </w:rPr>
        <w:t>繁殖</w:t>
      </w:r>
      <w:r w:rsidR="00C760EB" w:rsidRPr="00132A97">
        <w:rPr>
          <w:rFonts w:hint="eastAsia"/>
        </w:rPr>
        <w:tab/>
      </w:r>
      <w:r w:rsidRPr="00132A97">
        <w:t>(E)</w:t>
      </w:r>
      <w:r w:rsidRPr="00132A97">
        <w:rPr>
          <w:rFonts w:hint="eastAsia"/>
        </w:rPr>
        <w:t>組織培養苗</w:t>
      </w:r>
    </w:p>
    <w:p w:rsidR="00166079" w:rsidRDefault="00166079" w:rsidP="000A0038">
      <w:pPr>
        <w:pStyle w:val="TIT103691201"/>
        <w:spacing w:line="360" w:lineRule="atLeast"/>
        <w:rPr>
          <w:color w:val="FF0000"/>
        </w:rPr>
      </w:pPr>
      <w:r w:rsidRPr="006C379E">
        <w:rPr>
          <w:rFonts w:hint="eastAsia"/>
          <w:color w:val="FF0000"/>
        </w:rPr>
        <w:t>答案：</w:t>
      </w:r>
      <w:r w:rsidRPr="006C379E">
        <w:rPr>
          <w:rFonts w:hint="eastAsia"/>
          <w:color w:val="FF0000"/>
        </w:rPr>
        <w:t>(</w:t>
      </w:r>
      <w:r>
        <w:rPr>
          <w:color w:val="FF0000"/>
        </w:rPr>
        <w:t>A</w:t>
      </w:r>
      <w:r>
        <w:rPr>
          <w:rFonts w:hint="eastAsia"/>
          <w:color w:val="FF0000"/>
        </w:rPr>
        <w:t>)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  <w:t>(B)</w:t>
      </w:r>
      <w:r>
        <w:rPr>
          <w:rFonts w:hint="eastAsia"/>
          <w:color w:val="FF0000"/>
        </w:rPr>
        <w:t>(E)</w:t>
      </w:r>
      <w:r>
        <w:rPr>
          <w:color w:val="FF0000"/>
        </w:rPr>
        <w:t>X</w: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t>扦插、組織培養為農業上常應用的無性生殖方式</w:t>
      </w:r>
      <w:r>
        <w:rPr>
          <w:rFonts w:hint="eastAsia"/>
          <w:color w:val="FF0000"/>
        </w:rPr>
        <w:t>。</w:t>
      </w:r>
      <w:r>
        <w:rPr>
          <w:color w:val="FF0000"/>
        </w:rPr>
        <w:br/>
      </w:r>
      <w:r>
        <w:rPr>
          <w:rFonts w:hint="eastAsia"/>
          <w:color w:val="FF0000"/>
        </w:rPr>
        <w:t>(D)X</w:t>
      </w:r>
      <w:r>
        <w:rPr>
          <w:rFonts w:hint="eastAsia"/>
          <w:color w:val="FF0000"/>
        </w:rPr>
        <w:t>，孢子繁殖過程中無受精作用，故為無性生殖。</w:t>
      </w:r>
    </w:p>
    <w:p w:rsidR="00CE63DD" w:rsidRPr="00AA45B1" w:rsidRDefault="00166079" w:rsidP="000A0038">
      <w:pPr>
        <w:pStyle w:val="TIT103691201"/>
        <w:spacing w:line="360" w:lineRule="atLeast"/>
      </w:pPr>
      <w:r>
        <w:rPr>
          <w:color w:val="FF0000"/>
        </w:rPr>
        <w:br/>
      </w:r>
      <w:r w:rsidR="00F44D9B" w:rsidRPr="00AA45B1">
        <w:rPr>
          <w:rFonts w:hint="eastAsia"/>
        </w:rPr>
        <w:t>56</w:t>
      </w:r>
      <w:r w:rsidR="00CE63DD" w:rsidRPr="00AA45B1">
        <w:t>.</w:t>
      </w:r>
      <w:r w:rsidR="00C953D0" w:rsidRPr="00AA45B1">
        <w:rPr>
          <w:rFonts w:hint="eastAsia"/>
        </w:rPr>
        <w:tab/>
      </w:r>
      <w:r w:rsidR="00CE63DD" w:rsidRPr="00AA45B1">
        <w:rPr>
          <w:rFonts w:hint="eastAsia"/>
        </w:rPr>
        <w:t>某地層中發現一種植物化石，</w:t>
      </w:r>
      <w:r w:rsidR="00137867">
        <w:rPr>
          <w:rFonts w:hint="eastAsia"/>
        </w:rPr>
        <w:t>下列何者可</w:t>
      </w:r>
      <w:r w:rsidR="002A2304">
        <w:rPr>
          <w:rFonts w:hint="eastAsia"/>
        </w:rPr>
        <w:t>據以</w:t>
      </w:r>
      <w:r w:rsidR="00CE63DD" w:rsidRPr="00AA45B1">
        <w:rPr>
          <w:rFonts w:hint="eastAsia"/>
        </w:rPr>
        <w:t>研判該化石是早期的被子植物？</w:t>
      </w:r>
    </w:p>
    <w:p w:rsidR="00CE63DD" w:rsidRDefault="00CE63DD" w:rsidP="000A0038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132A97">
        <w:t>(A)</w:t>
      </w:r>
      <w:r w:rsidRPr="00132A97">
        <w:rPr>
          <w:rFonts w:hint="eastAsia"/>
        </w:rPr>
        <w:t>有種子</w:t>
      </w:r>
      <w:r w:rsidR="00C760EB" w:rsidRPr="00132A97">
        <w:rPr>
          <w:rFonts w:hint="eastAsia"/>
        </w:rPr>
        <w:tab/>
      </w:r>
      <w:r w:rsidRPr="00132A97">
        <w:t>(B)</w:t>
      </w:r>
      <w:r w:rsidRPr="00132A97">
        <w:rPr>
          <w:rFonts w:hint="eastAsia"/>
        </w:rPr>
        <w:t>有花粉</w:t>
      </w:r>
      <w:r w:rsidR="00256456" w:rsidRPr="00132A97">
        <w:rPr>
          <w:rFonts w:hint="eastAsia"/>
        </w:rPr>
        <w:tab/>
      </w:r>
      <w:r w:rsidRPr="00132A97">
        <w:t>(C)</w:t>
      </w:r>
      <w:r w:rsidRPr="00132A97">
        <w:rPr>
          <w:rFonts w:hint="eastAsia"/>
        </w:rPr>
        <w:t>有子房</w:t>
      </w:r>
      <w:r w:rsidR="00C760EB"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有維管束</w:t>
      </w:r>
      <w:r w:rsidR="00C760EB" w:rsidRPr="00132A97">
        <w:rPr>
          <w:rFonts w:hint="eastAsia"/>
        </w:rPr>
        <w:tab/>
      </w:r>
      <w:r w:rsidRPr="00132A97">
        <w:t>(E)</w:t>
      </w:r>
      <w:r w:rsidRPr="00132A97">
        <w:rPr>
          <w:rFonts w:hint="eastAsia"/>
        </w:rPr>
        <w:t>有孢子</w:t>
      </w:r>
    </w:p>
    <w:p w:rsidR="00166079" w:rsidRPr="00132A97" w:rsidRDefault="00166079" w:rsidP="000A0038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rFonts w:hint="eastAsia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 w:rsidR="00814C45">
        <w:rPr>
          <w:rFonts w:hint="eastAsia"/>
          <w:color w:val="FF0000"/>
        </w:rPr>
        <w:t>被子植物有別於其他種子植物的特徵為有「花」，而花的構造包含雄蕊、雌蕊、子房、花萼。</w:t>
      </w:r>
      <w:r>
        <w:rPr>
          <w:color w:val="FF0000"/>
        </w:rPr>
        <w:br/>
      </w:r>
    </w:p>
    <w:p w:rsidR="00CE63DD" w:rsidRPr="00AA45B1" w:rsidRDefault="00F44D9B" w:rsidP="000A0038">
      <w:pPr>
        <w:pStyle w:val="TIT103691201"/>
        <w:spacing w:line="360" w:lineRule="atLeast"/>
      </w:pPr>
      <w:r w:rsidRPr="00AA45B1">
        <w:rPr>
          <w:rFonts w:hint="eastAsia"/>
        </w:rPr>
        <w:t>57</w:t>
      </w:r>
      <w:r w:rsidR="00CE63DD" w:rsidRPr="00AA45B1">
        <w:t>.</w:t>
      </w:r>
      <w:r w:rsidR="00C953D0" w:rsidRPr="00AA45B1">
        <w:rPr>
          <w:rFonts w:hint="eastAsia"/>
        </w:rPr>
        <w:tab/>
      </w:r>
      <w:r w:rsidR="00CE63DD" w:rsidRPr="00AA45B1">
        <w:rPr>
          <w:rFonts w:hint="eastAsia"/>
        </w:rPr>
        <w:t>下列何者是利用擴散</w:t>
      </w:r>
      <w:r w:rsidR="00137867">
        <w:rPr>
          <w:rFonts w:hint="eastAsia"/>
        </w:rPr>
        <w:t>作用的方式</w:t>
      </w:r>
      <w:r w:rsidR="00CE63DD" w:rsidRPr="00AA45B1">
        <w:rPr>
          <w:rFonts w:hint="eastAsia"/>
        </w:rPr>
        <w:t>進行？</w:t>
      </w:r>
    </w:p>
    <w:p w:rsidR="00C760EB" w:rsidRPr="00132A97" w:rsidRDefault="00CE63DD" w:rsidP="000A0038">
      <w:pPr>
        <w:pStyle w:val="AB1"/>
        <w:ind w:left="773" w:hanging="377"/>
      </w:pPr>
      <w:r w:rsidRPr="00132A97">
        <w:t>(A)</w:t>
      </w:r>
      <w:r w:rsidRPr="00132A97">
        <w:rPr>
          <w:rFonts w:hint="eastAsia"/>
        </w:rPr>
        <w:t>肺泡中，氧與二氧化碳的交換</w:t>
      </w:r>
      <w:r w:rsidR="00C760EB" w:rsidRPr="00132A97">
        <w:rPr>
          <w:rFonts w:hint="eastAsia"/>
        </w:rPr>
        <w:tab/>
      </w:r>
      <w:r w:rsidRPr="00132A97">
        <w:t>(B)</w:t>
      </w:r>
      <w:r w:rsidRPr="00132A97">
        <w:rPr>
          <w:rFonts w:hint="eastAsia"/>
        </w:rPr>
        <w:t>胃液的分泌</w:t>
      </w:r>
    </w:p>
    <w:p w:rsidR="00C760EB" w:rsidRPr="00132A97" w:rsidRDefault="00CE63DD" w:rsidP="000A0038">
      <w:pPr>
        <w:pStyle w:val="AB1"/>
        <w:ind w:left="773" w:hanging="377"/>
      </w:pPr>
      <w:r w:rsidRPr="00132A97">
        <w:t>(C)</w:t>
      </w:r>
      <w:r w:rsidRPr="00132A97">
        <w:rPr>
          <w:rFonts w:hint="eastAsia"/>
        </w:rPr>
        <w:t>腎的再吸收作用</w:t>
      </w:r>
      <w:r w:rsidR="00C760EB"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植物根細胞自土壤吸收養分</w:t>
      </w:r>
    </w:p>
    <w:p w:rsidR="00CE63DD" w:rsidRDefault="00CE63DD" w:rsidP="000A0038">
      <w:pPr>
        <w:pStyle w:val="AB1"/>
        <w:ind w:left="773" w:hanging="377"/>
      </w:pPr>
      <w:r w:rsidRPr="00132A97">
        <w:t>(E)</w:t>
      </w:r>
      <w:r w:rsidRPr="00132A97">
        <w:rPr>
          <w:rFonts w:hint="eastAsia"/>
        </w:rPr>
        <w:t>小腸的吸收作用</w:t>
      </w:r>
    </w:p>
    <w:p w:rsidR="00814C45" w:rsidRPr="00132A97" w:rsidRDefault="00814C45" w:rsidP="000A0038">
      <w:pPr>
        <w:pStyle w:val="AB1"/>
        <w:ind w:left="773" w:hanging="377"/>
        <w:rPr>
          <w:rFonts w:hint="eastAsia"/>
        </w:rPr>
      </w:pPr>
      <w:r w:rsidRPr="006C379E">
        <w:rPr>
          <w:rFonts w:hint="eastAsia"/>
          <w:color w:val="FF0000"/>
        </w:rPr>
        <w:t>答案：</w:t>
      </w:r>
      <w:r w:rsidRPr="006C379E">
        <w:rPr>
          <w:rFonts w:hint="eastAsia"/>
          <w:color w:val="FF0000"/>
        </w:rPr>
        <w:t>(</w:t>
      </w:r>
      <w:r>
        <w:rPr>
          <w:rFonts w:hint="eastAsia"/>
          <w:color w:val="FF0000"/>
        </w:rPr>
        <w:t>A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  <w:t>(</w:t>
      </w:r>
      <w:r>
        <w:rPr>
          <w:rFonts w:hint="eastAsia"/>
          <w:color w:val="FF0000"/>
        </w:rPr>
        <w:t>A</w:t>
      </w:r>
      <w:r>
        <w:rPr>
          <w:color w:val="FF0000"/>
        </w:rPr>
        <w:t>)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t>氣體必為擴散作用</w:t>
      </w:r>
      <w:r>
        <w:rPr>
          <w:rFonts w:hint="eastAsia"/>
          <w:color w:val="FF0000"/>
        </w:rPr>
        <w:t>。</w:t>
      </w:r>
      <w:r>
        <w:rPr>
          <w:color w:val="FF0000"/>
        </w:rPr>
        <w:br/>
      </w:r>
      <w:r>
        <w:rPr>
          <w:rFonts w:hint="eastAsia"/>
          <w:color w:val="FF0000"/>
        </w:rPr>
        <w:t>(B)X</w:t>
      </w:r>
      <w:r>
        <w:rPr>
          <w:rFonts w:hint="eastAsia"/>
          <w:color w:val="FF0000"/>
        </w:rPr>
        <w:t>，胃液分泌為胞吐，一種主動運輸。</w:t>
      </w:r>
      <w:r>
        <w:rPr>
          <w:color w:val="FF0000"/>
        </w:rPr>
        <w:br/>
      </w:r>
      <w:r>
        <w:rPr>
          <w:rFonts w:hint="eastAsia"/>
          <w:color w:val="FF0000"/>
        </w:rPr>
        <w:t>(C)X</w:t>
      </w:r>
      <w:r>
        <w:rPr>
          <w:rFonts w:hint="eastAsia"/>
          <w:color w:val="FF0000"/>
        </w:rPr>
        <w:t>，小腸利用主動運輸吸收醣類、離子後以擴散作用吸收水分，整體而言，</w:t>
      </w:r>
      <w:r>
        <w:rPr>
          <w:rFonts w:hint="eastAsia"/>
          <w:color w:val="FF0000"/>
        </w:rPr>
        <w:t>再吸收為主動運輸</w:t>
      </w:r>
      <w:r>
        <w:rPr>
          <w:rFonts w:hint="eastAsia"/>
          <w:color w:val="FF0000"/>
        </w:rPr>
        <w:t>。</w:t>
      </w:r>
      <w:r>
        <w:rPr>
          <w:color w:val="FF0000"/>
        </w:rPr>
        <w:br/>
      </w:r>
      <w:r>
        <w:rPr>
          <w:rFonts w:hint="eastAsia"/>
          <w:color w:val="FF0000"/>
        </w:rPr>
        <w:t>(D)X</w:t>
      </w:r>
      <w:r>
        <w:rPr>
          <w:rFonts w:hint="eastAsia"/>
          <w:color w:val="FF0000"/>
        </w:rPr>
        <w:t>，植物根部吸收無機鹽營養為主動運輸。</w:t>
      </w:r>
      <w:r>
        <w:rPr>
          <w:color w:val="FF0000"/>
        </w:rPr>
        <w:br/>
      </w:r>
      <w:r>
        <w:rPr>
          <w:rFonts w:hint="eastAsia"/>
          <w:color w:val="FF0000"/>
        </w:rPr>
        <w:t>(E)X</w:t>
      </w:r>
      <w:r>
        <w:rPr>
          <w:rFonts w:hint="eastAsia"/>
          <w:color w:val="FF0000"/>
        </w:rPr>
        <w:t>，小腸的吸收作用同時發生主動運輸與擴散作用，但整體而言為主動運輸。</w:t>
      </w:r>
      <w:r>
        <w:rPr>
          <w:color w:val="FF0000"/>
        </w:rPr>
        <w:br/>
      </w:r>
    </w:p>
    <w:p w:rsidR="00CE63DD" w:rsidRPr="00AA45B1" w:rsidRDefault="00C760EB" w:rsidP="000A0038">
      <w:pPr>
        <w:pStyle w:val="TIT103691201"/>
        <w:spacing w:line="360" w:lineRule="atLeast"/>
      </w:pPr>
      <w:r w:rsidRPr="00AA45B1">
        <w:rPr>
          <w:rFonts w:hint="eastAsia"/>
        </w:rPr>
        <w:t>5</w:t>
      </w:r>
      <w:r w:rsidR="00F44D9B" w:rsidRPr="00AA45B1">
        <w:rPr>
          <w:rFonts w:hint="eastAsia"/>
        </w:rPr>
        <w:t>8</w:t>
      </w:r>
      <w:r w:rsidR="00CE63DD" w:rsidRPr="00AA45B1">
        <w:t>.</w:t>
      </w:r>
      <w:r w:rsidR="00C953D0" w:rsidRPr="00AA45B1">
        <w:rPr>
          <w:rFonts w:hint="eastAsia"/>
        </w:rPr>
        <w:tab/>
      </w:r>
      <w:r w:rsidR="00CE63DD" w:rsidRPr="00AA45B1">
        <w:rPr>
          <w:rFonts w:hint="eastAsia"/>
        </w:rPr>
        <w:t>下列何種物質由人體某一組織產生後，分泌至血液中，經循環系統運送至其他組織或器官，以發揮調節的目的</w:t>
      </w:r>
      <w:r w:rsidR="00C300B0" w:rsidRPr="00AA45B1">
        <w:t>？</w:t>
      </w:r>
    </w:p>
    <w:p w:rsidR="00CE63DD" w:rsidRPr="00132A97" w:rsidRDefault="00CE63DD" w:rsidP="000A0038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rFonts w:hint="eastAsia"/>
        </w:rPr>
      </w:pPr>
      <w:r w:rsidRPr="00132A97">
        <w:t>(A)</w:t>
      </w:r>
      <w:r w:rsidR="00D7443E" w:rsidRPr="00132A97">
        <w:rPr>
          <w:rFonts w:hint="eastAsia"/>
        </w:rPr>
        <w:t>ATP</w:t>
      </w:r>
      <w:r w:rsidR="00C63502" w:rsidRPr="00132A97">
        <w:rPr>
          <w:rFonts w:hint="eastAsia"/>
        </w:rPr>
        <w:tab/>
      </w:r>
      <w:r w:rsidRPr="00132A97">
        <w:t>(B)</w:t>
      </w:r>
      <w:r w:rsidRPr="00132A97">
        <w:rPr>
          <w:rFonts w:hint="eastAsia"/>
        </w:rPr>
        <w:t>抗體</w:t>
      </w:r>
      <w:r w:rsidR="00C63502" w:rsidRPr="00132A97">
        <w:rPr>
          <w:rFonts w:hint="eastAsia"/>
        </w:rPr>
        <w:tab/>
      </w:r>
      <w:r w:rsidRPr="00132A97">
        <w:t>(C)</w:t>
      </w:r>
      <w:r w:rsidRPr="00132A97">
        <w:rPr>
          <w:rFonts w:hint="eastAsia"/>
        </w:rPr>
        <w:t>激素</w:t>
      </w:r>
      <w:r w:rsidR="00C63502"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酵素</w:t>
      </w:r>
      <w:r w:rsidR="00C63502" w:rsidRPr="00132A97">
        <w:rPr>
          <w:rFonts w:hint="eastAsia"/>
        </w:rPr>
        <w:tab/>
      </w:r>
      <w:r w:rsidRPr="00132A97">
        <w:t>(E)</w:t>
      </w:r>
      <w:r w:rsidRPr="00132A97">
        <w:rPr>
          <w:rFonts w:hint="eastAsia"/>
        </w:rPr>
        <w:t>消化液</w:t>
      </w:r>
      <w:r w:rsidR="00814C45">
        <w:br/>
      </w:r>
      <w:r w:rsidR="00814C45" w:rsidRPr="006C379E">
        <w:rPr>
          <w:rFonts w:hint="eastAsia"/>
          <w:color w:val="FF0000"/>
        </w:rPr>
        <w:t>答案：</w:t>
      </w:r>
      <w:r w:rsidR="00814C45">
        <w:rPr>
          <w:rFonts w:hint="eastAsia"/>
          <w:color w:val="FF0000"/>
        </w:rPr>
        <w:t>(</w:t>
      </w:r>
      <w:r w:rsidR="00814C45">
        <w:rPr>
          <w:color w:val="FF0000"/>
        </w:rPr>
        <w:t>C</w:t>
      </w:r>
      <w:r w:rsidR="00814C45" w:rsidRPr="006C379E">
        <w:rPr>
          <w:rFonts w:hint="eastAsia"/>
          <w:color w:val="FF0000"/>
        </w:rPr>
        <w:t>)</w:t>
      </w:r>
      <w:r w:rsidR="00814C45">
        <w:rPr>
          <w:color w:val="FF0000"/>
        </w:rPr>
        <w:br/>
      </w:r>
      <w:r w:rsidR="00814C45">
        <w:rPr>
          <w:rFonts w:hint="eastAsia"/>
          <w:color w:val="FF0000"/>
        </w:rPr>
        <w:t>根據題目最後一句「調節的目的」，可知與細胞的協調有關，故應為神經或內分泌，而題目又提到經血液運輸，故為內分泌系統。</w:t>
      </w:r>
    </w:p>
    <w:p w:rsidR="00CE63DD" w:rsidRPr="00AA45B1" w:rsidRDefault="00F44D9B" w:rsidP="000A0038">
      <w:pPr>
        <w:pStyle w:val="TIT10369120"/>
        <w:spacing w:line="360" w:lineRule="atLeast"/>
        <w:rPr>
          <w:spacing w:val="20"/>
        </w:rPr>
      </w:pPr>
      <w:r w:rsidRPr="00AA45B1">
        <w:rPr>
          <w:rFonts w:hint="eastAsia"/>
          <w:spacing w:val="20"/>
        </w:rPr>
        <w:t>59</w:t>
      </w:r>
      <w:r w:rsidR="00CE63DD" w:rsidRPr="00AA45B1">
        <w:rPr>
          <w:spacing w:val="20"/>
        </w:rPr>
        <w:t>.</w:t>
      </w:r>
      <w:r w:rsidR="00C953D0" w:rsidRPr="00AA45B1">
        <w:rPr>
          <w:rFonts w:hint="eastAsia"/>
          <w:spacing w:val="20"/>
        </w:rPr>
        <w:tab/>
      </w:r>
      <w:r w:rsidR="00CE63DD" w:rsidRPr="00AA45B1">
        <w:rPr>
          <w:rFonts w:hint="eastAsia"/>
          <w:spacing w:val="20"/>
        </w:rPr>
        <w:t>下列有關抗體與抗原之敘述，哪些正確？</w:t>
      </w:r>
      <w:r w:rsidR="008205AA" w:rsidRPr="00AA45B1">
        <w:rPr>
          <w:rFonts w:hint="eastAsia"/>
          <w:spacing w:val="20"/>
        </w:rPr>
        <w:t>（</w:t>
      </w:r>
      <w:r w:rsidR="00CE63DD" w:rsidRPr="00AA45B1">
        <w:rPr>
          <w:rFonts w:hint="eastAsia"/>
          <w:spacing w:val="20"/>
        </w:rPr>
        <w:t>應選</w:t>
      </w:r>
      <w:r w:rsidR="00CE63DD" w:rsidRPr="00AA45B1">
        <w:rPr>
          <w:spacing w:val="20"/>
        </w:rPr>
        <w:t>2</w:t>
      </w:r>
      <w:r w:rsidR="00CE63DD" w:rsidRPr="00AA45B1">
        <w:rPr>
          <w:rFonts w:hint="eastAsia"/>
          <w:spacing w:val="20"/>
        </w:rPr>
        <w:t>項</w:t>
      </w:r>
      <w:r w:rsidR="008205AA" w:rsidRPr="00AA45B1">
        <w:rPr>
          <w:rFonts w:hint="eastAsia"/>
          <w:spacing w:val="20"/>
        </w:rPr>
        <w:t>）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A)</w:t>
      </w:r>
      <w:r w:rsidRPr="00132A97">
        <w:rPr>
          <w:rFonts w:hint="eastAsia"/>
        </w:rPr>
        <w:t>新生兒預防注射是注射病原</w:t>
      </w:r>
      <w:r w:rsidR="00137867">
        <w:rPr>
          <w:rFonts w:hint="eastAsia"/>
        </w:rPr>
        <w:t>體</w:t>
      </w:r>
      <w:r w:rsidRPr="00132A97">
        <w:rPr>
          <w:rFonts w:hint="eastAsia"/>
        </w:rPr>
        <w:t>之抗體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B)</w:t>
      </w:r>
      <w:r w:rsidRPr="00132A97">
        <w:rPr>
          <w:rFonts w:hint="eastAsia"/>
        </w:rPr>
        <w:t>抗體是由核酸組成之巨大分子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C)</w:t>
      </w:r>
      <w:r w:rsidRPr="00132A97">
        <w:rPr>
          <w:rFonts w:hint="eastAsia"/>
        </w:rPr>
        <w:t>人體本身</w:t>
      </w:r>
      <w:r w:rsidR="00137867">
        <w:rPr>
          <w:rFonts w:hint="eastAsia"/>
        </w:rPr>
        <w:t>的</w:t>
      </w:r>
      <w:r w:rsidRPr="00132A97">
        <w:rPr>
          <w:rFonts w:hint="eastAsia"/>
        </w:rPr>
        <w:t>抗原不可能誘發自身抗體</w:t>
      </w:r>
      <w:r w:rsidR="00571848">
        <w:rPr>
          <w:rFonts w:hint="eastAsia"/>
        </w:rPr>
        <w:t>之產生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D)</w:t>
      </w:r>
      <w:r w:rsidRPr="00132A97">
        <w:rPr>
          <w:rFonts w:hint="eastAsia"/>
        </w:rPr>
        <w:t>毒蛇咬傷之患者可用對應蛇毒之抗體治療</w:t>
      </w:r>
    </w:p>
    <w:p w:rsidR="00CE63DD" w:rsidRDefault="00CE63DD" w:rsidP="000A0038">
      <w:pPr>
        <w:pStyle w:val="AA0"/>
        <w:ind w:left="773" w:hanging="377"/>
      </w:pPr>
      <w:r w:rsidRPr="00132A97">
        <w:lastRenderedPageBreak/>
        <w:t>(E)</w:t>
      </w:r>
      <w:r w:rsidRPr="00132A97">
        <w:rPr>
          <w:rFonts w:hint="eastAsia"/>
        </w:rPr>
        <w:t>抗體可對抗入侵人體的特定病原體</w:t>
      </w:r>
    </w:p>
    <w:p w:rsidR="00814C45" w:rsidRDefault="00814C45" w:rsidP="000A0038">
      <w:pPr>
        <w:pStyle w:val="AA0"/>
        <w:ind w:left="773" w:hanging="377"/>
        <w:rPr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D)(E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 w:rsidR="00144B86">
        <w:rPr>
          <w:rFonts w:hint="eastAsia"/>
          <w:color w:val="FF0000"/>
        </w:rPr>
        <w:t>(A)X</w:t>
      </w:r>
      <w:r w:rsidR="00144B86">
        <w:rPr>
          <w:rFonts w:hint="eastAsia"/>
          <w:color w:val="FF0000"/>
        </w:rPr>
        <w:t>，疫苗為注射病原的抗原。</w:t>
      </w:r>
      <w:r w:rsidR="00144B86">
        <w:rPr>
          <w:color w:val="FF0000"/>
        </w:rPr>
        <w:br/>
      </w:r>
      <w:r>
        <w:rPr>
          <w:rFonts w:hint="eastAsia"/>
          <w:color w:val="FF0000"/>
        </w:rPr>
        <w:t>(B)</w:t>
      </w:r>
      <w:r w:rsidR="00144B86">
        <w:rPr>
          <w:rFonts w:hint="eastAsia"/>
          <w:color w:val="FF0000"/>
        </w:rPr>
        <w:t>X</w:t>
      </w:r>
      <w:r w:rsidR="00144B86">
        <w:rPr>
          <w:rFonts w:hint="eastAsia"/>
          <w:color w:val="FF0000"/>
        </w:rPr>
        <w:t>，抗體的成分為蛋白質。</w:t>
      </w:r>
      <w:r w:rsidR="00144B86">
        <w:rPr>
          <w:color w:val="FF0000"/>
        </w:rPr>
        <w:br/>
      </w:r>
      <w:r w:rsidR="00144B86">
        <w:rPr>
          <w:rFonts w:hint="eastAsia"/>
          <w:color w:val="FF0000"/>
        </w:rPr>
        <w:t>(C)</w:t>
      </w:r>
      <w:r w:rsidR="00144B86">
        <w:rPr>
          <w:color w:val="FF0000"/>
        </w:rPr>
        <w:t>X</w:t>
      </w:r>
      <w:r w:rsidR="00144B86">
        <w:rPr>
          <w:rFonts w:hint="eastAsia"/>
          <w:color w:val="FF0000"/>
        </w:rPr>
        <w:t>，某些疾病為自體免疫，即免疫系統會對自身的抗原產生免疫反應，故並非不可能。</w:t>
      </w:r>
    </w:p>
    <w:p w:rsidR="00144B86" w:rsidRPr="00132A97" w:rsidRDefault="00144B86" w:rsidP="00144B86">
      <w:pPr>
        <w:pStyle w:val="AA0"/>
        <w:ind w:leftChars="68" w:left="306" w:hangingChars="55" w:hanging="143"/>
        <w:rPr>
          <w:rFonts w:hint="eastAsia"/>
        </w:rPr>
      </w:pPr>
    </w:p>
    <w:p w:rsidR="00CE63DD" w:rsidRPr="00AA45B1" w:rsidRDefault="00F44D9B" w:rsidP="000A0038">
      <w:pPr>
        <w:pStyle w:val="TIT10369120"/>
        <w:spacing w:line="360" w:lineRule="atLeast"/>
        <w:rPr>
          <w:spacing w:val="20"/>
        </w:rPr>
      </w:pPr>
      <w:r w:rsidRPr="00AA45B1">
        <w:rPr>
          <w:rFonts w:hint="eastAsia"/>
          <w:spacing w:val="20"/>
        </w:rPr>
        <w:t>60</w:t>
      </w:r>
      <w:r w:rsidR="00CE63DD" w:rsidRPr="00AA45B1">
        <w:rPr>
          <w:spacing w:val="20"/>
        </w:rPr>
        <w:t>.</w:t>
      </w:r>
      <w:r w:rsidR="00C953D0" w:rsidRPr="00AA45B1">
        <w:rPr>
          <w:rFonts w:hint="eastAsia"/>
          <w:spacing w:val="20"/>
        </w:rPr>
        <w:tab/>
      </w:r>
      <w:r w:rsidR="00CE63DD" w:rsidRPr="00AA45B1">
        <w:rPr>
          <w:rFonts w:hint="eastAsia"/>
          <w:spacing w:val="20"/>
        </w:rPr>
        <w:t>下列敘述表達兩種生物間的關係，</w:t>
      </w:r>
      <w:r w:rsidR="00571848">
        <w:rPr>
          <w:rFonts w:hint="eastAsia"/>
          <w:spacing w:val="20"/>
        </w:rPr>
        <w:t>哪些屬於</w:t>
      </w:r>
      <w:r w:rsidR="00CE63DD" w:rsidRPr="00AA45B1">
        <w:rPr>
          <w:rFonts w:hint="eastAsia"/>
          <w:spacing w:val="20"/>
        </w:rPr>
        <w:t>互利共生？</w:t>
      </w:r>
      <w:r w:rsidR="00571848" w:rsidRPr="00AA45B1">
        <w:rPr>
          <w:rFonts w:hint="eastAsia"/>
          <w:spacing w:val="20"/>
        </w:rPr>
        <w:t>（應選</w:t>
      </w:r>
      <w:r w:rsidR="00571848">
        <w:rPr>
          <w:rFonts w:hint="eastAsia"/>
          <w:spacing w:val="20"/>
        </w:rPr>
        <w:t>3</w:t>
      </w:r>
      <w:r w:rsidR="00571848" w:rsidRPr="00AA45B1">
        <w:rPr>
          <w:rFonts w:hint="eastAsia"/>
          <w:spacing w:val="20"/>
        </w:rPr>
        <w:t>項）</w:t>
      </w:r>
    </w:p>
    <w:p w:rsidR="00CE63DD" w:rsidRPr="00132A97" w:rsidRDefault="00CE63DD" w:rsidP="000A0038">
      <w:pPr>
        <w:pStyle w:val="AB1"/>
        <w:ind w:left="773" w:hanging="377"/>
      </w:pPr>
      <w:r w:rsidRPr="00132A97">
        <w:t>(A)</w:t>
      </w:r>
      <w:r w:rsidR="005333BF">
        <w:rPr>
          <w:rFonts w:hint="eastAsia"/>
        </w:rPr>
        <w:t>魚與其以吸盤吸附的鯊魚</w:t>
      </w:r>
      <w:r w:rsidR="00C63502" w:rsidRPr="00132A97">
        <w:rPr>
          <w:rFonts w:hint="eastAsia"/>
        </w:rPr>
        <w:tab/>
      </w:r>
      <w:r w:rsidRPr="00132A97">
        <w:t>(B)</w:t>
      </w:r>
      <w:r w:rsidRPr="00132A97">
        <w:rPr>
          <w:rFonts w:hint="eastAsia"/>
        </w:rPr>
        <w:t>地衣中的藻類和真菌</w:t>
      </w:r>
    </w:p>
    <w:p w:rsidR="00CE63DD" w:rsidRPr="00132A97" w:rsidRDefault="00CE63DD" w:rsidP="000A0038">
      <w:pPr>
        <w:pStyle w:val="AB1"/>
        <w:ind w:left="773" w:hanging="377"/>
      </w:pPr>
      <w:r w:rsidRPr="00132A97">
        <w:t>(C)</w:t>
      </w:r>
      <w:r w:rsidR="005333BF">
        <w:rPr>
          <w:rFonts w:hint="eastAsia"/>
        </w:rPr>
        <w:t>菟絲子與其所攀附的牽牛花</w:t>
      </w:r>
      <w:r w:rsidR="00C63502"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螞蟻與受其保護的蚜蟲</w:t>
      </w:r>
    </w:p>
    <w:p w:rsidR="00CE63DD" w:rsidRDefault="00CE63DD" w:rsidP="000A0038">
      <w:pPr>
        <w:pStyle w:val="AB1"/>
        <w:ind w:left="773" w:hanging="377"/>
      </w:pPr>
      <w:r w:rsidRPr="00132A97">
        <w:t>(E)</w:t>
      </w:r>
      <w:r w:rsidRPr="00132A97">
        <w:rPr>
          <w:rFonts w:hint="eastAsia"/>
        </w:rPr>
        <w:t>豆科植物與其根部的根瘤菌</w:t>
      </w:r>
    </w:p>
    <w:p w:rsidR="00144B86" w:rsidRPr="00132A97" w:rsidRDefault="00144B86" w:rsidP="000A0038">
      <w:pPr>
        <w:pStyle w:val="AB1"/>
        <w:ind w:left="773" w:hanging="377"/>
        <w:rPr>
          <w:rFonts w:hint="eastAsia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B)(D)(E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>
        <w:rPr>
          <w:rFonts w:hint="eastAsia"/>
          <w:color w:val="FF0000"/>
        </w:rPr>
        <w:t>(A)X</w:t>
      </w:r>
      <w:r>
        <w:rPr>
          <w:rFonts w:hint="eastAsia"/>
          <w:color w:val="FF0000"/>
        </w:rPr>
        <w:t>，為片利共生</w:t>
      </w:r>
      <w:r>
        <w:rPr>
          <w:rFonts w:hint="eastAsia"/>
          <w:color w:val="FF0000"/>
        </w:rPr>
        <w:t>。</w:t>
      </w:r>
      <w:r>
        <w:rPr>
          <w:color w:val="FF0000"/>
        </w:rPr>
        <w:br/>
      </w:r>
      <w:r>
        <w:rPr>
          <w:rFonts w:hint="eastAsia"/>
          <w:color w:val="FF0000"/>
        </w:rPr>
        <w:t>(C)X</w:t>
      </w:r>
      <w:r>
        <w:rPr>
          <w:rFonts w:hint="eastAsia"/>
          <w:color w:val="FF0000"/>
        </w:rPr>
        <w:t>，為寄生。</w:t>
      </w:r>
    </w:p>
    <w:p w:rsidR="00CE63DD" w:rsidRPr="00132A97" w:rsidRDefault="00BC7267" w:rsidP="000A0038">
      <w:pPr>
        <w:pStyle w:val="TIT1"/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27712" behindDoc="0" locked="0" layoutInCell="1" allowOverlap="1" wp14:anchorId="00C366C5" wp14:editId="634A446B">
                <wp:simplePos x="0" y="0"/>
                <wp:positionH relativeFrom="column">
                  <wp:posOffset>3882586</wp:posOffset>
                </wp:positionH>
                <wp:positionV relativeFrom="paragraph">
                  <wp:posOffset>334600</wp:posOffset>
                </wp:positionV>
                <wp:extent cx="1897200" cy="1570652"/>
                <wp:effectExtent l="19050" t="0" r="8255" b="10795"/>
                <wp:wrapNone/>
                <wp:docPr id="12" name="群組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97200" cy="1570652"/>
                          <a:chOff x="0" y="0"/>
                          <a:chExt cx="2060405" cy="1707236"/>
                        </a:xfrm>
                      </wpg:grpSpPr>
                      <wps:wsp>
                        <wps:cNvPr id="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37363" y="1492190"/>
                            <a:ext cx="378635" cy="2150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Default="00F80120" w:rsidP="00BC7267">
                              <w:r>
                                <w:rPr>
                                  <w:rFonts w:asciiTheme="minorHAnsi" w:hAnsiTheme="minorHAnsi" w:hint="eastAsia"/>
                                  <w:sz w:val="22"/>
                                </w:rPr>
                                <w:t>圖</w:t>
                              </w:r>
                              <w:r w:rsidRPr="00EF1681">
                                <w:rPr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569407" y="1400070"/>
                            <a:ext cx="131061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stealth"/>
                            <a:tailEnd type="stealth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747620" y="200911"/>
                            <a:ext cx="276692" cy="179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Pr="00060F3B" w:rsidRDefault="00F80120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060F3B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出生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721208" y="619604"/>
                            <a:ext cx="276692" cy="189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Pr="00060F3B" w:rsidRDefault="00F80120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060F3B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死亡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7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144993" y="1201384"/>
                            <a:ext cx="414694" cy="179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Pr="00E23D1A" w:rsidRDefault="00F80120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E23D1A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資源量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8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144017" y="77021"/>
                            <a:ext cx="182965" cy="1273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Pr="000742F6" w:rsidRDefault="00F80120" w:rsidP="00BC7267">
                              <w:pPr>
                                <w:snapToGrid w:val="0"/>
                                <w:rPr>
                                  <w:rFonts w:asciiTheme="minorEastAsia" w:eastAsiaTheme="minorEastAsia" w:hAnsiTheme="minorEastAsia"/>
                                  <w:sz w:val="16"/>
                                  <w:szCs w:val="20"/>
                                </w:rPr>
                              </w:pPr>
                              <w:r w:rsidRPr="000742F6">
                                <w:rPr>
                                  <w:rFonts w:asciiTheme="minorEastAsia" w:eastAsiaTheme="minorEastAsia" w:hAnsiTheme="minorEastAsia" w:cs="@新細明體" w:hint="eastAsia"/>
                                  <w:color w:val="000000"/>
                                  <w:kern w:val="0"/>
                                  <w:sz w:val="16"/>
                                  <w:szCs w:val="20"/>
                                </w:rPr>
                                <w:t>平均出生率或平均死亡率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noAutofit/>
                        </wps:bodyPr>
                      </wps:wsp>
                      <wps:wsp>
                        <wps:cNvPr id="19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398404" y="1282481"/>
                            <a:ext cx="138691" cy="179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Pr="00060F3B" w:rsidRDefault="00F80120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060F3B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少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853722" y="1194687"/>
                            <a:ext cx="92461" cy="158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Pr="00E23D1A" w:rsidRDefault="00F80120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E23D1A">
                                <w:rPr>
                                  <w:color w:val="000000"/>
                                  <w:kern w:val="0"/>
                                  <w:sz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1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1921714" y="1282481"/>
                            <a:ext cx="138691" cy="179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0120" w:rsidRPr="00060F3B" w:rsidRDefault="00F80120" w:rsidP="00BC7267">
                              <w:pPr>
                                <w:rPr>
                                  <w:sz w:val="22"/>
                                </w:rPr>
                              </w:pPr>
                              <w:r w:rsidRPr="00060F3B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多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grpSp>
                        <wpg:cNvPr id="22" name="群組 22"/>
                        <wpg:cNvGrpSpPr/>
                        <wpg:grpSpPr>
                          <a:xfrm>
                            <a:off x="0" y="0"/>
                            <a:ext cx="138691" cy="1269900"/>
                            <a:chOff x="0" y="36602"/>
                            <a:chExt cx="138627" cy="1271283"/>
                          </a:xfrm>
                        </wpg:grpSpPr>
                        <wps:wsp>
                          <wps:cNvPr id="24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36602"/>
                              <a:ext cx="138627" cy="1798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BC7267">
                                <w:r>
                                  <w:rPr>
                                    <w:rFonts w:ascii="新細明體" w:cs="新細明體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6" name="Line 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315" y="248194"/>
                              <a:ext cx="0" cy="8432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stealth"/>
                              <a:tailEnd type="stealth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128068"/>
                              <a:ext cx="138627" cy="1798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0120" w:rsidRDefault="00F80120" w:rsidP="00BC7267">
                                <w:r>
                                  <w:rPr>
                                    <w:rFonts w:ascii="新細明體" w:cs="新細明體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30" name="群組 30"/>
                        <wpg:cNvGrpSpPr/>
                        <wpg:grpSpPr>
                          <a:xfrm>
                            <a:off x="378488" y="117231"/>
                            <a:ext cx="1639990" cy="1050925"/>
                            <a:chOff x="0" y="0"/>
                            <a:chExt cx="1639990" cy="1050925"/>
                          </a:xfrm>
                        </wpg:grpSpPr>
                        <wps:wsp>
                          <wps:cNvPr id="59" name="Lin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9048" y="468983"/>
                              <a:ext cx="0" cy="5741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/>
                              <a:tailEnd type="stealth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手繪多邊形 60"/>
                          <wps:cNvSpPr/>
                          <wps:spPr>
                            <a:xfrm>
                              <a:off x="0" y="263950"/>
                              <a:ext cx="1452880" cy="657225"/>
                            </a:xfrm>
                            <a:custGeom>
                              <a:avLst/>
                              <a:gdLst>
                                <a:gd name="connsiteX0" fmla="*/ 0 w 1453166"/>
                                <a:gd name="connsiteY0" fmla="*/ 657699 h 657699"/>
                                <a:gd name="connsiteX1" fmla="*/ 251138 w 1453166"/>
                                <a:gd name="connsiteY1" fmla="*/ 404415 h 657699"/>
                                <a:gd name="connsiteX2" fmla="*/ 459346 w 1453166"/>
                                <a:gd name="connsiteY2" fmla="*/ 239136 h 657699"/>
                                <a:gd name="connsiteX3" fmla="*/ 697606 w 1453166"/>
                                <a:gd name="connsiteY3" fmla="*/ 101761 h 657699"/>
                                <a:gd name="connsiteX4" fmla="*/ 961623 w 1453166"/>
                                <a:gd name="connsiteY4" fmla="*/ 13755 h 657699"/>
                                <a:gd name="connsiteX5" fmla="*/ 1167684 w 1453166"/>
                                <a:gd name="connsiteY5" fmla="*/ 876 h 657699"/>
                                <a:gd name="connsiteX6" fmla="*/ 1345842 w 1453166"/>
                                <a:gd name="connsiteY6" fmla="*/ 20195 h 657699"/>
                                <a:gd name="connsiteX7" fmla="*/ 1453166 w 1453166"/>
                                <a:gd name="connsiteY7" fmla="*/ 45953 h 65769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453166" h="657699">
                                  <a:moveTo>
                                    <a:pt x="0" y="657699"/>
                                  </a:moveTo>
                                  <a:cubicBezTo>
                                    <a:pt x="87290" y="565937"/>
                                    <a:pt x="174580" y="474176"/>
                                    <a:pt x="251138" y="404415"/>
                                  </a:cubicBezTo>
                                  <a:cubicBezTo>
                                    <a:pt x="327696" y="334654"/>
                                    <a:pt x="384935" y="289578"/>
                                    <a:pt x="459346" y="239136"/>
                                  </a:cubicBezTo>
                                  <a:cubicBezTo>
                                    <a:pt x="533757" y="188694"/>
                                    <a:pt x="613893" y="139324"/>
                                    <a:pt x="697606" y="101761"/>
                                  </a:cubicBezTo>
                                  <a:cubicBezTo>
                                    <a:pt x="781319" y="64198"/>
                                    <a:pt x="883277" y="30569"/>
                                    <a:pt x="961623" y="13755"/>
                                  </a:cubicBezTo>
                                  <a:cubicBezTo>
                                    <a:pt x="1039969" y="-3059"/>
                                    <a:pt x="1103648" y="-197"/>
                                    <a:pt x="1167684" y="876"/>
                                  </a:cubicBezTo>
                                  <a:cubicBezTo>
                                    <a:pt x="1231720" y="1949"/>
                                    <a:pt x="1298262" y="12682"/>
                                    <a:pt x="1345842" y="20195"/>
                                  </a:cubicBezTo>
                                  <a:cubicBezTo>
                                    <a:pt x="1393422" y="27708"/>
                                    <a:pt x="1423294" y="36830"/>
                                    <a:pt x="1453166" y="45953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92" name="群組 492"/>
                          <wpg:cNvGrpSpPr/>
                          <wpg:grpSpPr>
                            <a:xfrm>
                              <a:off x="4714" y="0"/>
                              <a:ext cx="1635276" cy="1050925"/>
                              <a:chOff x="0" y="0"/>
                              <a:chExt cx="1635276" cy="1050925"/>
                            </a:xfrm>
                          </wpg:grpSpPr>
                          <wps:wsp>
                            <wps:cNvPr id="502" name="直線接點 502"/>
                            <wps:cNvCnPr/>
                            <wps:spPr>
                              <a:xfrm flipH="1">
                                <a:off x="0" y="0"/>
                                <a:ext cx="635" cy="105092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3" name="直線接點 503"/>
                            <wps:cNvCnPr/>
                            <wps:spPr>
                              <a:xfrm flipH="1">
                                <a:off x="0" y="1046375"/>
                                <a:ext cx="1635276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11" name="直線接點 511"/>
                          <wps:cNvCnPr/>
                          <wps:spPr>
                            <a:xfrm flipV="1">
                              <a:off x="11783" y="470685"/>
                              <a:ext cx="144658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C366C5" id="群組 12" o:spid="_x0000_s1386" style="position:absolute;left:0;text-align:left;margin-left:305.7pt;margin-top:26.35pt;width:149.4pt;height:123.65pt;z-index:251827712;mso-width-relative:margin;mso-height-relative:margin" coordsize="20604,17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">
                <o:lock v:ext="edit" aspectratio="t"/>
                <v:shape id="文字方塊 2" o:spid="_x0000_s1387" type="#_x0000_t202" style="position:absolute;left:8373;top:14921;width:3786;height:2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zzAwQAAANsAAAAPAAAAZHJzL2Rvd25yZXYueG1sRE9Ni8Iw&#10;EL0v+B/CCN7W1B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OXrPMDBAAAA2wAAAA8AAAAA&#10;AAAAAAAAAAAABwIAAGRycy9kb3ducmV2LnhtbFBLBQYAAAAAAwADALcAAAD1AgAAAAA=&#10;" filled="f" stroked="f">
                  <v:textbox inset="0,0,0,0">
                    <w:txbxContent>
                      <w:p w:rsidR="00F80120" w:rsidRDefault="00F80120" w:rsidP="00BC7267">
                        <w:r>
                          <w:rPr>
                            <w:rFonts w:asciiTheme="minorHAnsi" w:hAnsiTheme="minorHAnsi" w:hint="eastAsia"/>
                            <w:sz w:val="22"/>
                          </w:rPr>
                          <w:t>圖</w:t>
                        </w:r>
                        <w:r w:rsidRPr="00EF1681">
                          <w:rPr>
                            <w:sz w:val="22"/>
                          </w:rPr>
                          <w:t>1</w:t>
                        </w:r>
                        <w:r>
                          <w:rPr>
                            <w:sz w:val="22"/>
                          </w:rPr>
                          <w:t>9</w:t>
                        </w:r>
                      </w:p>
                    </w:txbxContent>
                  </v:textbox>
                </v:shape>
                <v:line id="Line 35" o:spid="_x0000_s1388" style="position:absolute;visibility:visible;mso-wrap-style:square" from="5694,14000" to="18800,14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" strokecolor="black [3213]" strokeweight="1pt">
                  <v:stroke startarrow="classic" endarrow="classic"/>
                </v:line>
                <v:rect id="Rectangle 55" o:spid="_x0000_s1389" style="position:absolute;left:17476;top:2009;width:2767;height:17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bUavgAAANsAAAAPAAAAZHJzL2Rvd25yZXYueG1sRE/bisIw&#10;EH0X9h/CLPhm0xUU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ERBtRq+AAAA2wAAAA8AAAAAAAAA&#10;AAAAAAAABwIAAGRycy9kb3ducmV2LnhtbFBLBQYAAAAAAwADALcAAADyAgAAAAA=&#10;" filled="f" stroked="f">
                  <v:textbox style="mso-fit-shape-to-text:t" inset="0,0,0,0">
                    <w:txbxContent>
                      <w:p w:rsidR="00F80120" w:rsidRPr="00060F3B" w:rsidRDefault="00F80120" w:rsidP="00BC7267">
                        <w:pPr>
                          <w:rPr>
                            <w:sz w:val="20"/>
                          </w:rPr>
                        </w:pPr>
                        <w:r w:rsidRPr="00060F3B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出生</w:t>
                        </w:r>
                      </w:p>
                    </w:txbxContent>
                  </v:textbox>
                </v:rect>
                <v:rect id="Rectangle 59" o:spid="_x0000_s1390" style="position:absolute;left:17212;top:6196;width:2767;height:18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" filled="f" stroked="f">
                  <v:textbox inset="0,0,0,0">
                    <w:txbxContent>
                      <w:p w:rsidR="00F80120" w:rsidRPr="00060F3B" w:rsidRDefault="00F80120" w:rsidP="00BC7267">
                        <w:pPr>
                          <w:rPr>
                            <w:sz w:val="20"/>
                          </w:rPr>
                        </w:pPr>
                        <w:r w:rsidRPr="00060F3B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死亡</w:t>
                        </w:r>
                      </w:p>
                    </w:txbxContent>
                  </v:textbox>
                </v:rect>
                <v:rect id="Rectangle 54" o:spid="_x0000_s1391" style="position:absolute;left:11449;top:12013;width:4147;height:17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" filled="f" stroked="f">
                  <v:textbox style="mso-fit-shape-to-text:t" inset="0,0,0,0">
                    <w:txbxContent>
                      <w:p w:rsidR="00F80120" w:rsidRPr="00E23D1A" w:rsidRDefault="00F80120" w:rsidP="00BC7267">
                        <w:pPr>
                          <w:rPr>
                            <w:sz w:val="20"/>
                          </w:rPr>
                        </w:pPr>
                        <w:r w:rsidRPr="00E23D1A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資源量</w:t>
                        </w:r>
                      </w:p>
                    </w:txbxContent>
                  </v:textbox>
                </v:rect>
                <v:rect id="Rectangle 58" o:spid="_x0000_s1392" style="position:absolute;left:1440;top:770;width:1829;height:1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" filled="f" stroked="f">
                  <v:textbox style="layout-flow:vertical-ideographic" inset="0,0,0,0">
                    <w:txbxContent>
                      <w:p w:rsidR="00F80120" w:rsidRPr="000742F6" w:rsidRDefault="00F80120" w:rsidP="00BC7267">
                        <w:pPr>
                          <w:snapToGrid w:val="0"/>
                          <w:rPr>
                            <w:rFonts w:asciiTheme="minorEastAsia" w:eastAsiaTheme="minorEastAsia" w:hAnsiTheme="minorEastAsia"/>
                            <w:sz w:val="16"/>
                            <w:szCs w:val="20"/>
                          </w:rPr>
                        </w:pPr>
                        <w:r w:rsidRPr="000742F6">
                          <w:rPr>
                            <w:rFonts w:asciiTheme="minorEastAsia" w:eastAsiaTheme="minorEastAsia" w:hAnsiTheme="minorEastAsia" w:cs="@新細明體" w:hint="eastAsia"/>
                            <w:color w:val="000000"/>
                            <w:kern w:val="0"/>
                            <w:sz w:val="16"/>
                            <w:szCs w:val="20"/>
                          </w:rPr>
                          <w:t>平均出生率或平均死亡率</w:t>
                        </w:r>
                      </w:p>
                    </w:txbxContent>
                  </v:textbox>
                </v:rect>
                <v:rect id="Rectangle 56" o:spid="_x0000_s1393" style="position:absolute;left:3984;top:12824;width:1386;height:17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<v:textbox style="mso-fit-shape-to-text:t" inset="0,0,0,0">
                    <w:txbxContent>
                      <w:p w:rsidR="00F80120" w:rsidRPr="00060F3B" w:rsidRDefault="00F80120" w:rsidP="00BC7267">
                        <w:pPr>
                          <w:rPr>
                            <w:sz w:val="20"/>
                          </w:rPr>
                        </w:pPr>
                        <w:r w:rsidRPr="00060F3B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少</w:t>
                        </w:r>
                      </w:p>
                    </w:txbxContent>
                  </v:textbox>
                </v:rect>
                <v:rect id="Rectangle 54" o:spid="_x0000_s1394" style="position:absolute;left:8537;top:11946;width:924;height:15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<v:textbox style="mso-fit-shape-to-text:t" inset="0,0,0,0">
                    <w:txbxContent>
                      <w:p w:rsidR="00F80120" w:rsidRPr="00E23D1A" w:rsidRDefault="00F80120" w:rsidP="00BC7267">
                        <w:pPr>
                          <w:rPr>
                            <w:sz w:val="20"/>
                          </w:rPr>
                        </w:pPr>
                        <w:r w:rsidRPr="00E23D1A">
                          <w:rPr>
                            <w:color w:val="000000"/>
                            <w:kern w:val="0"/>
                            <w:sz w:val="20"/>
                          </w:rPr>
                          <w:t>R</w:t>
                        </w:r>
                      </w:p>
                    </w:txbxContent>
                  </v:textbox>
                </v:rect>
                <v:rect id="Rectangle 57" o:spid="_x0000_s1395" style="position:absolute;left:19217;top:12824;width:1387;height:17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<v:textbox style="mso-fit-shape-to-text:t" inset="0,0,0,0">
                    <w:txbxContent>
                      <w:p w:rsidR="00F80120" w:rsidRPr="00060F3B" w:rsidRDefault="00F80120" w:rsidP="00BC7267">
                        <w:pPr>
                          <w:rPr>
                            <w:sz w:val="22"/>
                          </w:rPr>
                        </w:pPr>
                        <w:r w:rsidRPr="00060F3B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多</w:t>
                        </w:r>
                      </w:p>
                    </w:txbxContent>
                  </v:textbox>
                </v:rect>
                <v:group id="群組 22" o:spid="_x0000_s1396" style="position:absolute;width:1386;height:12699" coordorigin=",366" coordsize="1386,12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rect id="Rectangle 60" o:spid="_x0000_s1397" style="position:absolute;top:366;width:1386;height:17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do8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OVh2jzBAAAA2wAAAA8AAAAA&#10;AAAAAAAAAAAABwIAAGRycy9kb3ducmV2LnhtbFBLBQYAAAAAAwADALcAAAD1AgAAAAA=&#10;" filled="f" stroked="f">
                    <v:textbox style="mso-fit-shape-to-text:t" inset="0,0,0,0">
                      <w:txbxContent>
                        <w:p w:rsidR="00F80120" w:rsidRDefault="00F80120" w:rsidP="00BC7267">
                          <w:r>
                            <w:rPr>
                              <w:rFonts w:ascii="新細明體" w:cs="新細明體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w:t>高</w:t>
                          </w:r>
                        </w:p>
                      </w:txbxContent>
                    </v:textbox>
                  </v:rect>
                  <v:line id="Line 32" o:spid="_x0000_s1398" style="position:absolute;flip:y;visibility:visible;mso-wrap-style:square" from="653,2481" to="653,10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" strokecolor="black [3213]" strokeweight="1pt">
                    <v:stroke startarrow="classic" endarrow="classic"/>
                  </v:line>
                  <v:rect id="Rectangle 60" o:spid="_x0000_s1399" style="position:absolute;top:11280;width:1386;height:17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  <v:textbox style="mso-fit-shape-to-text:t" inset="0,0,0,0">
                      <w:txbxContent>
                        <w:p w:rsidR="00F80120" w:rsidRDefault="00F80120" w:rsidP="00BC7267">
                          <w:r>
                            <w:rPr>
                              <w:rFonts w:ascii="新細明體" w:cs="新細明體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w:t>低</w:t>
                          </w:r>
                        </w:p>
                      </w:txbxContent>
                    </v:textbox>
                  </v:rect>
                </v:group>
                <v:group id="群組 30" o:spid="_x0000_s1400" style="position:absolute;left:3784;top:1172;width:16400;height:10509" coordsize="16399,10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line id="Line 50" o:spid="_x0000_s1401" style="position:absolute;visibility:visible;mso-wrap-style:square" from="5090,4689" to="5090,10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" strokecolor="black [3213]" strokeweight="1pt">
                    <v:stroke endarrow="classic"/>
                  </v:line>
                  <v:shape id="手繪多邊形 60" o:spid="_x0000_s1402" style="position:absolute;top:2639;width:14528;height:6572;visibility:visible;mso-wrap-style:square;v-text-anchor:middle" coordsize="1453166,657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" path="m,657699c87290,565937,174580,474176,251138,404415,327696,334654,384935,289578,459346,239136,533757,188694,613893,139324,697606,101761,781319,64198,883277,30569,961623,13755,1039969,-3059,1103648,-197,1167684,876v64036,1073,130578,11806,178158,19319c1393422,27708,1423294,36830,1453166,45953e" filled="f" strokecolor="black [3213]" strokeweight="1pt">
                    <v:stroke joinstyle="miter"/>
                    <v:path arrowok="t" o:connecttype="custom" o:connectlocs="0,657225;251089,404124;459256,238964;697469,101688;961434,13745;1167454,875;1345577,20180;1452880,45920" o:connectangles="0,0,0,0,0,0,0,0"/>
                  </v:shape>
                  <v:group id="群組 492" o:spid="_x0000_s1403" style="position:absolute;left:47;width:16352;height:10509" coordsize="16352,10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pez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">
                    <v:line id="直線接點 502" o:spid="_x0000_s1404" style="position:absolute;flip:x;visibility:visible;mso-wrap-style:square" from="0,0" to="6,10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" strokecolor="black [3213]" strokeweight="1pt">
                      <v:stroke joinstyle="miter"/>
                    </v:line>
                    <v:line id="直線接點 503" o:spid="_x0000_s1405" style="position:absolute;flip:x;visibility:visible;mso-wrap-style:square" from="0,10463" to="16352,10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" strokecolor="black [3213]" strokeweight="1pt">
                      <v:stroke joinstyle="miter"/>
                    </v:line>
                  </v:group>
                  <v:line id="直線接點 511" o:spid="_x0000_s1406" style="position:absolute;flip:y;visibility:visible;mso-wrap-style:square" from="117,4706" to="14583,4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" strokecolor="black [3213]" strokeweight="1pt">
                    <v:stroke dashstyle="dash" joinstyle="miter"/>
                  </v:line>
                </v:group>
              </v:group>
            </w:pict>
          </mc:Fallback>
        </mc:AlternateContent>
      </w:r>
      <w:r w:rsidR="00F44D9B" w:rsidRPr="00132A97">
        <w:rPr>
          <w:rFonts w:hint="eastAsia"/>
        </w:rPr>
        <w:t>61</w:t>
      </w:r>
      <w:r w:rsidR="00CE63DD" w:rsidRPr="00132A97">
        <w:t>.</w:t>
      </w:r>
      <w:r w:rsidR="00C953D0" w:rsidRPr="00132A97">
        <w:rPr>
          <w:rFonts w:hint="eastAsia"/>
        </w:rPr>
        <w:tab/>
      </w:r>
      <w:r w:rsidR="00CE63DD" w:rsidRPr="00132A97">
        <w:rPr>
          <w:rFonts w:hint="eastAsia"/>
        </w:rPr>
        <w:t>某族群的平均出生率</w:t>
      </w:r>
      <w:r w:rsidR="008205AA" w:rsidRPr="00132A97">
        <w:rPr>
          <w:rFonts w:hint="eastAsia"/>
        </w:rPr>
        <w:t>（</w:t>
      </w:r>
      <w:r w:rsidR="00CE63DD" w:rsidRPr="00132A97">
        <w:rPr>
          <w:rFonts w:hint="eastAsia"/>
        </w:rPr>
        <w:t>實線</w:t>
      </w:r>
      <w:r w:rsidR="008205AA" w:rsidRPr="00132A97">
        <w:rPr>
          <w:rFonts w:hint="eastAsia"/>
        </w:rPr>
        <w:t>）</w:t>
      </w:r>
      <w:r w:rsidR="00CE63DD" w:rsidRPr="00132A97">
        <w:rPr>
          <w:rFonts w:hint="eastAsia"/>
        </w:rPr>
        <w:t>及平均死亡率</w:t>
      </w:r>
      <w:r w:rsidR="00551A38" w:rsidRPr="00132A97">
        <w:rPr>
          <w:rFonts w:hint="eastAsia"/>
        </w:rPr>
        <w:t>（</w:t>
      </w:r>
      <w:r w:rsidR="00CE63DD" w:rsidRPr="00132A97">
        <w:rPr>
          <w:rFonts w:hint="eastAsia"/>
        </w:rPr>
        <w:t>虛線</w:t>
      </w:r>
      <w:r w:rsidR="00551A38" w:rsidRPr="00132A97">
        <w:rPr>
          <w:rFonts w:hint="eastAsia"/>
        </w:rPr>
        <w:t>）</w:t>
      </w:r>
      <w:r w:rsidR="00CE63DD" w:rsidRPr="00132A97">
        <w:rPr>
          <w:rFonts w:hint="eastAsia"/>
        </w:rPr>
        <w:t>，與此族群所依賴的資源量關係如圖</w:t>
      </w:r>
      <w:r w:rsidR="00C953D0" w:rsidRPr="00132A97">
        <w:rPr>
          <w:rFonts w:hint="eastAsia"/>
        </w:rPr>
        <w:t>1</w:t>
      </w:r>
      <w:r w:rsidR="004177CE">
        <w:rPr>
          <w:rFonts w:hint="eastAsia"/>
        </w:rPr>
        <w:t>9</w:t>
      </w:r>
      <w:r w:rsidR="00CE63DD" w:rsidRPr="00132A97">
        <w:rPr>
          <w:rFonts w:hint="eastAsia"/>
        </w:rPr>
        <w:t>。下列哪些正確？</w:t>
      </w:r>
      <w:r w:rsidR="008205AA" w:rsidRPr="00132A97">
        <w:rPr>
          <w:rFonts w:hint="eastAsia"/>
        </w:rPr>
        <w:t>（</w:t>
      </w:r>
      <w:r w:rsidR="00CE63DD" w:rsidRPr="00132A97">
        <w:rPr>
          <w:rFonts w:hint="eastAsia"/>
        </w:rPr>
        <w:t>應選</w:t>
      </w:r>
      <w:r w:rsidR="00CE63DD" w:rsidRPr="00132A97">
        <w:t>2</w:t>
      </w:r>
      <w:r w:rsidR="00CE63DD" w:rsidRPr="00132A97">
        <w:rPr>
          <w:rFonts w:hint="eastAsia"/>
        </w:rPr>
        <w:t>項</w:t>
      </w:r>
      <w:r w:rsidR="008205AA" w:rsidRPr="00132A97">
        <w:rPr>
          <w:rFonts w:hint="eastAsia"/>
        </w:rPr>
        <w:t>）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A)</w:t>
      </w:r>
      <w:r w:rsidRPr="00132A97">
        <w:rPr>
          <w:rFonts w:hint="eastAsia"/>
        </w:rPr>
        <w:t>資源量的多少，不會影響族群的大小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B)</w:t>
      </w:r>
      <w:r w:rsidRPr="00132A97">
        <w:rPr>
          <w:rFonts w:hint="eastAsia"/>
        </w:rPr>
        <w:t>資源量長期小於</w:t>
      </w:r>
      <w:r w:rsidRPr="00132A97">
        <w:t>R</w:t>
      </w:r>
      <w:r w:rsidRPr="00132A97">
        <w:rPr>
          <w:rFonts w:hint="eastAsia"/>
        </w:rPr>
        <w:t>可能導致此族群滅絕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C)</w:t>
      </w:r>
      <w:r w:rsidRPr="00132A97">
        <w:rPr>
          <w:rFonts w:hint="eastAsia"/>
        </w:rPr>
        <w:t>資源量為</w:t>
      </w:r>
      <w:r w:rsidRPr="00132A97">
        <w:t>R</w:t>
      </w:r>
      <w:r w:rsidRPr="00132A97">
        <w:rPr>
          <w:rFonts w:hint="eastAsia"/>
        </w:rPr>
        <w:t>時，此族群之</w:t>
      </w:r>
      <w:r w:rsidR="00C0332D" w:rsidRPr="00132A97">
        <w:rPr>
          <w:rFonts w:hint="eastAsia"/>
        </w:rPr>
        <w:t>大小呈穩定狀態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D)</w:t>
      </w:r>
      <w:r w:rsidRPr="00132A97">
        <w:rPr>
          <w:rFonts w:hint="eastAsia"/>
        </w:rPr>
        <w:t>資源量的多少，不影響族群的平均出生率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E)</w:t>
      </w:r>
      <w:r w:rsidRPr="00132A97">
        <w:rPr>
          <w:rFonts w:hint="eastAsia"/>
        </w:rPr>
        <w:t>隨著資源量的增加，族群可以無限成長</w:t>
      </w:r>
    </w:p>
    <w:p w:rsidR="00144B86" w:rsidRPr="00144B86" w:rsidRDefault="00144B86" w:rsidP="00144B86">
      <w:pPr>
        <w:pStyle w:val="TIT103691201"/>
        <w:spacing w:line="360" w:lineRule="atLeast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B)</w:t>
      </w:r>
      <w:r>
        <w:rPr>
          <w:rFonts w:hint="eastAsia"/>
          <w:color w:val="FF0000"/>
        </w:rPr>
        <w:t>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>
        <w:rPr>
          <w:rFonts w:hint="eastAsia"/>
          <w:color w:val="FF0000"/>
        </w:rPr>
        <w:t>(A)X</w:t>
      </w:r>
      <w:r>
        <w:rPr>
          <w:rFonts w:hint="eastAsia"/>
          <w:color w:val="FF0000"/>
        </w:rPr>
        <w:t>，資源的多寡會影響一個族群的最大負荷量。</w:t>
      </w:r>
      <w:r>
        <w:rPr>
          <w:color w:val="FF0000"/>
        </w:rPr>
        <w:br/>
      </w:r>
      <w:r>
        <w:rPr>
          <w:rFonts w:hint="eastAsia"/>
          <w:color w:val="FF0000"/>
        </w:rPr>
        <w:t>(</w:t>
      </w:r>
      <w:r>
        <w:rPr>
          <w:color w:val="FF0000"/>
        </w:rPr>
        <w:t>D</w:t>
      </w:r>
      <w:r>
        <w:rPr>
          <w:rFonts w:hint="eastAsia"/>
          <w:color w:val="FF0000"/>
        </w:rPr>
        <w:t>)</w:t>
      </w:r>
      <w:r>
        <w:rPr>
          <w:color w:val="FF0000"/>
        </w:rPr>
        <w:t>X</w:t>
      </w:r>
      <w:r>
        <w:rPr>
          <w:rFonts w:hint="eastAsia"/>
          <w:color w:val="FF0000"/>
        </w:rPr>
        <w:t>，根據圖中曲線，</w:t>
      </w:r>
      <w:r>
        <w:rPr>
          <w:rFonts w:hint="eastAsia"/>
          <w:color w:val="FF0000"/>
        </w:rPr>
        <w:t>資源量</w:t>
      </w:r>
      <w:r>
        <w:rPr>
          <w:rFonts w:hint="eastAsia"/>
          <w:color w:val="FF0000"/>
        </w:rPr>
        <w:t>與</w:t>
      </w:r>
      <w:r>
        <w:rPr>
          <w:rFonts w:hint="eastAsia"/>
          <w:color w:val="FF0000"/>
        </w:rPr>
        <w:t>出生率</w:t>
      </w:r>
      <w:r>
        <w:rPr>
          <w:rFonts w:hint="eastAsia"/>
          <w:color w:val="FF0000"/>
        </w:rPr>
        <w:t>多寡有關，但與死亡率無關。</w:t>
      </w:r>
      <w:r>
        <w:rPr>
          <w:color w:val="FF0000"/>
        </w:rPr>
        <w:br/>
      </w:r>
      <w:r>
        <w:rPr>
          <w:rFonts w:hint="eastAsia"/>
          <w:color w:val="FF0000"/>
        </w:rPr>
        <w:t>(E)X</w:t>
      </w:r>
      <w:r>
        <w:rPr>
          <w:rFonts w:hint="eastAsia"/>
          <w:color w:val="FF0000"/>
        </w:rPr>
        <w:t>，根據圖中曲線，資源量過多，平均出生率亦會下降，故不可能族群無限生長。</w:t>
      </w:r>
      <w:bookmarkStart w:id="0" w:name="_GoBack"/>
      <w:bookmarkEnd w:id="0"/>
    </w:p>
    <w:p w:rsidR="00CE63DD" w:rsidRPr="00593097" w:rsidRDefault="00F44D9B" w:rsidP="000A0038">
      <w:pPr>
        <w:pStyle w:val="TIT103691201"/>
        <w:spacing w:line="360" w:lineRule="atLeast"/>
      </w:pPr>
      <w:r w:rsidRPr="00593097">
        <w:rPr>
          <w:rFonts w:hint="eastAsia"/>
        </w:rPr>
        <w:t>62</w:t>
      </w:r>
      <w:r w:rsidR="00CE63DD" w:rsidRPr="00593097">
        <w:t>.</w:t>
      </w:r>
      <w:r w:rsidR="00C953D0" w:rsidRPr="00593097">
        <w:rPr>
          <w:rFonts w:hint="eastAsia"/>
        </w:rPr>
        <w:tab/>
      </w:r>
      <w:r w:rsidR="00CE63DD" w:rsidRPr="00593097">
        <w:t>恆星的顏色與其表面溫度有關，表面溫度低則顏色偏紅，溫度高則偏藍。恆星的光譜型分類與</w:t>
      </w:r>
      <w:r w:rsidR="00D30A17" w:rsidRPr="00593097">
        <w:rPr>
          <w:rFonts w:hint="eastAsia"/>
        </w:rPr>
        <w:t>其表面溫度有關。</w:t>
      </w:r>
      <w:r w:rsidR="00CE63DD" w:rsidRPr="00593097">
        <w:t>若有三顆恆星的顏色分別為藍、黃、紅，則它們的光譜型依序最可能為何？</w:t>
      </w:r>
    </w:p>
    <w:p w:rsidR="00C63502" w:rsidRPr="00132A97" w:rsidRDefault="00CE63DD" w:rsidP="000A0038">
      <w:pPr>
        <w:pStyle w:val="ABC0"/>
        <w:ind w:left="773" w:hanging="377"/>
      </w:pPr>
      <w:r w:rsidRPr="00132A97">
        <w:t>(A) G</w:t>
      </w:r>
      <w:r w:rsidRPr="00132A97">
        <w:t>、</w:t>
      </w:r>
      <w:r w:rsidRPr="00132A97">
        <w:t>B</w:t>
      </w:r>
      <w:r w:rsidRPr="00132A97">
        <w:t>、</w:t>
      </w:r>
      <w:r w:rsidRPr="00132A97">
        <w:t>K</w:t>
      </w:r>
      <w:r w:rsidR="00C63502" w:rsidRPr="00132A97">
        <w:rPr>
          <w:rFonts w:hint="eastAsia"/>
        </w:rPr>
        <w:tab/>
      </w:r>
      <w:r w:rsidRPr="00132A97">
        <w:t>(B) B</w:t>
      </w:r>
      <w:r w:rsidRPr="00132A97">
        <w:t>、</w:t>
      </w:r>
      <w:r w:rsidRPr="00132A97">
        <w:t>A</w:t>
      </w:r>
      <w:r w:rsidRPr="00132A97">
        <w:t>、</w:t>
      </w:r>
      <w:r w:rsidRPr="00132A97">
        <w:t>M</w:t>
      </w:r>
      <w:r w:rsidR="00C63502" w:rsidRPr="00132A97">
        <w:rPr>
          <w:rFonts w:hint="eastAsia"/>
        </w:rPr>
        <w:tab/>
      </w:r>
      <w:r w:rsidRPr="00132A97">
        <w:t>(C) A</w:t>
      </w:r>
      <w:r w:rsidRPr="00132A97">
        <w:t>、</w:t>
      </w:r>
      <w:r w:rsidRPr="00132A97">
        <w:t>M</w:t>
      </w:r>
      <w:r w:rsidRPr="00132A97">
        <w:t>、</w:t>
      </w:r>
      <w:r w:rsidRPr="00132A97">
        <w:t>K</w:t>
      </w:r>
    </w:p>
    <w:p w:rsidR="00CE63DD" w:rsidRPr="00132A97" w:rsidRDefault="00CE63DD" w:rsidP="000A0038">
      <w:pPr>
        <w:pStyle w:val="ABC0"/>
        <w:ind w:left="773" w:hanging="377"/>
      </w:pPr>
      <w:r w:rsidRPr="00132A97">
        <w:t>(D) O</w:t>
      </w:r>
      <w:r w:rsidRPr="00132A97">
        <w:t>、</w:t>
      </w:r>
      <w:r w:rsidRPr="00132A97">
        <w:t>G</w:t>
      </w:r>
      <w:r w:rsidRPr="00132A97">
        <w:t>、</w:t>
      </w:r>
      <w:r w:rsidRPr="00132A97">
        <w:t>M</w:t>
      </w:r>
      <w:r w:rsidR="00C63502" w:rsidRPr="00132A97">
        <w:rPr>
          <w:rFonts w:hint="eastAsia"/>
        </w:rPr>
        <w:tab/>
      </w:r>
      <w:r w:rsidRPr="00132A97">
        <w:t>(E) O</w:t>
      </w:r>
      <w:r w:rsidRPr="00132A97">
        <w:t>、</w:t>
      </w:r>
      <w:r w:rsidRPr="00132A97">
        <w:t>K</w:t>
      </w:r>
      <w:r w:rsidRPr="00132A97">
        <w:t>、</w:t>
      </w:r>
      <w:r w:rsidRPr="00132A97">
        <w:t>G</w:t>
      </w:r>
    </w:p>
    <w:p w:rsidR="000A0038" w:rsidRDefault="000A0038" w:rsidP="000A0038">
      <w:pPr>
        <w:widowControl/>
        <w:spacing w:line="360" w:lineRule="atLeast"/>
        <w:rPr>
          <w:rFonts w:cs="新細明體"/>
          <w:spacing w:val="20"/>
          <w:kern w:val="0"/>
          <w:sz w:val="22"/>
          <w:szCs w:val="20"/>
        </w:rPr>
      </w:pPr>
      <w:r>
        <w:br w:type="page"/>
      </w:r>
    </w:p>
    <w:p w:rsidR="00945E43" w:rsidRPr="00CF5E21" w:rsidRDefault="00945E43" w:rsidP="00945E43">
      <w:pPr>
        <w:pStyle w:val="TIT103691201"/>
        <w:spacing w:line="360" w:lineRule="atLeast"/>
      </w:pPr>
      <w:r>
        <w:lastRenderedPageBreak/>
        <w:t>6</w:t>
      </w:r>
      <w:r w:rsidRPr="00CF5E21">
        <w:rPr>
          <w:rFonts w:hint="eastAsia"/>
        </w:rPr>
        <w:t>3</w:t>
      </w:r>
      <w:r w:rsidRPr="00CF5E21">
        <w:t>.</w:t>
      </w:r>
      <w:r w:rsidRPr="00CF5E21">
        <w:rPr>
          <w:rFonts w:hint="eastAsia"/>
        </w:rPr>
        <w:tab/>
      </w:r>
      <w:r w:rsidRPr="00CF5E21">
        <w:rPr>
          <w:rFonts w:hint="eastAsia"/>
        </w:rPr>
        <w:t>月球繞行地球的軌道為橢圓形，而月球</w:t>
      </w:r>
      <w:r w:rsidR="000077AB">
        <w:rPr>
          <w:rFonts w:hint="eastAsia"/>
        </w:rPr>
        <w:t>、</w:t>
      </w:r>
      <w:r w:rsidRPr="00CF5E21">
        <w:rPr>
          <w:rFonts w:hint="eastAsia"/>
        </w:rPr>
        <w:t>地球</w:t>
      </w:r>
      <w:r w:rsidR="000077AB">
        <w:rPr>
          <w:rFonts w:hint="eastAsia"/>
        </w:rPr>
        <w:t>與</w:t>
      </w:r>
      <w:r w:rsidRPr="00CF5E21">
        <w:rPr>
          <w:rFonts w:hint="eastAsia"/>
        </w:rPr>
        <w:t>太陽三者的相對位置，造成地球看到月球明亮那一面有圓缺現象。我國農曆將朔定為初一，</w:t>
      </w:r>
      <w:r>
        <w:rPr>
          <w:rFonts w:hint="eastAsia"/>
        </w:rPr>
        <w:t>一個朔望月週期約為</w:t>
      </w:r>
      <w:r>
        <w:rPr>
          <w:rFonts w:hint="eastAsia"/>
        </w:rPr>
        <w:t>2</w:t>
      </w:r>
      <w:r>
        <w:t>9.53</w:t>
      </w:r>
      <w:r>
        <w:rPr>
          <w:rFonts w:hint="eastAsia"/>
        </w:rPr>
        <w:t>天。</w:t>
      </w:r>
      <w:r w:rsidRPr="00CF5E21">
        <w:rPr>
          <w:rFonts w:hint="eastAsia"/>
        </w:rPr>
        <w:t>下列有關朔的敘述，何者正確？</w:t>
      </w:r>
    </w:p>
    <w:p w:rsidR="00945E43" w:rsidRPr="005952E6" w:rsidRDefault="00945E43" w:rsidP="00945E43">
      <w:pPr>
        <w:pStyle w:val="AA0"/>
        <w:ind w:left="773" w:hanging="377"/>
      </w:pPr>
      <w:r w:rsidRPr="005952E6">
        <w:rPr>
          <w:rFonts w:hint="eastAsia"/>
        </w:rPr>
        <w:t>(A)</w:t>
      </w:r>
      <w:r w:rsidRPr="005952E6">
        <w:rPr>
          <w:rFonts w:hint="eastAsia"/>
        </w:rPr>
        <w:t>在朔前後</w:t>
      </w:r>
      <w:r w:rsidRPr="005952E6">
        <w:t>三</w:t>
      </w:r>
      <w:r w:rsidRPr="005952E6">
        <w:rPr>
          <w:rFonts w:hint="eastAsia"/>
        </w:rPr>
        <w:t>天之內，月球最接近太陽</w:t>
      </w:r>
    </w:p>
    <w:p w:rsidR="00945E43" w:rsidRPr="005952E6" w:rsidRDefault="00945E43" w:rsidP="00945E43">
      <w:pPr>
        <w:pStyle w:val="AA0"/>
        <w:ind w:left="773" w:hanging="377"/>
      </w:pPr>
      <w:r w:rsidRPr="005952E6">
        <w:rPr>
          <w:rFonts w:hint="eastAsia"/>
        </w:rPr>
        <w:t>(B)</w:t>
      </w:r>
      <w:r w:rsidRPr="005952E6">
        <w:rPr>
          <w:rFonts w:hint="eastAsia"/>
        </w:rPr>
        <w:t>在朔前後</w:t>
      </w:r>
      <w:r w:rsidRPr="005952E6">
        <w:t>三</w:t>
      </w:r>
      <w:r w:rsidRPr="005952E6">
        <w:rPr>
          <w:rFonts w:hint="eastAsia"/>
        </w:rPr>
        <w:t>天之內，月球最接近地球</w:t>
      </w:r>
    </w:p>
    <w:p w:rsidR="00945E43" w:rsidRPr="005952E6" w:rsidRDefault="00945E43" w:rsidP="00945E43">
      <w:pPr>
        <w:pStyle w:val="AA0"/>
        <w:ind w:left="773" w:hanging="377"/>
      </w:pPr>
      <w:r w:rsidRPr="005952E6">
        <w:rPr>
          <w:rFonts w:hint="eastAsia"/>
        </w:rPr>
        <w:t>(C)</w:t>
      </w:r>
      <w:r w:rsidRPr="005952E6">
        <w:rPr>
          <w:rFonts w:hint="eastAsia"/>
        </w:rPr>
        <w:t>在朔前後</w:t>
      </w:r>
      <w:r w:rsidRPr="005952E6">
        <w:t>三</w:t>
      </w:r>
      <w:r w:rsidRPr="005952E6">
        <w:rPr>
          <w:rFonts w:hint="eastAsia"/>
        </w:rPr>
        <w:t>天之內，海水漲、退潮最不明顯</w:t>
      </w:r>
    </w:p>
    <w:p w:rsidR="00945E43" w:rsidRPr="005952E6" w:rsidRDefault="00945E43" w:rsidP="00945E43">
      <w:pPr>
        <w:pStyle w:val="AA0"/>
        <w:ind w:left="773" w:hanging="377"/>
      </w:pPr>
      <w:r w:rsidRPr="005952E6">
        <w:rPr>
          <w:rFonts w:hint="eastAsia"/>
        </w:rPr>
        <w:t>(D)</w:t>
      </w:r>
      <w:r>
        <w:rPr>
          <w:rFonts w:hint="eastAsia"/>
        </w:rPr>
        <w:t>國曆每年都是十二次</w:t>
      </w:r>
      <w:r w:rsidRPr="005952E6">
        <w:rPr>
          <w:rFonts w:hint="eastAsia"/>
        </w:rPr>
        <w:t>朔</w:t>
      </w:r>
    </w:p>
    <w:p w:rsidR="00945E43" w:rsidRDefault="00945E43" w:rsidP="00945E43">
      <w:pPr>
        <w:pStyle w:val="AA0"/>
        <w:ind w:left="773" w:hanging="377"/>
      </w:pPr>
      <w:r w:rsidRPr="005952E6">
        <w:rPr>
          <w:rFonts w:hint="eastAsia"/>
        </w:rPr>
        <w:t>(E)</w:t>
      </w:r>
      <w:r w:rsidRPr="005952E6">
        <w:rPr>
          <w:rFonts w:hint="eastAsia"/>
        </w:rPr>
        <w:t>朔當天，有可能發生日全食，但並非全球各地可見</w:t>
      </w:r>
    </w:p>
    <w:p w:rsidR="00CE63DD" w:rsidRPr="007044C9" w:rsidRDefault="004F729E" w:rsidP="007044C9">
      <w:pPr>
        <w:pStyle w:val="TIT103691201"/>
      </w:pPr>
      <w:r w:rsidRPr="00132A97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 wp14:anchorId="5FD62E4C" wp14:editId="36BB12B2">
                <wp:simplePos x="0" y="0"/>
                <wp:positionH relativeFrom="margin">
                  <wp:posOffset>3579495</wp:posOffset>
                </wp:positionH>
                <wp:positionV relativeFrom="paragraph">
                  <wp:posOffset>346764</wp:posOffset>
                </wp:positionV>
                <wp:extent cx="2199005" cy="1823085"/>
                <wp:effectExtent l="0" t="0" r="0" b="5715"/>
                <wp:wrapSquare wrapText="bothSides"/>
                <wp:docPr id="606" name="群組 6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9005" cy="1823085"/>
                          <a:chOff x="0" y="0"/>
                          <a:chExt cx="2199005" cy="1823212"/>
                        </a:xfrm>
                      </wpg:grpSpPr>
                      <wps:wsp>
                        <wps:cNvPr id="1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18058" y="1627632"/>
                            <a:ext cx="352425" cy="195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Default="00F80120" w:rsidP="003855FE">
                              <w:r>
                                <w:rPr>
                                  <w:rFonts w:asciiTheme="minorHAnsi" w:hAnsiTheme="minorHAnsi" w:hint="eastAsia"/>
                                  <w:sz w:val="22"/>
                                </w:rPr>
                                <w:t>圖</w:t>
                              </w:r>
                              <w:r w:rsidRPr="009B228F"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5" name="圖片 1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27" cstate="print">
                            <a:lum contrast="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342" t="5229" r="28235"/>
                          <a:stretch/>
                        </pic:blipFill>
                        <pic:spPr bwMode="auto">
                          <a:xfrm>
                            <a:off x="0" y="0"/>
                            <a:ext cx="2199005" cy="156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FD62E4C" id="群組 606" o:spid="_x0000_s1407" style="position:absolute;left:0;text-align:left;margin-left:281.85pt;margin-top:27.3pt;width:173.15pt;height:143.55pt;z-index:251632128;mso-position-horizontal-relative:margin" coordsize="21990,1823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">
                <v:shape id="文字方塊 2" o:spid="_x0000_s1408" type="#_x0000_t202" style="position:absolute;left:9180;top:16276;width:3524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AuMwwAAANwAAAAPAAAAZHJzL2Rvd25yZXYueG1sRE9Na8JA&#10;EL0X+h+WKfTWbJQi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VVALjMMAAADcAAAADwAA&#10;AAAAAAAAAAAAAAAHAgAAZHJzL2Rvd25yZXYueG1sUEsFBgAAAAADAAMAtwAAAPcCAAAAAA==&#10;" filled="f" stroked="f">
                  <v:textbox inset="0,0,0,0">
                    <w:txbxContent>
                      <w:p w:rsidR="00F80120" w:rsidRDefault="00F80120" w:rsidP="003855FE">
                        <w:r>
                          <w:rPr>
                            <w:rFonts w:asciiTheme="minorHAnsi" w:hAnsiTheme="minorHAnsi" w:hint="eastAsia"/>
                            <w:sz w:val="22"/>
                          </w:rPr>
                          <w:t>圖</w:t>
                        </w:r>
                        <w:r w:rsidRPr="009B228F">
                          <w:rPr>
                            <w:sz w:val="22"/>
                          </w:rPr>
                          <w:t>20</w:t>
                        </w:r>
                      </w:p>
                    </w:txbxContent>
                  </v:textbox>
                </v:shape>
                <v:shape id="圖片 125" o:spid="_x0000_s1409" type="#_x0000_t75" style="position:absolute;width:21990;height:156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">
                  <v:imagedata r:id="rId228" o:title="" croptop="3427f" cropleft="18574f" cropright="18504f" gain="1.25"/>
                  <v:path arrowok="t"/>
                </v:shape>
                <w10:wrap type="square" anchorx="margin"/>
              </v:group>
            </w:pict>
          </mc:Fallback>
        </mc:AlternateContent>
      </w:r>
      <w:r w:rsidR="00F44D9B" w:rsidRPr="007044C9">
        <w:rPr>
          <w:rFonts w:hint="eastAsia"/>
        </w:rPr>
        <w:t>64</w:t>
      </w:r>
      <w:r w:rsidR="00CE63DD" w:rsidRPr="007044C9">
        <w:rPr>
          <w:rFonts w:hint="eastAsia"/>
        </w:rPr>
        <w:t>.</w:t>
      </w:r>
      <w:r w:rsidR="00C953D0" w:rsidRPr="007044C9">
        <w:rPr>
          <w:rFonts w:hint="eastAsia"/>
        </w:rPr>
        <w:tab/>
      </w:r>
      <w:r w:rsidR="00CE63DD" w:rsidRPr="007044C9">
        <w:rPr>
          <w:rFonts w:hint="eastAsia"/>
        </w:rPr>
        <w:t>地質圖為岩層於地形圖上分</w:t>
      </w:r>
      <w:r w:rsidR="00221A88">
        <w:rPr>
          <w:rFonts w:hint="eastAsia"/>
        </w:rPr>
        <w:t>布</w:t>
      </w:r>
      <w:r w:rsidR="00CE63DD" w:rsidRPr="007044C9">
        <w:rPr>
          <w:rFonts w:hint="eastAsia"/>
        </w:rPr>
        <w:t>的狀況。岩層走向為岩層層面與水平面交線</w:t>
      </w:r>
      <w:r w:rsidR="00221A88">
        <w:rPr>
          <w:rFonts w:hint="eastAsia"/>
        </w:rPr>
        <w:t>的延伸方向</w:t>
      </w:r>
      <w:r w:rsidR="00CE63DD" w:rsidRPr="007044C9">
        <w:rPr>
          <w:rFonts w:hint="eastAsia"/>
        </w:rPr>
        <w:t>，而岩層傾斜方向與走向垂直。圖</w:t>
      </w:r>
      <w:r w:rsidR="009B228F">
        <w:rPr>
          <w:rFonts w:hint="eastAsia"/>
        </w:rPr>
        <w:t>20</w:t>
      </w:r>
      <w:r w:rsidR="00CE63DD" w:rsidRPr="007044C9">
        <w:rPr>
          <w:rFonts w:hint="eastAsia"/>
        </w:rPr>
        <w:t>為等高線及岩層甲（粗線條）出露於地表的分</w:t>
      </w:r>
      <w:r w:rsidR="00221A88">
        <w:rPr>
          <w:rFonts w:hint="eastAsia"/>
        </w:rPr>
        <w:t>布</w:t>
      </w:r>
      <w:r w:rsidR="00CE63DD" w:rsidRPr="007044C9">
        <w:rPr>
          <w:rFonts w:hint="eastAsia"/>
        </w:rPr>
        <w:t>，則該岩層的走向與傾斜</w:t>
      </w:r>
      <w:r w:rsidR="00221A88">
        <w:rPr>
          <w:rFonts w:hint="eastAsia"/>
        </w:rPr>
        <w:t>方向</w:t>
      </w:r>
      <w:r w:rsidR="00CE63DD" w:rsidRPr="007044C9">
        <w:rPr>
          <w:rFonts w:hint="eastAsia"/>
        </w:rPr>
        <w:t>為下列何種組合？（等高線單位為公尺）</w:t>
      </w:r>
    </w:p>
    <w:p w:rsidR="007A035F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A)</w:t>
      </w:r>
      <w:r w:rsidRPr="00132A97">
        <w:rPr>
          <w:rFonts w:hint="eastAsia"/>
        </w:rPr>
        <w:t>南北走向並向西傾斜</w:t>
      </w:r>
    </w:p>
    <w:p w:rsidR="00C63502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B)</w:t>
      </w:r>
      <w:r w:rsidRPr="00132A97">
        <w:rPr>
          <w:rFonts w:hint="eastAsia"/>
        </w:rPr>
        <w:t>東西走向並向北傾斜</w:t>
      </w:r>
    </w:p>
    <w:p w:rsidR="007A035F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C)</w:t>
      </w:r>
      <w:r w:rsidRPr="00132A97">
        <w:t>東西走向</w:t>
      </w:r>
      <w:r w:rsidR="00CF65BD" w:rsidRPr="00132A97">
        <w:rPr>
          <w:rFonts w:hint="eastAsia"/>
        </w:rPr>
        <w:t>，岩</w:t>
      </w:r>
      <w:r w:rsidRPr="00132A97">
        <w:t>層</w:t>
      </w:r>
      <w:r w:rsidR="00CF65BD" w:rsidRPr="00132A97">
        <w:rPr>
          <w:rFonts w:hint="eastAsia"/>
        </w:rPr>
        <w:t>為</w:t>
      </w:r>
      <w:r w:rsidRPr="00132A97">
        <w:t>水平</w:t>
      </w:r>
    </w:p>
    <w:p w:rsidR="00C63502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D)</w:t>
      </w:r>
      <w:r w:rsidRPr="00132A97">
        <w:rPr>
          <w:rFonts w:hint="eastAsia"/>
        </w:rPr>
        <w:t>東西走向並向南傾斜</w:t>
      </w:r>
    </w:p>
    <w:p w:rsidR="00CE63DD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E)</w:t>
      </w:r>
      <w:r w:rsidRPr="00132A97">
        <w:rPr>
          <w:rFonts w:hint="eastAsia"/>
        </w:rPr>
        <w:t>南北走向並向東傾斜</w:t>
      </w:r>
    </w:p>
    <w:p w:rsidR="00C953D0" w:rsidRPr="007044C9" w:rsidRDefault="00B877FB" w:rsidP="0032555C">
      <w:pPr>
        <w:pStyle w:val="TIT103691201"/>
        <w:spacing w:beforeLines="50" w:before="120"/>
      </w:pPr>
      <w:r w:rsidRPr="007044C9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7F243DC8" wp14:editId="2C630D2E">
                <wp:simplePos x="0" y="0"/>
                <wp:positionH relativeFrom="column">
                  <wp:posOffset>3444875</wp:posOffset>
                </wp:positionH>
                <wp:positionV relativeFrom="paragraph">
                  <wp:posOffset>376165</wp:posOffset>
                </wp:positionV>
                <wp:extent cx="2367915" cy="1417955"/>
                <wp:effectExtent l="0" t="0" r="0" b="10795"/>
                <wp:wrapSquare wrapText="bothSides"/>
                <wp:docPr id="614" name="群組 6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7915" cy="1417955"/>
                          <a:chOff x="0" y="0"/>
                          <a:chExt cx="2209800" cy="1251723"/>
                        </a:xfrm>
                      </wpg:grpSpPr>
                      <wpg:grpSp>
                        <wpg:cNvPr id="613" name="群組 613"/>
                        <wpg:cNvGrpSpPr/>
                        <wpg:grpSpPr>
                          <a:xfrm>
                            <a:off x="0" y="0"/>
                            <a:ext cx="2209800" cy="1245235"/>
                            <a:chOff x="0" y="0"/>
                            <a:chExt cx="2209800" cy="1245235"/>
                          </a:xfrm>
                        </wpg:grpSpPr>
                        <pic:pic xmlns:pic="http://schemas.openxmlformats.org/drawingml/2006/picture">
                          <pic:nvPicPr>
                            <pic:cNvPr id="607" name="圖片 60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09800" cy="124523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4929" y="300445"/>
                              <a:ext cx="149860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5865DB" w:rsidRDefault="00F80120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 w:rsidRPr="005865DB">
                                  <w:rPr>
                                    <w:rFonts w:hint="eastAsia"/>
                                    <w:b/>
                                    <w:sz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466" y="303711"/>
                              <a:ext cx="149860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5865DB" w:rsidRDefault="00F80120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 w:rsidRPr="005865DB">
                                  <w:rPr>
                                    <w:rFonts w:hint="eastAsia"/>
                                    <w:b/>
                                    <w:sz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6855" y="300445"/>
                              <a:ext cx="149860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5865DB" w:rsidRDefault="00F80120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 w:rsidRPr="005865DB">
                                  <w:rPr>
                                    <w:rFonts w:hint="eastAsia"/>
                                    <w:b/>
                                    <w:sz w:val="20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1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9632" y="300445"/>
                              <a:ext cx="149860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5865DB" w:rsidRDefault="00F80120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0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6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6715" y="1061223"/>
                            <a:ext cx="38862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B877FB" w:rsidRDefault="00F80120">
                              <w:pPr>
                                <w:rPr>
                                  <w:sz w:val="22"/>
                                </w:rPr>
                              </w:pPr>
                              <w:r w:rsidRPr="00B877FB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2</w:t>
                              </w:r>
                              <w:r w:rsidRPr="00B877FB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243DC8" id="群組 614" o:spid="_x0000_s1410" style="position:absolute;left:0;text-align:left;margin-left:271.25pt;margin-top:29.6pt;width:186.45pt;height:111.65pt;z-index:251645440;mso-width-relative:margin;mso-height-relative:margin" coordsize="22098,12517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">
                <v:group id="群組 613" o:spid="_x0000_s1411" style="position:absolute;width:22098;height:12452" coordsize="22098,12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<v:shape id="圖片 607" o:spid="_x0000_s1412" type="#_x0000_t75" style="position:absolute;width:22098;height:124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">
                    <v:imagedata r:id="rId230" o:title=""/>
                    <v:path arrowok="t"/>
                  </v:shape>
                  <v:shape id="文字方塊 2" o:spid="_x0000_s1413" type="#_x0000_t202" style="position:absolute;left:2449;top:3004;width:1498;height:1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" filled="f" stroked="f">
                    <v:textbox inset="0,0,0,0">
                      <w:txbxContent>
                        <w:p w:rsidR="00F80120" w:rsidRPr="005865DB" w:rsidRDefault="00F80120">
                          <w:pPr>
                            <w:rPr>
                              <w:b/>
                              <w:sz w:val="20"/>
                            </w:rPr>
                          </w:pPr>
                          <w:r w:rsidRPr="005865DB">
                            <w:rPr>
                              <w:rFonts w:hint="eastAsia"/>
                              <w:b/>
                              <w:sz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" o:spid="_x0000_s1414" type="#_x0000_t202" style="position:absolute;left:4604;top:3037;width:1499;height:1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" filled="f" stroked="f">
                    <v:textbox inset="0,0,0,0">
                      <w:txbxContent>
                        <w:p w:rsidR="00F80120" w:rsidRPr="005865DB" w:rsidRDefault="00F80120">
                          <w:pPr>
                            <w:rPr>
                              <w:b/>
                              <w:sz w:val="20"/>
                            </w:rPr>
                          </w:pPr>
                          <w:r w:rsidRPr="005865DB">
                            <w:rPr>
                              <w:rFonts w:hint="eastAsia"/>
                              <w:b/>
                              <w:sz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" o:spid="_x0000_s1415" type="#_x0000_t202" style="position:absolute;left:9568;top:3004;width:1499;height:1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" filled="f" stroked="f">
                    <v:textbox inset="0,0,0,0">
                      <w:txbxContent>
                        <w:p w:rsidR="00F80120" w:rsidRPr="005865DB" w:rsidRDefault="00F80120">
                          <w:pPr>
                            <w:rPr>
                              <w:b/>
                              <w:sz w:val="20"/>
                            </w:rPr>
                          </w:pPr>
                          <w:r w:rsidRPr="005865DB">
                            <w:rPr>
                              <w:rFonts w:hint="eastAsia"/>
                              <w:b/>
                              <w:sz w:val="20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" o:spid="_x0000_s1416" type="#_x0000_t202" style="position:absolute;left:19496;top:3004;width:1498;height:1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" filled="f" stroked="f">
                    <v:textbox inset="0,0,0,0">
                      <w:txbxContent>
                        <w:p w:rsidR="00F80120" w:rsidRPr="005865DB" w:rsidRDefault="00F80120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20"/>
                            </w:rPr>
                            <w:t>丁</w:t>
                          </w:r>
                        </w:p>
                      </w:txbxContent>
                    </v:textbox>
                  </v:shape>
                </v:group>
                <v:shape id="文字方塊 2" o:spid="_x0000_s1417" type="#_x0000_t202" style="position:absolute;left:11067;top:10612;width:3886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" filled="f" stroked="f">
                  <v:textbox inset="0,0,0,0">
                    <w:txbxContent>
                      <w:p w:rsidR="00F80120" w:rsidRPr="00B877FB" w:rsidRDefault="00F80120">
                        <w:pPr>
                          <w:rPr>
                            <w:sz w:val="22"/>
                          </w:rPr>
                        </w:pPr>
                        <w:r w:rsidRPr="00B877FB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2</w:t>
                        </w:r>
                        <w:r w:rsidRPr="00B877FB">
                          <w:rPr>
                            <w:rFonts w:hint="eastAsia"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44D9B" w:rsidRPr="007044C9">
        <w:rPr>
          <w:rFonts w:hint="eastAsia"/>
        </w:rPr>
        <w:t>65</w:t>
      </w:r>
      <w:r w:rsidR="00CE63DD" w:rsidRPr="007044C9">
        <w:t>.</w:t>
      </w:r>
      <w:r w:rsidR="00C953D0" w:rsidRPr="007044C9">
        <w:rPr>
          <w:rFonts w:hint="eastAsia"/>
        </w:rPr>
        <w:tab/>
      </w:r>
      <w:r w:rsidR="00CE63DD" w:rsidRPr="007044C9">
        <w:t>臺灣周圍有不同海</w:t>
      </w:r>
      <w:r w:rsidR="00573319" w:rsidRPr="007044C9">
        <w:rPr>
          <w:rFonts w:hint="eastAsia"/>
        </w:rPr>
        <w:t>（</w:t>
      </w:r>
      <w:r w:rsidR="00CE63DD" w:rsidRPr="007044C9">
        <w:t>洋</w:t>
      </w:r>
      <w:r w:rsidR="00573319" w:rsidRPr="007044C9">
        <w:rPr>
          <w:rFonts w:hint="eastAsia"/>
        </w:rPr>
        <w:t>）</w:t>
      </w:r>
      <w:r w:rsidR="00CE63DD" w:rsidRPr="007044C9">
        <w:t>流，</w:t>
      </w:r>
      <w:r w:rsidR="00D30A17" w:rsidRPr="007044C9">
        <w:rPr>
          <w:rFonts w:hint="eastAsia"/>
        </w:rPr>
        <w:t>冬季時，黑潮流經</w:t>
      </w:r>
      <w:r w:rsidR="00953BF6">
        <w:rPr>
          <w:rFonts w:hint="eastAsia"/>
        </w:rPr>
        <w:t>臺</w:t>
      </w:r>
      <w:r w:rsidR="00D30A17" w:rsidRPr="007044C9">
        <w:rPr>
          <w:rFonts w:hint="eastAsia"/>
        </w:rPr>
        <w:t>灣東部海域，中國沿海則有來自北方南下的冷流。</w:t>
      </w:r>
      <w:r w:rsidR="00CE63DD" w:rsidRPr="007044C9">
        <w:t>圖</w:t>
      </w:r>
      <w:r w:rsidR="009B228F">
        <w:rPr>
          <w:rFonts w:hint="eastAsia"/>
        </w:rPr>
        <w:t>21</w:t>
      </w:r>
      <w:r w:rsidR="00CE63DD" w:rsidRPr="007044C9">
        <w:t>是</w:t>
      </w:r>
      <w:r w:rsidR="00953BF6">
        <w:rPr>
          <w:rFonts w:hint="eastAsia"/>
        </w:rPr>
        <w:t>臺</w:t>
      </w:r>
      <w:r w:rsidR="00CE63DD" w:rsidRPr="007044C9">
        <w:t>灣附近海域的地圖，圖中甲、乙、丙、丁四處位於北緯</w:t>
      </w:r>
      <w:r w:rsidR="00CE63DD" w:rsidRPr="007044C9">
        <w:t>25</w:t>
      </w:r>
      <w:r w:rsidR="00CE63DD" w:rsidRPr="007044C9">
        <w:t>度線上。</w:t>
      </w:r>
      <w:r w:rsidR="00CE63DD" w:rsidRPr="007044C9">
        <w:rPr>
          <w:rFonts w:hint="eastAsia"/>
        </w:rPr>
        <w:t>依據</w:t>
      </w:r>
      <w:r w:rsidR="00CE63DD" w:rsidRPr="007044C9">
        <w:t>臺灣附近海域的流場，判斷下列哪一選項最符合</w:t>
      </w:r>
      <w:r w:rsidR="00D30A17" w:rsidRPr="007044C9">
        <w:rPr>
          <w:rFonts w:hint="eastAsia"/>
        </w:rPr>
        <w:t>冬季時，</w:t>
      </w:r>
      <w:r w:rsidR="00D30A17" w:rsidRPr="007044C9">
        <w:t>甲、乙、丙、丁四處</w:t>
      </w:r>
      <w:r w:rsidR="00CE63DD" w:rsidRPr="007044C9">
        <w:t>海面溫度示意圖？</w:t>
      </w:r>
    </w:p>
    <w:p w:rsidR="00D779BD" w:rsidRDefault="00D779BD" w:rsidP="00B512BA">
      <w:pPr>
        <w:pStyle w:val="TIT1"/>
      </w:pPr>
    </w:p>
    <w:p w:rsidR="00AD67C7" w:rsidRPr="00AD67C7" w:rsidRDefault="0032555C" w:rsidP="0032555C">
      <w:pPr>
        <w:pStyle w:val="ABC0"/>
        <w:snapToGrid/>
        <w:spacing w:beforeLines="50" w:before="120"/>
        <w:ind w:left="715" w:hanging="319"/>
      </w:pP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2896" behindDoc="1" locked="0" layoutInCell="1" allowOverlap="1" wp14:anchorId="2B93BFF6" wp14:editId="5E38120A">
                <wp:simplePos x="0" y="0"/>
                <wp:positionH relativeFrom="column">
                  <wp:posOffset>4361815</wp:posOffset>
                </wp:positionH>
                <wp:positionV relativeFrom="paragraph">
                  <wp:posOffset>293370</wp:posOffset>
                </wp:positionV>
                <wp:extent cx="1470660" cy="892175"/>
                <wp:effectExtent l="0" t="0" r="0" b="3175"/>
                <wp:wrapNone/>
                <wp:docPr id="109" name="群組 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0660" cy="892175"/>
                          <a:chOff x="0" y="0"/>
                          <a:chExt cx="1471025" cy="892324"/>
                        </a:xfrm>
                      </wpg:grpSpPr>
                      <pic:pic xmlns:pic="http://schemas.openxmlformats.org/drawingml/2006/picture">
                        <pic:nvPicPr>
                          <pic:cNvPr id="114" name="圖片 1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24"/>
                          <a:stretch/>
                        </pic:blipFill>
                        <pic:spPr bwMode="auto">
                          <a:xfrm>
                            <a:off x="291830" y="68094"/>
                            <a:ext cx="1179195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117" name="群組 117"/>
                        <wpg:cNvGrpSpPr/>
                        <wpg:grpSpPr>
                          <a:xfrm>
                            <a:off x="0" y="0"/>
                            <a:ext cx="303553" cy="793275"/>
                            <a:chOff x="0" y="0"/>
                            <a:chExt cx="303553" cy="793275"/>
                          </a:xfrm>
                        </wpg:grpSpPr>
                        <wps:wsp>
                          <wps:cNvPr id="1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B93BFF6" id="群組 109" o:spid="_x0000_s1418" style="position:absolute;left:0;text-align:left;margin-left:343.45pt;margin-top:23.1pt;width:115.8pt;height:70.25pt;z-index:-251523584" coordsize="14710,89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">
                <v:shape id="圖片 114" o:spid="_x0000_s1419" type="#_x0000_t75" style="position:absolute;left:2918;top:680;width:11792;height:8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">
                  <v:imagedata r:id="rId232" o:title="" cropleft="5717f"/>
                  <v:path arrowok="t"/>
                </v:shape>
                <v:group id="群組 117" o:spid="_x0000_s1420" style="position:absolute;width:3035;height:7932" coordsize="3035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<v:shape id="文字方塊 2" o:spid="_x0000_s1421" type="#_x0000_t202" style="position:absolute;left:1448;width:1587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s0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0MozMoHe/gMAAP//AwBQSwECLQAUAAYACAAAACEA2+H2y+4AAACFAQAAEwAAAAAAAAAA&#10;AAAAAAAAAAAAW0NvbnRlbnRfVHlwZXNdLnhtbFBLAQItABQABgAIAAAAIQBa9CxbvwAAABUBAAAL&#10;AAAAAAAAAAAAAAAAAB8BAABfcmVscy8ucmVsc1BLAQItABQABgAIAAAAIQAaccs0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22" type="#_x0000_t202" style="position:absolute;left:1448;top:5854;width:1587;height:2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23" type="#_x0000_t202" style="position:absolute;top:2353;width:1581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1872" behindDoc="1" locked="0" layoutInCell="1" allowOverlap="1" wp14:anchorId="41E2065B" wp14:editId="171AAEDF">
                <wp:simplePos x="0" y="0"/>
                <wp:positionH relativeFrom="column">
                  <wp:posOffset>509905</wp:posOffset>
                </wp:positionH>
                <wp:positionV relativeFrom="paragraph">
                  <wp:posOffset>317500</wp:posOffset>
                </wp:positionV>
                <wp:extent cx="1434465" cy="892175"/>
                <wp:effectExtent l="0" t="0" r="0" b="3175"/>
                <wp:wrapNone/>
                <wp:docPr id="553" name="群組 5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4465" cy="892175"/>
                          <a:chOff x="0" y="0"/>
                          <a:chExt cx="1434627" cy="892324"/>
                        </a:xfrm>
                      </wpg:grpSpPr>
                      <pic:pic xmlns:pic="http://schemas.openxmlformats.org/drawingml/2006/picture">
                        <pic:nvPicPr>
                          <pic:cNvPr id="558" name="圖片 55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25"/>
                          <a:stretch/>
                        </pic:blipFill>
                        <pic:spPr bwMode="auto">
                          <a:xfrm>
                            <a:off x="282102" y="68094"/>
                            <a:ext cx="1152525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128" name="群組 128"/>
                        <wpg:cNvGrpSpPr/>
                        <wpg:grpSpPr>
                          <a:xfrm>
                            <a:off x="0" y="0"/>
                            <a:ext cx="303553" cy="793275"/>
                            <a:chOff x="0" y="0"/>
                            <a:chExt cx="303553" cy="793275"/>
                          </a:xfrm>
                        </wpg:grpSpPr>
                        <wps:wsp>
                          <wps:cNvPr id="1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1E2065B" id="群組 553" o:spid="_x0000_s1424" style="position:absolute;left:0;text-align:left;margin-left:40.15pt;margin-top:25pt;width:112.95pt;height:70.25pt;z-index:-251524608" coordsize="14346,89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">
                <v:shape id="圖片 558" o:spid="_x0000_s1425" type="#_x0000_t75" style="position:absolute;left:2821;top:680;width:11525;height:8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">
                  <v:imagedata r:id="rId234" o:title="" cropleft="6570f"/>
                  <v:path arrowok="t"/>
                </v:shape>
                <v:group id="群組 128" o:spid="_x0000_s1426" style="position:absolute;width:3035;height:7932" coordsize="3035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  <v:shape id="文字方塊 2" o:spid="_x0000_s1427" type="#_x0000_t202" style="position:absolute;left:1448;width:1587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28" type="#_x0000_t202" style="position:absolute;left:1448;top:5854;width:1587;height:2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29" type="#_x0000_t202" style="position:absolute;top:2353;width:1581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KC+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MCygvsMAAADcAAAADwAA&#10;AAAAAAAAAAAAAAAHAgAAZHJzL2Rvd25yZXYueG1sUEsFBgAAAAADAAMAtwAAAPcCAAAAAA==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6992" behindDoc="1" locked="0" layoutInCell="1" allowOverlap="1" wp14:anchorId="42BCBF34" wp14:editId="5E00058E">
                <wp:simplePos x="0" y="0"/>
                <wp:positionH relativeFrom="column">
                  <wp:posOffset>2452370</wp:posOffset>
                </wp:positionH>
                <wp:positionV relativeFrom="paragraph">
                  <wp:posOffset>308825</wp:posOffset>
                </wp:positionV>
                <wp:extent cx="1448435" cy="877570"/>
                <wp:effectExtent l="0" t="0" r="0" b="0"/>
                <wp:wrapNone/>
                <wp:docPr id="504" name="群組 5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8435" cy="877570"/>
                          <a:chOff x="0" y="0"/>
                          <a:chExt cx="1448833" cy="878059"/>
                        </a:xfrm>
                      </wpg:grpSpPr>
                      <wpg:grpSp>
                        <wpg:cNvPr id="505" name="群組 505"/>
                        <wpg:cNvGrpSpPr/>
                        <wpg:grpSpPr>
                          <a:xfrm>
                            <a:off x="0" y="0"/>
                            <a:ext cx="303553" cy="793275"/>
                            <a:chOff x="0" y="0"/>
                            <a:chExt cx="303553" cy="793275"/>
                          </a:xfrm>
                        </wpg:grpSpPr>
                        <wps:wsp>
                          <wps:cNvPr id="5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0" name="圖片 7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69"/>
                          <a:stretch/>
                        </pic:blipFill>
                        <pic:spPr bwMode="auto">
                          <a:xfrm>
                            <a:off x="288053" y="70339"/>
                            <a:ext cx="1160780" cy="8077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2BCBF34" id="群組 504" o:spid="_x0000_s1430" style="position:absolute;left:0;text-align:left;margin-left:193.1pt;margin-top:24.3pt;width:114.05pt;height:69.1pt;z-index:-251519488" coordsize="14488,87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">
                <v:group id="群組 505" o:spid="_x0000_s1431" style="position:absolute;width:3035;height:7932" coordsize="3035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">
                  <v:shape id="文字方塊 2" o:spid="_x0000_s1432" type="#_x0000_t202" style="position:absolute;left:1448;width:1587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33" type="#_x0000_t202" style="position:absolute;left:1448;top:5854;width:1587;height:2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WCxQAAANwAAAAPAAAAZHJzL2Rvd25yZXYueG1sRI9BawIx&#10;FITvBf9DeIXealKh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D1uGWC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34" type="#_x0000_t202" style="position:absolute;top:2353;width:1581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  <v:shape id="圖片 70" o:spid="_x0000_s1435" type="#_x0000_t75" style="position:absolute;left:2880;top:703;width:11608;height:80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">
                  <v:imagedata r:id="rId236" o:title="" cropleft="5616f"/>
                  <v:path arrowok="t"/>
                </v:shape>
              </v:group>
            </w:pict>
          </mc:Fallback>
        </mc:AlternateContent>
      </w:r>
      <w:r w:rsidR="00AD67C7" w:rsidRPr="00AD67C7">
        <w:rPr>
          <w:rFonts w:hint="eastAsia"/>
        </w:rPr>
        <w:t>(</w:t>
      </w:r>
      <w:r w:rsidR="00AD67C7" w:rsidRPr="00AD67C7">
        <w:t>A)</w:t>
      </w:r>
      <w:r w:rsidR="00AD67C7" w:rsidRPr="00AD67C7">
        <w:tab/>
        <w:t>(B)</w:t>
      </w:r>
      <w:r w:rsidR="00AD67C7" w:rsidRPr="00AD67C7">
        <w:tab/>
        <w:t>(C)</w:t>
      </w:r>
    </w:p>
    <w:p w:rsidR="00AD67C7" w:rsidRDefault="00AD67C7" w:rsidP="00AD67C7">
      <w:pPr>
        <w:pStyle w:val="TIT1"/>
        <w:tabs>
          <w:tab w:val="left" w:pos="7334"/>
        </w:tabs>
        <w:rPr>
          <w:spacing w:val="24"/>
        </w:rPr>
      </w:pPr>
    </w:p>
    <w:p w:rsidR="00AD67C7" w:rsidRDefault="00AD67C7" w:rsidP="00231922">
      <w:pPr>
        <w:pStyle w:val="TIT1"/>
        <w:tabs>
          <w:tab w:val="left" w:pos="2076"/>
          <w:tab w:val="left" w:pos="7744"/>
        </w:tabs>
        <w:rPr>
          <w:spacing w:val="24"/>
        </w:rPr>
      </w:pPr>
      <w:r>
        <w:rPr>
          <w:spacing w:val="24"/>
        </w:rPr>
        <w:tab/>
      </w:r>
      <w:r>
        <w:rPr>
          <w:spacing w:val="24"/>
        </w:rPr>
        <w:tab/>
      </w:r>
      <w:r w:rsidR="00231922">
        <w:rPr>
          <w:spacing w:val="24"/>
        </w:rPr>
        <w:tab/>
      </w:r>
    </w:p>
    <w:p w:rsidR="00AD67C7" w:rsidRDefault="00AD67C7" w:rsidP="00AD67C7">
      <w:pPr>
        <w:pStyle w:val="ABC0"/>
        <w:snapToGrid/>
        <w:ind w:leftChars="0" w:left="369" w:firstLineChars="0" w:firstLine="0"/>
        <w:rPr>
          <w:rFonts w:cs="新細明體"/>
          <w:bCs w:val="0"/>
          <w:color w:val="auto"/>
          <w:spacing w:val="24"/>
        </w:rPr>
      </w:pPr>
    </w:p>
    <w:p w:rsidR="00231922" w:rsidRDefault="00231922" w:rsidP="00AD67C7">
      <w:pPr>
        <w:pStyle w:val="ABC0"/>
        <w:ind w:left="773" w:hanging="377"/>
      </w:pPr>
    </w:p>
    <w:p w:rsidR="00AD67C7" w:rsidRPr="00AD67C7" w:rsidRDefault="0032555C" w:rsidP="00AD67C7">
      <w:pPr>
        <w:pStyle w:val="ABC0"/>
        <w:ind w:left="715" w:hanging="319"/>
      </w:pP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5968" behindDoc="1" locked="0" layoutInCell="1" allowOverlap="1" wp14:anchorId="42D8EC0B" wp14:editId="16E4328C">
                <wp:simplePos x="0" y="0"/>
                <wp:positionH relativeFrom="column">
                  <wp:posOffset>4351020</wp:posOffset>
                </wp:positionH>
                <wp:positionV relativeFrom="paragraph">
                  <wp:posOffset>235585</wp:posOffset>
                </wp:positionV>
                <wp:extent cx="1488440" cy="892175"/>
                <wp:effectExtent l="0" t="0" r="0" b="3175"/>
                <wp:wrapNone/>
                <wp:docPr id="133" name="群組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8440" cy="892175"/>
                          <a:chOff x="0" y="0"/>
                          <a:chExt cx="1488575" cy="892323"/>
                        </a:xfrm>
                      </wpg:grpSpPr>
                      <pic:pic xmlns:pic="http://schemas.openxmlformats.org/drawingml/2006/picture">
                        <pic:nvPicPr>
                          <pic:cNvPr id="173" name="圖片 17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827"/>
                          <a:stretch/>
                        </pic:blipFill>
                        <pic:spPr bwMode="auto">
                          <a:xfrm>
                            <a:off x="311285" y="68093"/>
                            <a:ext cx="1177290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592" name="群組 592"/>
                        <wpg:cNvGrpSpPr/>
                        <wpg:grpSpPr>
                          <a:xfrm>
                            <a:off x="0" y="0"/>
                            <a:ext cx="303530" cy="793115"/>
                            <a:chOff x="0" y="0"/>
                            <a:chExt cx="303553" cy="793275"/>
                          </a:xfrm>
                        </wpg:grpSpPr>
                        <wps:wsp>
                          <wps:cNvPr id="59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9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9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2D8EC0B" id="群組 133" o:spid="_x0000_s1436" style="position:absolute;left:0;text-align:left;margin-left:342.6pt;margin-top:18.55pt;width:117.2pt;height:70.25pt;z-index:-251520512" coordsize="14885,89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">
                <v:shape id="圖片 173" o:spid="_x0000_s1437" type="#_x0000_t75" style="position:absolute;left:3112;top:680;width:11773;height:8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">
                  <v:imagedata r:id="rId238" o:title="" cropleft="5785f"/>
                  <v:path arrowok="t"/>
                </v:shape>
                <v:group id="群組 592" o:spid="_x0000_s1438" style="position:absolute;width:3035;height:7931" coordsize="3035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5gu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">
                  <v:shape id="文字方塊 2" o:spid="_x0000_s1439" type="#_x0000_t202" style="position:absolute;left:1448;width:1587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40" type="#_x0000_t202" style="position:absolute;left:1448;top:5854;width:1587;height:2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41" type="#_x0000_t202" style="position:absolute;top:2353;width:1581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3920" behindDoc="1" locked="0" layoutInCell="1" allowOverlap="1" wp14:anchorId="1752EE07" wp14:editId="638248E6">
                <wp:simplePos x="0" y="0"/>
                <wp:positionH relativeFrom="column">
                  <wp:posOffset>519430</wp:posOffset>
                </wp:positionH>
                <wp:positionV relativeFrom="paragraph">
                  <wp:posOffset>241300</wp:posOffset>
                </wp:positionV>
                <wp:extent cx="1459865" cy="882015"/>
                <wp:effectExtent l="0" t="0" r="6985" b="0"/>
                <wp:wrapNone/>
                <wp:docPr id="634" name="群組 6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9865" cy="882015"/>
                          <a:chOff x="0" y="0"/>
                          <a:chExt cx="1460027" cy="882595"/>
                        </a:xfrm>
                      </wpg:grpSpPr>
                      <pic:pic xmlns:pic="http://schemas.openxmlformats.org/drawingml/2006/picture">
                        <pic:nvPicPr>
                          <pic:cNvPr id="638" name="圖片 63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82"/>
                          <a:stretch/>
                        </pic:blipFill>
                        <pic:spPr bwMode="auto">
                          <a:xfrm>
                            <a:off x="282102" y="58365"/>
                            <a:ext cx="1177925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221" name="群組 221"/>
                        <wpg:cNvGrpSpPr/>
                        <wpg:grpSpPr>
                          <a:xfrm>
                            <a:off x="0" y="0"/>
                            <a:ext cx="303530" cy="793115"/>
                            <a:chOff x="0" y="0"/>
                            <a:chExt cx="303553" cy="793275"/>
                          </a:xfrm>
                        </wpg:grpSpPr>
                        <wps:wsp>
                          <wps:cNvPr id="2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752EE07" id="群組 634" o:spid="_x0000_s1442" style="position:absolute;left:0;text-align:left;margin-left:40.9pt;margin-top:19pt;width:114.95pt;height:69.45pt;z-index:-251522560" coordsize="14600,882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">
                <v:shape id="圖片 638" o:spid="_x0000_s1443" type="#_x0000_t75" style="position:absolute;left:2821;top:583;width:11779;height:8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">
                  <v:imagedata r:id="rId240" o:title="" cropleft="5755f"/>
                  <v:path arrowok="t"/>
                </v:shape>
                <v:group id="群組 221" o:spid="_x0000_s1444" style="position:absolute;width:3035;height:7931" coordsize="3035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<v:shape id="文字方塊 2" o:spid="_x0000_s1445" type="#_x0000_t202" style="position:absolute;left:1448;width:1587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46" type="#_x0000_t202" style="position:absolute;left:1448;top:5854;width:1587;height:2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PKE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ABnPKE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47" type="#_x0000_t202" style="position:absolute;top:2353;width:1581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WrwxQAAANwAAAAPAAAAZHJzL2Rvd25yZXYueG1sRI9Ba8JA&#10;FITvBf/D8oTe6sZQpE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COdWrw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4944" behindDoc="1" locked="0" layoutInCell="1" allowOverlap="1" wp14:anchorId="246CD9F0" wp14:editId="7EF1A4F9">
                <wp:simplePos x="0" y="0"/>
                <wp:positionH relativeFrom="column">
                  <wp:posOffset>2445385</wp:posOffset>
                </wp:positionH>
                <wp:positionV relativeFrom="paragraph">
                  <wp:posOffset>240030</wp:posOffset>
                </wp:positionV>
                <wp:extent cx="1491615" cy="882015"/>
                <wp:effectExtent l="0" t="0" r="0" b="0"/>
                <wp:wrapNone/>
                <wp:docPr id="597" name="群組 5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1615" cy="882015"/>
                          <a:chOff x="0" y="0"/>
                          <a:chExt cx="1491750" cy="882596"/>
                        </a:xfrm>
                      </wpg:grpSpPr>
                      <pic:pic xmlns:pic="http://schemas.openxmlformats.org/drawingml/2006/picture">
                        <pic:nvPicPr>
                          <pic:cNvPr id="598" name="圖片 59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613"/>
                          <a:stretch/>
                        </pic:blipFill>
                        <pic:spPr bwMode="auto">
                          <a:xfrm>
                            <a:off x="311285" y="58366"/>
                            <a:ext cx="1180465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599" name="群組 599"/>
                        <wpg:cNvGrpSpPr/>
                        <wpg:grpSpPr>
                          <a:xfrm>
                            <a:off x="0" y="0"/>
                            <a:ext cx="303530" cy="793115"/>
                            <a:chOff x="0" y="0"/>
                            <a:chExt cx="303553" cy="793275"/>
                          </a:xfrm>
                        </wpg:grpSpPr>
                        <wps:wsp>
                          <wps:cNvPr id="6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A65781" w:rsidRDefault="00F80120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46CD9F0" id="群組 597" o:spid="_x0000_s1448" style="position:absolute;left:0;text-align:left;margin-left:192.55pt;margin-top:18.9pt;width:117.45pt;height:69.45pt;z-index:-251521536" coordsize="14917,8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">
                <v:shape id="圖片 598" o:spid="_x0000_s1449" type="#_x0000_t75" style="position:absolute;left:3112;top:583;width:11805;height:8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">
                  <v:imagedata r:id="rId242" o:title="" cropleft="5645f"/>
                  <v:path arrowok="t"/>
                </v:shape>
                <v:group id="群組 599" o:spid="_x0000_s1450" style="position:absolute;width:3035;height:7931" coordsize="3035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wpf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">
                  <v:shape id="文字方塊 2" o:spid="_x0000_s1451" type="#_x0000_t202" style="position:absolute;left:1448;width:1587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52" type="#_x0000_t202" style="position:absolute;left:1448;top:5854;width:1587;height:2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m3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9H0CjzPxCMjFHwAAAP//AwBQSwECLQAUAAYACAAAACEA2+H2y+4AAACFAQAAEwAAAAAAAAAA&#10;AAAAAAAAAAAAW0NvbnRlbnRfVHlwZXNdLnhtbFBLAQItABQABgAIAAAAIQBa9CxbvwAAABUBAAAL&#10;AAAAAAAAAAAAAAAAAB8BAABfcmVscy8ucmVsc1BLAQItABQABgAIAAAAIQDwhm3b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53" type="#_x0000_t202" style="position:absolute;top:2353;width:1581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" filled="f" stroked="f">
                    <v:textbox inset="0,0,0,0">
                      <w:txbxContent>
                        <w:p w:rsidR="00F80120" w:rsidRPr="00A65781" w:rsidRDefault="00F80120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AD67C7" w:rsidRPr="00AD67C7">
        <w:rPr>
          <w:rFonts w:hint="eastAsia"/>
        </w:rPr>
        <w:t>(</w:t>
      </w:r>
      <w:r w:rsidR="00AD67C7" w:rsidRPr="00AD67C7">
        <w:t>D)</w:t>
      </w:r>
      <w:r w:rsidR="00AD67C7" w:rsidRPr="00AD67C7">
        <w:tab/>
        <w:t>(E)</w:t>
      </w:r>
      <w:r w:rsidR="00AD67C7" w:rsidRPr="00AD67C7">
        <w:tab/>
        <w:t>(F)</w:t>
      </w:r>
    </w:p>
    <w:p w:rsidR="00AD67C7" w:rsidRPr="00DD2342" w:rsidRDefault="00AD67C7" w:rsidP="00AD67C7">
      <w:pPr>
        <w:pStyle w:val="ABC0"/>
        <w:snapToGrid/>
        <w:ind w:leftChars="0" w:left="369" w:firstLineChars="0" w:firstLine="0"/>
        <w:rPr>
          <w:rFonts w:cs="新細明體"/>
          <w:bCs w:val="0"/>
          <w:color w:val="auto"/>
          <w:spacing w:val="24"/>
        </w:rPr>
      </w:pPr>
    </w:p>
    <w:p w:rsidR="00AD67C7" w:rsidRDefault="00AD67C7" w:rsidP="00AD67C7">
      <w:pPr>
        <w:pStyle w:val="TIT1"/>
        <w:jc w:val="center"/>
        <w:rPr>
          <w:spacing w:val="24"/>
        </w:rPr>
      </w:pPr>
    </w:p>
    <w:p w:rsidR="00AD67C7" w:rsidRDefault="0032555C" w:rsidP="0032555C">
      <w:pPr>
        <w:tabs>
          <w:tab w:val="left" w:pos="1667"/>
        </w:tabs>
      </w:pPr>
      <w:r>
        <w:tab/>
      </w:r>
    </w:p>
    <w:p w:rsidR="00AD67C7" w:rsidRDefault="00AD67C7" w:rsidP="00231922">
      <w:pPr>
        <w:pStyle w:val="TIT1"/>
        <w:tabs>
          <w:tab w:val="left" w:pos="2474"/>
        </w:tabs>
      </w:pPr>
    </w:p>
    <w:p w:rsidR="002234B8" w:rsidRPr="00132A97" w:rsidRDefault="004474FA" w:rsidP="00B512BA">
      <w:pPr>
        <w:pStyle w:val="TIT1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31808" behindDoc="0" locked="0" layoutInCell="1" allowOverlap="1" wp14:anchorId="56DE4636" wp14:editId="28386F0B">
                <wp:simplePos x="0" y="0"/>
                <wp:positionH relativeFrom="column">
                  <wp:posOffset>3817620</wp:posOffset>
                </wp:positionH>
                <wp:positionV relativeFrom="paragraph">
                  <wp:posOffset>317026</wp:posOffset>
                </wp:positionV>
                <wp:extent cx="1907540" cy="1863725"/>
                <wp:effectExtent l="0" t="0" r="0" b="3175"/>
                <wp:wrapSquare wrapText="bothSides"/>
                <wp:docPr id="5453" name="群組 5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7540" cy="1863725"/>
                          <a:chOff x="0" y="0"/>
                          <a:chExt cx="1907972" cy="1864349"/>
                        </a:xfrm>
                      </wpg:grpSpPr>
                      <wps:wsp>
                        <wps:cNvPr id="54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68485" y="1673158"/>
                            <a:ext cx="373464" cy="1911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Pr="00EF1681" w:rsidRDefault="00F80120" w:rsidP="004474FA">
                              <w:pPr>
                                <w:rPr>
                                  <w:sz w:val="22"/>
                                </w:rPr>
                              </w:pPr>
                              <w:r w:rsidRPr="00EF1681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59300C">
                                <w:rPr>
                                  <w:sz w:val="22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5460" name="群組 5460"/>
                        <wpg:cNvGrpSpPr/>
                        <wpg:grpSpPr>
                          <a:xfrm>
                            <a:off x="0" y="0"/>
                            <a:ext cx="1907972" cy="1723026"/>
                            <a:chOff x="0" y="0"/>
                            <a:chExt cx="1907972" cy="1723026"/>
                          </a:xfrm>
                        </wpg:grpSpPr>
                        <wps:wsp>
                          <wps:cNvPr id="546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79379"/>
                              <a:ext cx="152400" cy="4140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Default="00F80120" w:rsidP="004474FA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22"/>
                                  </w:rPr>
                                  <w:t>高</w:t>
                                </w:r>
                              </w:p>
                              <w:p w:rsidR="00F80120" w:rsidRPr="00496596" w:rsidRDefault="00F80120" w:rsidP="004474FA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</w:pPr>
                                <w:r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4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0472" y="1536971"/>
                              <a:ext cx="317500" cy="1860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0120" w:rsidRPr="00496596" w:rsidRDefault="00F80120" w:rsidP="004474FA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</w:pPr>
                                <w:r w:rsidRPr="00496596">
                                  <w:rPr>
                                    <w:rFonts w:ascii="標楷體" w:eastAsia="標楷體" w:hAnsi="標楷體" w:hint="eastAsia"/>
                                    <w:sz w:val="22"/>
                                  </w:rPr>
                                  <w:t>水</w:t>
                                </w:r>
                                <w:r w:rsidRPr="00496596"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  <w:t>平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5463" name="群組 5463"/>
                          <wpg:cNvGrpSpPr/>
                          <wpg:grpSpPr>
                            <a:xfrm>
                              <a:off x="165370" y="0"/>
                              <a:ext cx="1609090" cy="1556277"/>
                              <a:chOff x="0" y="0"/>
                              <a:chExt cx="1609090" cy="1556277"/>
                            </a:xfrm>
                          </wpg:grpSpPr>
                          <pic:pic xmlns:pic="http://schemas.openxmlformats.org/drawingml/2006/picture">
                            <pic:nvPicPr>
                              <pic:cNvPr id="5464" name="圖片 5464" descr="C:\Users\pichun\Desktop\地科.jp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4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116732"/>
                                <a:ext cx="1609090" cy="1439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546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16540" y="1318098"/>
                                <a:ext cx="304165" cy="1416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59300C" w:rsidRDefault="00F80120" w:rsidP="004474FA">
                                  <w:pPr>
                                    <w:snapToGrid w:val="0"/>
                                    <w:jc w:val="center"/>
                                    <w:rPr>
                                      <w:rFonts w:ascii="標楷體" w:eastAsia="標楷體" w:hAnsi="標楷體"/>
                                      <w:sz w:val="18"/>
                                    </w:rPr>
                                  </w:pPr>
                                  <w:r w:rsidRPr="0059300C">
                                    <w:rPr>
                                      <w:rFonts w:ascii="標楷體" w:eastAsia="標楷體" w:hAnsi="標楷體" w:hint="eastAsia"/>
                                      <w:sz w:val="18"/>
                                    </w:rPr>
                                    <w:t>陸</w:t>
                                  </w:r>
                                  <w:r w:rsidRPr="0059300C">
                                    <w:rPr>
                                      <w:rFonts w:ascii="標楷體" w:eastAsia="標楷體" w:hAnsi="標楷體"/>
                                      <w:sz w:val="18"/>
                                    </w:rPr>
                                    <w:t>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6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3464" y="1342417"/>
                                <a:ext cx="300990" cy="1416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59300C" w:rsidRDefault="00F80120" w:rsidP="004474FA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rFonts w:ascii="標楷體" w:eastAsia="標楷體" w:hAnsi="標楷體"/>
                                      <w:sz w:val="18"/>
                                      <w:szCs w:val="20"/>
                                    </w:rPr>
                                  </w:pPr>
                                  <w:r w:rsidRPr="0059300C">
                                    <w:rPr>
                                      <w:rFonts w:ascii="標楷體" w:eastAsia="標楷體" w:hAnsi="標楷體" w:hint="eastAsia"/>
                                      <w:sz w:val="18"/>
                                      <w:szCs w:val="20"/>
                                    </w:rPr>
                                    <w:t>海</w:t>
                                  </w:r>
                                  <w:r w:rsidRPr="0059300C">
                                    <w:rPr>
                                      <w:rFonts w:ascii="標楷體" w:eastAsia="標楷體" w:hAnsi="標楷體"/>
                                      <w:sz w:val="18"/>
                                      <w:szCs w:val="20"/>
                                    </w:rPr>
                                    <w:t>洋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6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366" y="0"/>
                                <a:ext cx="160020" cy="2127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C3760C" w:rsidRDefault="00F80120" w:rsidP="004474FA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 w:rsidRPr="00C3760C"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6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57009" y="136188"/>
                                <a:ext cx="160020" cy="2127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C3760C" w:rsidRDefault="00F80120" w:rsidP="004474FA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6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57009" y="948447"/>
                                <a:ext cx="160020" cy="2127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C3760C" w:rsidRDefault="00F80120" w:rsidP="004474FA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7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047" y="938720"/>
                                <a:ext cx="160020" cy="2127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0120" w:rsidRPr="00C3760C" w:rsidRDefault="00F80120" w:rsidP="004474FA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6DE4636" id="群組 5453" o:spid="_x0000_s1454" style="position:absolute;left:0;text-align:left;margin-left:300.6pt;margin-top:24.95pt;width:150.2pt;height:146.75pt;z-index:251831808" coordsize="19079,186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">
                <v:shape id="文字方塊 2" o:spid="_x0000_s1455" type="#_x0000_t202" style="position:absolute;left:7684;top:16731;width:3735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" filled="f" stroked="f">
                  <v:textbox style="mso-fit-shape-to-text:t" inset="0,0,0,0">
                    <w:txbxContent>
                      <w:p w:rsidR="00F80120" w:rsidRPr="00EF1681" w:rsidRDefault="00F80120" w:rsidP="004474FA">
                        <w:pPr>
                          <w:rPr>
                            <w:sz w:val="22"/>
                          </w:rPr>
                        </w:pPr>
                        <w:r w:rsidRPr="00EF1681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59300C">
                          <w:rPr>
                            <w:sz w:val="22"/>
                          </w:rPr>
                          <w:t>22</w:t>
                        </w:r>
                      </w:p>
                    </w:txbxContent>
                  </v:textbox>
                </v:shape>
                <v:group id="群組 5460" o:spid="_x0000_s1456" style="position:absolute;width:19079;height:17230" coordsize="19079,17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">
                  <v:shape id="文字方塊 2" o:spid="_x0000_s1457" type="#_x0000_t202" style="position:absolute;top:3793;width:1524;height:4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" filled="f" stroked="f">
                    <v:textbox inset="0,0,0,0">
                      <w:txbxContent>
                        <w:p w:rsidR="00F80120" w:rsidRDefault="00F80120" w:rsidP="004474FA">
                          <w:pPr>
                            <w:snapToGrid w:val="0"/>
                            <w:rPr>
                              <w:rFonts w:ascii="標楷體" w:eastAsia="標楷體" w:hAnsi="標楷體"/>
                              <w:sz w:val="22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22"/>
                            </w:rPr>
                            <w:t>高</w:t>
                          </w:r>
                        </w:p>
                        <w:p w:rsidR="00F80120" w:rsidRPr="00496596" w:rsidRDefault="00F80120" w:rsidP="004474FA">
                          <w:pPr>
                            <w:snapToGrid w:val="0"/>
                            <w:rPr>
                              <w:rFonts w:ascii="標楷體" w:eastAsia="標楷體" w:hAnsi="標楷體"/>
                              <w:sz w:val="22"/>
                            </w:rPr>
                          </w:pPr>
                          <w:r>
                            <w:rPr>
                              <w:rFonts w:ascii="標楷體" w:eastAsia="標楷體" w:hAnsi="標楷體"/>
                              <w:sz w:val="22"/>
                            </w:rPr>
                            <w:t>度</w:t>
                          </w:r>
                        </w:p>
                      </w:txbxContent>
                    </v:textbox>
                  </v:shape>
                  <v:shape id="文字方塊 2" o:spid="_x0000_s1458" type="#_x0000_t202" style="position:absolute;left:15904;top:15369;width:3175;height:1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" filled="f" stroked="f">
                    <v:textbox inset="0,0,0,0">
                      <w:txbxContent>
                        <w:p w:rsidR="00F80120" w:rsidRPr="00496596" w:rsidRDefault="00F80120" w:rsidP="004474FA">
                          <w:pPr>
                            <w:snapToGrid w:val="0"/>
                            <w:rPr>
                              <w:rFonts w:ascii="標楷體" w:eastAsia="標楷體" w:hAnsi="標楷體"/>
                              <w:sz w:val="22"/>
                            </w:rPr>
                          </w:pPr>
                          <w:r w:rsidRPr="00496596">
                            <w:rPr>
                              <w:rFonts w:ascii="標楷體" w:eastAsia="標楷體" w:hAnsi="標楷體" w:hint="eastAsia"/>
                              <w:sz w:val="22"/>
                            </w:rPr>
                            <w:t>水</w:t>
                          </w:r>
                          <w:r w:rsidRPr="00496596">
                            <w:rPr>
                              <w:rFonts w:ascii="標楷體" w:eastAsia="標楷體" w:hAnsi="標楷體"/>
                              <w:sz w:val="22"/>
                            </w:rPr>
                            <w:t>平</w:t>
                          </w:r>
                        </w:p>
                      </w:txbxContent>
                    </v:textbox>
                  </v:shape>
                  <v:group id="群組 5463" o:spid="_x0000_s1459" style="position:absolute;left:1653;width:16091;height:15562" coordsize="16090,15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cIn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vFoMoTXm/AE5OIJAAD//wMAUEsBAi0AFAAGAAgAAAAhANvh9svuAAAAhQEAABMAAAAAAAAA&#10;AAAAAAAAAAAAAFtDb250ZW50X1R5cGVzXS54bWxQSwECLQAUAAYACAAAACEAWvQsW78AAAAVAQAA&#10;CwAAAAAAAAAAAAAAAAAfAQAAX3JlbHMvLnJlbHNQSwECLQAUAAYACAAAACEAOn3CJ8YAAADdAAAA&#10;DwAAAAAAAAAAAAAAAAAHAgAAZHJzL2Rvd25yZXYueG1sUEsFBgAAAAADAAMAtwAAAPoCAAAAAA==&#10;">
                    <v:shape id="圖片 5464" o:spid="_x0000_s1460" type="#_x0000_t75" style="position:absolute;top:1167;width:16090;height:143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">
                      <v:imagedata r:id="rId244" o:title="地科"/>
                      <v:path arrowok="t"/>
                    </v:shape>
                    <v:shape id="文字方塊 2" o:spid="_x0000_s1461" type="#_x0000_t202" style="position:absolute;left:10165;top:13180;width:3042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" filled="f" stroked="f">
                      <v:textbox inset="0,0,0,0">
                        <w:txbxContent>
                          <w:p w:rsidR="00F80120" w:rsidRPr="0059300C" w:rsidRDefault="00F80120" w:rsidP="004474FA">
                            <w:pPr>
                              <w:snapToGrid w:val="0"/>
                              <w:jc w:val="center"/>
                              <w:rPr>
                                <w:rFonts w:ascii="標楷體" w:eastAsia="標楷體" w:hAnsi="標楷體"/>
                                <w:sz w:val="18"/>
                              </w:rPr>
                            </w:pPr>
                            <w:r w:rsidRPr="0059300C">
                              <w:rPr>
                                <w:rFonts w:ascii="標楷體" w:eastAsia="標楷體" w:hAnsi="標楷體" w:hint="eastAsia"/>
                                <w:sz w:val="18"/>
                              </w:rPr>
                              <w:t>陸</w:t>
                            </w:r>
                            <w:r w:rsidRPr="0059300C">
                              <w:rPr>
                                <w:rFonts w:ascii="標楷體" w:eastAsia="標楷體" w:hAnsi="標楷體"/>
                                <w:sz w:val="18"/>
                              </w:rPr>
                              <w:t>地</w:t>
                            </w:r>
                          </w:p>
                        </w:txbxContent>
                      </v:textbox>
                    </v:shape>
                    <v:shape id="文字方塊 2" o:spid="_x0000_s1462" type="#_x0000_t202" style="position:absolute;left:2334;top:13424;width:3010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" filled="f" stroked="f">
                      <v:textbox inset="0,0,0,0">
                        <w:txbxContent>
                          <w:p w:rsidR="00F80120" w:rsidRPr="0059300C" w:rsidRDefault="00F80120" w:rsidP="004474FA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rFonts w:ascii="標楷體" w:eastAsia="標楷體" w:hAnsi="標楷體"/>
                                <w:sz w:val="18"/>
                                <w:szCs w:val="20"/>
                              </w:rPr>
                            </w:pPr>
                            <w:r w:rsidRPr="0059300C">
                              <w:rPr>
                                <w:rFonts w:ascii="標楷體" w:eastAsia="標楷體" w:hAnsi="標楷體" w:hint="eastAsia"/>
                                <w:sz w:val="18"/>
                                <w:szCs w:val="20"/>
                              </w:rPr>
                              <w:t>海</w:t>
                            </w:r>
                            <w:r w:rsidRPr="0059300C">
                              <w:rPr>
                                <w:rFonts w:ascii="標楷體" w:eastAsia="標楷體" w:hAnsi="標楷體"/>
                                <w:sz w:val="18"/>
                                <w:szCs w:val="20"/>
                              </w:rPr>
                              <w:t>洋</w:t>
                            </w:r>
                          </w:p>
                        </w:txbxContent>
                      </v:textbox>
                    </v:shape>
                    <v:shape id="文字方塊 2" o:spid="_x0000_s1463" type="#_x0000_t202" style="position:absolute;left:583;width:1600;height:2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" filled="f" stroked="f">
                      <v:textbox inset="0,0,0,0">
                        <w:txbxContent>
                          <w:p w:rsidR="00F80120" w:rsidRPr="00C3760C" w:rsidRDefault="00F80120" w:rsidP="004474FA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 w:rsidRPr="00C3760C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464" type="#_x0000_t202" style="position:absolute;left:13570;top:1361;width:1600;height:2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" filled="f" stroked="f">
                      <v:textbox inset="0,0,0,0">
                        <w:txbxContent>
                          <w:p w:rsidR="00F80120" w:rsidRPr="00C3760C" w:rsidRDefault="00F80120" w:rsidP="004474FA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" o:spid="_x0000_s1465" type="#_x0000_t202" style="position:absolute;left:13570;top:9484;width:1600;height:2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" filled="f" stroked="f">
                      <v:textbox inset="0,0,0,0">
                        <w:txbxContent>
                          <w:p w:rsidR="00F80120" w:rsidRPr="00C3760C" w:rsidRDefault="00F80120" w:rsidP="004474FA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文字方塊 2" o:spid="_x0000_s1466" type="#_x0000_t202" style="position:absolute;left:340;top:9387;width:1600;height:2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" filled="f" stroked="f">
                      <v:textbox inset="0,0,0,0">
                        <w:txbxContent>
                          <w:p w:rsidR="00F80120" w:rsidRPr="00C3760C" w:rsidRDefault="00F80120" w:rsidP="004474FA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 w:rsidR="002234B8" w:rsidRPr="00132A97">
        <w:rPr>
          <w:rFonts w:hint="eastAsia"/>
        </w:rPr>
        <w:t>66</w:t>
      </w:r>
      <w:r w:rsidR="002234B8" w:rsidRPr="00132A97">
        <w:t>.</w:t>
      </w:r>
      <w:r w:rsidR="002234B8" w:rsidRPr="00132A97">
        <w:rPr>
          <w:rFonts w:hint="eastAsia"/>
        </w:rPr>
        <w:tab/>
      </w:r>
      <w:r w:rsidR="002234B8" w:rsidRPr="00132A97">
        <w:rPr>
          <w:rFonts w:hint="eastAsia"/>
        </w:rPr>
        <w:t>圖</w:t>
      </w:r>
      <w:r w:rsidR="002234B8" w:rsidRPr="00132A97">
        <w:rPr>
          <w:rFonts w:hint="eastAsia"/>
        </w:rPr>
        <w:t>2</w:t>
      </w:r>
      <w:r w:rsidR="008616DC">
        <w:t>2</w:t>
      </w:r>
      <w:r w:rsidR="002234B8" w:rsidRPr="00132A97">
        <w:rPr>
          <w:rFonts w:hint="eastAsia"/>
        </w:rPr>
        <w:t>為夏季晴朗午後，海陸交界處的垂直溫度、氣壓結構示意圖，圖中實線與虛線可能表示等溫線或等壓線，甲</w:t>
      </w:r>
      <w:r w:rsidR="00417A72">
        <w:rPr>
          <w:rFonts w:hint="eastAsia"/>
        </w:rPr>
        <w:t>、</w:t>
      </w:r>
      <w:r w:rsidR="002234B8" w:rsidRPr="00132A97">
        <w:rPr>
          <w:rFonts w:hint="eastAsia"/>
        </w:rPr>
        <w:t>乙</w:t>
      </w:r>
      <w:r w:rsidR="00417A72">
        <w:rPr>
          <w:rFonts w:hint="eastAsia"/>
        </w:rPr>
        <w:t>、</w:t>
      </w:r>
      <w:r w:rsidR="002234B8" w:rsidRPr="00132A97">
        <w:rPr>
          <w:rFonts w:hint="eastAsia"/>
        </w:rPr>
        <w:t>丙</w:t>
      </w:r>
      <w:r w:rsidR="00417A72">
        <w:rPr>
          <w:rFonts w:hint="eastAsia"/>
        </w:rPr>
        <w:t>、</w:t>
      </w:r>
      <w:r w:rsidR="002234B8" w:rsidRPr="00132A97">
        <w:rPr>
          <w:rFonts w:hint="eastAsia"/>
        </w:rPr>
        <w:t>丁為四定點。下列選項中，哪些正確？</w:t>
      </w:r>
      <w:r w:rsidR="00453118" w:rsidRPr="00132A97">
        <w:rPr>
          <w:rFonts w:hint="eastAsia"/>
        </w:rPr>
        <w:t>（</w:t>
      </w:r>
      <w:r w:rsidR="002234B8" w:rsidRPr="00132A97">
        <w:rPr>
          <w:rFonts w:hint="eastAsia"/>
        </w:rPr>
        <w:t>應選</w:t>
      </w:r>
      <w:r w:rsidR="002234B8" w:rsidRPr="00132A97">
        <w:rPr>
          <w:rFonts w:hint="eastAsia"/>
        </w:rPr>
        <w:t>2</w:t>
      </w:r>
      <w:r w:rsidR="002234B8" w:rsidRPr="00132A97">
        <w:rPr>
          <w:rFonts w:hint="eastAsia"/>
        </w:rPr>
        <w:t>項</w:t>
      </w:r>
      <w:r w:rsidR="00453118" w:rsidRPr="00132A97">
        <w:rPr>
          <w:rFonts w:hint="eastAsia"/>
        </w:rPr>
        <w:t>）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A)</w:t>
      </w:r>
      <w:r w:rsidR="00417A72">
        <w:rPr>
          <w:rFonts w:hint="eastAsia"/>
        </w:rPr>
        <w:t>陸地氣壓隨高度的變化比海洋大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B)</w:t>
      </w:r>
      <w:r w:rsidRPr="00132A97">
        <w:rPr>
          <w:rFonts w:hint="eastAsia"/>
        </w:rPr>
        <w:t>實線為等壓線，虛線為等溫線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</w:t>
      </w:r>
      <w:r w:rsidRPr="00132A97">
        <w:t>C)</w:t>
      </w:r>
      <w:r w:rsidRPr="00132A97">
        <w:rPr>
          <w:rFonts w:hint="eastAsia"/>
        </w:rPr>
        <w:t>丁點的氣壓值最大</w:t>
      </w:r>
      <w:r w:rsidR="00417A72">
        <w:rPr>
          <w:rFonts w:hint="eastAsia"/>
        </w:rPr>
        <w:t>，所以空氣由丁流向乙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D)</w:t>
      </w:r>
      <w:r w:rsidRPr="00132A97">
        <w:rPr>
          <w:rFonts w:hint="eastAsia"/>
        </w:rPr>
        <w:t>甲點的氣壓值最小</w:t>
      </w:r>
      <w:r w:rsidR="006E5659">
        <w:rPr>
          <w:rFonts w:hint="eastAsia"/>
        </w:rPr>
        <w:t>，所以空氣由丙流向甲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E)</w:t>
      </w:r>
      <w:r w:rsidRPr="00132A97">
        <w:rPr>
          <w:rFonts w:hint="eastAsia"/>
        </w:rPr>
        <w:t>乙點的氣壓值大於</w:t>
      </w:r>
      <w:r w:rsidR="00EE7D2B">
        <w:rPr>
          <w:rFonts w:hint="eastAsia"/>
        </w:rPr>
        <w:t>甲，所以空氣由乙流向甲</w:t>
      </w:r>
    </w:p>
    <w:p w:rsidR="00812952" w:rsidRDefault="00812952" w:rsidP="00B512BA">
      <w:pPr>
        <w:pStyle w:val="TIT10369120"/>
      </w:pPr>
    </w:p>
    <w:p w:rsidR="004474FA" w:rsidRDefault="004474FA" w:rsidP="00B512BA">
      <w:pPr>
        <w:pStyle w:val="TIT10369120"/>
        <w:rPr>
          <w:spacing w:val="20"/>
        </w:rPr>
      </w:pPr>
    </w:p>
    <w:p w:rsidR="002234B8" w:rsidRPr="004A3784" w:rsidRDefault="002234B8" w:rsidP="00B512BA">
      <w:pPr>
        <w:pStyle w:val="TIT10369120"/>
        <w:rPr>
          <w:spacing w:val="20"/>
        </w:rPr>
      </w:pPr>
      <w:r w:rsidRPr="004A3784">
        <w:rPr>
          <w:rFonts w:hint="eastAsia"/>
          <w:spacing w:val="20"/>
        </w:rPr>
        <w:t>67.</w:t>
      </w:r>
      <w:r w:rsidRPr="004A3784">
        <w:rPr>
          <w:rFonts w:hint="eastAsia"/>
          <w:spacing w:val="20"/>
        </w:rPr>
        <w:tab/>
      </w:r>
      <w:r w:rsidR="0023298C">
        <w:rPr>
          <w:rFonts w:hint="eastAsia"/>
          <w:spacing w:val="20"/>
        </w:rPr>
        <w:t>地殼均衡理論認為地殼是浮在地函之上。</w:t>
      </w:r>
      <w:r w:rsidRPr="004A3784">
        <w:rPr>
          <w:rFonts w:hint="eastAsia"/>
          <w:spacing w:val="20"/>
        </w:rPr>
        <w:t>下列有關地殼均衡理論的描述，哪些正確？（應選</w:t>
      </w:r>
      <w:r w:rsidRPr="004A3784">
        <w:rPr>
          <w:rFonts w:hint="eastAsia"/>
          <w:spacing w:val="20"/>
        </w:rPr>
        <w:t>3</w:t>
      </w:r>
      <w:r w:rsidRPr="004A3784">
        <w:rPr>
          <w:rFonts w:hint="eastAsia"/>
          <w:spacing w:val="20"/>
        </w:rPr>
        <w:t>項）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A)</w:t>
      </w:r>
      <w:r w:rsidRPr="00132A97">
        <w:rPr>
          <w:rFonts w:hint="eastAsia"/>
        </w:rPr>
        <w:t>喜</w:t>
      </w:r>
      <w:r w:rsidR="0023298C">
        <w:rPr>
          <w:rFonts w:hint="eastAsia"/>
        </w:rPr>
        <w:t>馬</w:t>
      </w:r>
      <w:r w:rsidRPr="00132A97">
        <w:rPr>
          <w:rFonts w:hint="eastAsia"/>
        </w:rPr>
        <w:t>拉雅山的山根比臺灣中央山脈的山根淺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B)</w:t>
      </w:r>
      <w:r w:rsidRPr="00132A97">
        <w:rPr>
          <w:rFonts w:hint="eastAsia"/>
        </w:rPr>
        <w:t>冰川退卻後當地的地殼會逐漸抬升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C)</w:t>
      </w:r>
      <w:r w:rsidR="004177CE">
        <w:rPr>
          <w:rFonts w:hint="eastAsia"/>
        </w:rPr>
        <w:t>若質量相同</w:t>
      </w:r>
      <w:r w:rsidRPr="00132A97">
        <w:rPr>
          <w:rFonts w:hint="eastAsia"/>
        </w:rPr>
        <w:t>，岩石密度較小的山比較高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D)</w:t>
      </w:r>
      <w:r w:rsidRPr="00132A97">
        <w:rPr>
          <w:rFonts w:hint="eastAsia"/>
        </w:rPr>
        <w:t>一般而言，大陸地殼比海洋地殼厚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E)</w:t>
      </w:r>
      <w:r w:rsidRPr="00132A97">
        <w:rPr>
          <w:rFonts w:hint="eastAsia"/>
        </w:rPr>
        <w:t>侵蝕作用不會使地殼抬升</w:t>
      </w:r>
    </w:p>
    <w:p w:rsidR="002234B8" w:rsidRPr="004A3784" w:rsidRDefault="002234B8" w:rsidP="00B512BA">
      <w:pPr>
        <w:pStyle w:val="TIT10369120"/>
        <w:rPr>
          <w:spacing w:val="20"/>
        </w:rPr>
      </w:pPr>
      <w:r w:rsidRPr="004A3784">
        <w:rPr>
          <w:rFonts w:hint="eastAsia"/>
          <w:spacing w:val="20"/>
        </w:rPr>
        <w:t>68.</w:t>
      </w:r>
      <w:r w:rsidRPr="004A3784">
        <w:rPr>
          <w:rFonts w:hint="eastAsia"/>
          <w:spacing w:val="20"/>
        </w:rPr>
        <w:tab/>
      </w:r>
      <w:r w:rsidRPr="004A3784">
        <w:rPr>
          <w:rFonts w:hint="eastAsia"/>
          <w:spacing w:val="20"/>
        </w:rPr>
        <w:t>圖</w:t>
      </w:r>
      <w:r w:rsidRPr="004A3784">
        <w:rPr>
          <w:rFonts w:hint="eastAsia"/>
          <w:spacing w:val="20"/>
        </w:rPr>
        <w:t>2</w:t>
      </w:r>
      <w:r w:rsidR="008616DC">
        <w:rPr>
          <w:spacing w:val="20"/>
        </w:rPr>
        <w:t>3</w:t>
      </w:r>
      <w:r w:rsidRPr="004A3784">
        <w:rPr>
          <w:rFonts w:hint="eastAsia"/>
          <w:spacing w:val="20"/>
        </w:rPr>
        <w:t>中的甲、乙、丙為</w:t>
      </w:r>
      <w:r w:rsidRPr="004A3784">
        <w:rPr>
          <w:rFonts w:hint="eastAsia"/>
          <w:spacing w:val="20"/>
        </w:rPr>
        <w:t>2013</w:t>
      </w:r>
      <w:r w:rsidRPr="004A3784">
        <w:rPr>
          <w:rFonts w:hint="eastAsia"/>
          <w:spacing w:val="20"/>
        </w:rPr>
        <w:t>年</w:t>
      </w:r>
      <w:r w:rsidRPr="004A3784">
        <w:rPr>
          <w:rFonts w:hint="eastAsia"/>
          <w:spacing w:val="20"/>
        </w:rPr>
        <w:t>5</w:t>
      </w:r>
      <w:r w:rsidRPr="004A3784">
        <w:rPr>
          <w:rFonts w:hint="eastAsia"/>
          <w:spacing w:val="20"/>
        </w:rPr>
        <w:t>月</w:t>
      </w:r>
      <w:r w:rsidR="0023298C">
        <w:rPr>
          <w:rFonts w:hint="eastAsia"/>
          <w:spacing w:val="20"/>
        </w:rPr>
        <w:t>連續一段時間</w:t>
      </w:r>
      <w:r w:rsidRPr="004A3784">
        <w:rPr>
          <w:rFonts w:hint="eastAsia"/>
          <w:spacing w:val="20"/>
        </w:rPr>
        <w:t>的地面天氣圖，依據鋒面</w:t>
      </w:r>
      <w:r w:rsidR="0023298C">
        <w:rPr>
          <w:rFonts w:hint="eastAsia"/>
          <w:spacing w:val="20"/>
        </w:rPr>
        <w:t>及</w:t>
      </w:r>
      <w:r w:rsidR="00EE7D2B">
        <w:rPr>
          <w:rFonts w:hint="eastAsia"/>
          <w:spacing w:val="20"/>
        </w:rPr>
        <w:t>周</w:t>
      </w:r>
      <w:r w:rsidR="0023298C">
        <w:rPr>
          <w:rFonts w:hint="eastAsia"/>
          <w:spacing w:val="20"/>
        </w:rPr>
        <w:t>圍天氣</w:t>
      </w:r>
      <w:r w:rsidRPr="004A3784">
        <w:rPr>
          <w:rFonts w:hint="eastAsia"/>
          <w:spacing w:val="20"/>
        </w:rPr>
        <w:t>系統的發展和移動，判斷這三張天氣圖時間的先後次序為何？</w:t>
      </w:r>
    </w:p>
    <w:p w:rsidR="0022022D" w:rsidRDefault="00153D3A" w:rsidP="002234B8">
      <w:pPr>
        <w:pStyle w:val="af9"/>
        <w:spacing w:line="320" w:lineRule="atLeast"/>
        <w:ind w:left="0" w:right="-569" w:firstLineChars="118" w:firstLine="283"/>
        <w:rPr>
          <w:noProof/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863552" behindDoc="0" locked="0" layoutInCell="1" allowOverlap="1">
                <wp:simplePos x="0" y="0"/>
                <wp:positionH relativeFrom="column">
                  <wp:posOffset>256540</wp:posOffset>
                </wp:positionH>
                <wp:positionV relativeFrom="paragraph">
                  <wp:posOffset>56027</wp:posOffset>
                </wp:positionV>
                <wp:extent cx="5686708" cy="2182788"/>
                <wp:effectExtent l="0" t="0" r="9525" b="8255"/>
                <wp:wrapNone/>
                <wp:docPr id="83" name="群組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6708" cy="2182788"/>
                          <a:chOff x="0" y="0"/>
                          <a:chExt cx="5686708" cy="2182788"/>
                        </a:xfrm>
                      </wpg:grpSpPr>
                      <wps:wsp>
                        <wps:cNvPr id="1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82985" y="1992923"/>
                            <a:ext cx="507365" cy="1898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80120" w:rsidRDefault="00F80120" w:rsidP="0022022D">
                              <w:pPr>
                                <w:jc w:val="center"/>
                              </w:pPr>
                              <w:r w:rsidRPr="00132A97">
                                <w:rPr>
                                  <w:rFonts w:hint="eastAsia"/>
                                  <w:spacing w:val="20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132A97">
                                <w:rPr>
                                  <w:rFonts w:hint="eastAsia"/>
                                  <w:spacing w:val="20"/>
                                  <w:sz w:val="22"/>
                                  <w:szCs w:val="22"/>
                                </w:rPr>
                                <w:t>2</w:t>
                              </w:r>
                              <w:r>
                                <w:rPr>
                                  <w:spacing w:val="20"/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82" name="群組 82"/>
                        <wpg:cNvGrpSpPr/>
                        <wpg:grpSpPr>
                          <a:xfrm>
                            <a:off x="0" y="0"/>
                            <a:ext cx="5686708" cy="1930058"/>
                            <a:chOff x="0" y="0"/>
                            <a:chExt cx="5686708" cy="1930058"/>
                          </a:xfrm>
                        </wpg:grpSpPr>
                        <wpg:grpSp>
                          <wpg:cNvPr id="560" name="群組 560"/>
                          <wpg:cNvGrpSpPr/>
                          <wpg:grpSpPr>
                            <a:xfrm>
                              <a:off x="0" y="7815"/>
                              <a:ext cx="1807200" cy="1912980"/>
                              <a:chOff x="0" y="0"/>
                              <a:chExt cx="1807200" cy="1912980"/>
                            </a:xfrm>
                          </wpg:grpSpPr>
                          <wpg:grpSp>
                            <wpg:cNvPr id="549" name="群組 549"/>
                            <wpg:cNvGrpSpPr/>
                            <wpg:grpSpPr>
                              <a:xfrm>
                                <a:off x="0" y="0"/>
                                <a:ext cx="1807200" cy="1912980"/>
                                <a:chOff x="0" y="0"/>
                                <a:chExt cx="1807200" cy="1912980"/>
                              </a:xfrm>
                            </wpg:grpSpPr>
                            <wps:wsp>
                              <wps:cNvPr id="11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1098" y="1705970"/>
                                  <a:ext cx="252730" cy="2070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22022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g:grpSp>
                              <wpg:cNvPr id="34" name="群組 34"/>
                              <wpg:cNvGrpSpPr/>
                              <wpg:grpSpPr>
                                <a:xfrm>
                                  <a:off x="0" y="0"/>
                                  <a:ext cx="1807200" cy="1621742"/>
                                  <a:chOff x="0" y="0"/>
                                  <a:chExt cx="1807200" cy="1621742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5471" name="圖片 5471"/>
                                  <pic:cNvPicPr preferRelativeResize="0">
                                    <a:picLocks noChangeAspect="1"/>
                                  </pic:cNvPicPr>
                                </pic:nvPicPr>
                                <pic:blipFill>
                                  <a:blip r:embed="rId245">
                                    <a:grayscl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807200" cy="1621742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g:grpSp>
                                <wpg:cNvPr id="122" name="群組 122"/>
                                <wpg:cNvGrpSpPr/>
                                <wpg:grpSpPr>
                                  <a:xfrm>
                                    <a:off x="636388" y="204303"/>
                                    <a:ext cx="438127" cy="683937"/>
                                    <a:chOff x="578471" y="163009"/>
                                    <a:chExt cx="413486" cy="646242"/>
                                  </a:xfrm>
                                </wpg:grpSpPr>
                                <wps:wsp>
                                  <wps:cNvPr id="4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79006" y="703651"/>
                                      <a:ext cx="71314" cy="10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F80120" w:rsidRPr="00045B10" w:rsidRDefault="00F80120" w:rsidP="00F16074">
                                        <w:pPr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</w:pPr>
                                        <w:r w:rsidRPr="00045B10"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5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 rot="700984">
                                      <a:off x="578471" y="423630"/>
                                      <a:ext cx="70715" cy="10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F80120" w:rsidRPr="00045B10" w:rsidRDefault="00F80120" w:rsidP="00F16074">
                                        <w:pPr>
                                          <w:rPr>
                                            <w:rFonts w:ascii="Arial" w:hAnsi="Arial" w:cs="Arial"/>
                                            <w:b/>
                                            <w:sz w:val="16"/>
                                          </w:rPr>
                                        </w:pPr>
                                        <w:r w:rsidRPr="00045B10"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6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21242" y="163009"/>
                                      <a:ext cx="70715" cy="10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F80120" w:rsidRPr="00045B10" w:rsidRDefault="00F80120" w:rsidP="00F16074">
                                        <w:pPr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</w:pPr>
                                        <w:r w:rsidRPr="00045B10"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</wpg:grpSp>
                            </wpg:grpSp>
                          </wpg:grpSp>
                          <pic:pic xmlns:pic="http://schemas.openxmlformats.org/drawingml/2006/picture">
                            <pic:nvPicPr>
                              <pic:cNvPr id="543" name="圖片 54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4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051169" y="1199661"/>
                                <a:ext cx="82550" cy="14351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g:grpSp>
                          <wpg:cNvPr id="561" name="群組 561"/>
                          <wpg:cNvGrpSpPr/>
                          <wpg:grpSpPr>
                            <a:xfrm>
                              <a:off x="1965569" y="11723"/>
                              <a:ext cx="1784985" cy="1918335"/>
                              <a:chOff x="0" y="0"/>
                              <a:chExt cx="1784985" cy="1918335"/>
                            </a:xfrm>
                          </wpg:grpSpPr>
                          <wpg:grpSp>
                            <wpg:cNvPr id="547" name="群組 547"/>
                            <wpg:cNvGrpSpPr/>
                            <wpg:grpSpPr>
                              <a:xfrm>
                                <a:off x="0" y="0"/>
                                <a:ext cx="1784985" cy="1918335"/>
                                <a:chOff x="0" y="0"/>
                                <a:chExt cx="1784985" cy="1918856"/>
                              </a:xfrm>
                            </wpg:grpSpPr>
                            <wps:wsp>
                              <wps:cNvPr id="11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274" y="1699146"/>
                                  <a:ext cx="246380" cy="2197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22022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g:grpSp>
                              <wpg:cNvPr id="539" name="群組 539"/>
                              <wpg:cNvGrpSpPr/>
                              <wpg:grpSpPr>
                                <a:xfrm>
                                  <a:off x="0" y="0"/>
                                  <a:ext cx="1784985" cy="1619885"/>
                                  <a:chOff x="0" y="0"/>
                                  <a:chExt cx="1784985" cy="161988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5" name="圖片 3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47" cstate="print">
                                    <a:grayscl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84985" cy="16198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29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20625106">
                                    <a:off x="1384663" y="55517"/>
                                    <a:ext cx="73025" cy="114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80120" w:rsidRPr="007A2E33" w:rsidRDefault="00F80120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27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7646" y="306977"/>
                                    <a:ext cx="73538" cy="1147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80120" w:rsidRPr="00E36290" w:rsidRDefault="00F80120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</w:rPr>
                                      </w:pPr>
                                      <w:r w:rsidRPr="00E36290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617" y="816429"/>
                                    <a:ext cx="73025" cy="114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80120" w:rsidRPr="00E36290" w:rsidRDefault="00F80120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E36290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43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14055" y="1178923"/>
                                    <a:ext cx="73025" cy="114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80120" w:rsidRPr="007A2E33" w:rsidRDefault="00F80120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</wpg:grpSp>
                          </wpg:grpSp>
                          <pic:pic xmlns:pic="http://schemas.openxmlformats.org/drawingml/2006/picture">
                            <pic:nvPicPr>
                              <pic:cNvPr id="555" name="圖片 55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4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031631" y="1223107"/>
                                <a:ext cx="82550" cy="14351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g:grpSp>
                          <wpg:cNvPr id="81" name="群組 81"/>
                          <wpg:cNvGrpSpPr/>
                          <wpg:grpSpPr>
                            <a:xfrm>
                              <a:off x="3915508" y="0"/>
                              <a:ext cx="1771200" cy="1904400"/>
                              <a:chOff x="0" y="0"/>
                              <a:chExt cx="1771200" cy="1904400"/>
                            </a:xfrm>
                          </wpg:grpSpPr>
                          <wpg:grpSp>
                            <wpg:cNvPr id="548" name="群組 548"/>
                            <wpg:cNvGrpSpPr/>
                            <wpg:grpSpPr>
                              <a:xfrm>
                                <a:off x="0" y="0"/>
                                <a:ext cx="1771200" cy="1904400"/>
                                <a:chOff x="0" y="0"/>
                                <a:chExt cx="1771015" cy="1905522"/>
                              </a:xfrm>
                            </wpg:grpSpPr>
                            <wps:wsp>
                              <wps:cNvPr id="11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274" y="1699147"/>
                                  <a:ext cx="238125" cy="2063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80120" w:rsidRDefault="00F80120" w:rsidP="0022022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g:grpSp>
                              <wpg:cNvPr id="537" name="群組 537"/>
                              <wpg:cNvGrpSpPr/>
                              <wpg:grpSpPr>
                                <a:xfrm>
                                  <a:off x="0" y="0"/>
                                  <a:ext cx="1771015" cy="1619885"/>
                                  <a:chOff x="0" y="0"/>
                                  <a:chExt cx="1771015" cy="161988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6" name="圖片 3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48" cstate="print">
                                    <a:grayscl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71015" cy="16198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2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166059">
                                    <a:off x="862149" y="274320"/>
                                    <a:ext cx="71119" cy="1111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80120" w:rsidRPr="007A2E33" w:rsidRDefault="00F80120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120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169160">
                                    <a:off x="855618" y="787037"/>
                                    <a:ext cx="70485" cy="110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80120" w:rsidRPr="007A2E33" w:rsidRDefault="00F80120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44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902513">
                                    <a:off x="440872" y="868680"/>
                                    <a:ext cx="70485" cy="125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80120" w:rsidRPr="007A2E33" w:rsidRDefault="00F80120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</wpg:grpSp>
                          </wpg:grpSp>
                          <pic:pic xmlns:pic="http://schemas.openxmlformats.org/drawingml/2006/picture">
                            <pic:nvPicPr>
                              <pic:cNvPr id="556" name="圖片 55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4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980830" y="1191846"/>
                                <a:ext cx="82550" cy="14351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83" o:spid="_x0000_s1467" style="position:absolute;left:0;text-align:left;margin-left:20.2pt;margin-top:4.4pt;width:447.75pt;height:171.85pt;z-index:251863552" coordsize="56867,21827" o:gfxdata="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">
                <v:shape id="文字方塊 2" o:spid="_x0000_s1468" type="#_x0000_t202" style="position:absolute;left:25829;top:19929;width:5074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" stroked="f">
                  <v:textbox style="mso-fit-shape-to-text:t" inset="0,0,0,0">
                    <w:txbxContent>
                      <w:p w:rsidR="00F80120" w:rsidRDefault="00F80120" w:rsidP="0022022D">
                        <w:pPr>
                          <w:jc w:val="center"/>
                        </w:pPr>
                        <w:r w:rsidRPr="00132A97">
                          <w:rPr>
                            <w:rFonts w:hint="eastAsia"/>
                            <w:spacing w:val="20"/>
                            <w:sz w:val="22"/>
                            <w:szCs w:val="22"/>
                          </w:rPr>
                          <w:t>圖</w:t>
                        </w:r>
                        <w:r w:rsidRPr="00132A97">
                          <w:rPr>
                            <w:rFonts w:hint="eastAsia"/>
                            <w:spacing w:val="20"/>
                            <w:sz w:val="22"/>
                            <w:szCs w:val="22"/>
                          </w:rPr>
                          <w:t>2</w:t>
                        </w:r>
                        <w:r>
                          <w:rPr>
                            <w:spacing w:val="20"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group id="群組 82" o:spid="_x0000_s1469" style="position:absolute;width:56867;height:19300" coordsize="56867,19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<v:group id="群組 560" o:spid="_x0000_s1470" style="position:absolute;top:78;width:18072;height:19129" coordsize="18072,19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NPl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">
                    <v:group id="群組 549" o:spid="_x0000_s1471" style="position:absolute;width:18072;height:19129" coordsize="18072,19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yYY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SLF/g9E46A3D4AAAD//wMAUEsBAi0AFAAGAAgAAAAhANvh9svuAAAAhQEAABMAAAAAAAAA&#10;AAAAAAAAAAAAAFtDb250ZW50X1R5cGVzXS54bWxQSwECLQAUAAYACAAAACEAWvQsW78AAAAVAQAA&#10;CwAAAAAAAAAAAAAAAAAfAQAAX3JlbHMvLnJlbHNQSwECLQAUAAYACAAAACEAVxsmGMYAAADcAAAA&#10;DwAAAAAAAAAAAAAAAAAHAgAAZHJzL2Rvd25yZXYueG1sUEsFBgAAAAADAAMAtwAAAPoCAAAAAA==&#10;">
                      <v:shape id="文字方塊 2" o:spid="_x0000_s1472" type="#_x0000_t202" style="position:absolute;left:7710;top:17059;width:2528;height:2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" stroked="f">
                        <v:textbox style="mso-fit-shape-to-text:t" inset="0,0,0,0">
                          <w:txbxContent>
                            <w:p w:rsidR="00F80120" w:rsidRDefault="00F80120" w:rsidP="0022022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甲</w:t>
                              </w:r>
                            </w:p>
                          </w:txbxContent>
                        </v:textbox>
                      </v:shape>
                      <v:group id="群組 34" o:spid="_x0000_s1473" style="position:absolute;width:18072;height:16217" coordsize="18072,16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<v:shape id="圖片 5471" o:spid="_x0000_s1474" type="#_x0000_t75" style="position:absolute;width:18072;height:16217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">
                          <v:imagedata r:id="rId249" o:title="" grayscale="t"/>
                          <v:path arrowok="t"/>
                        </v:shape>
                        <v:group id="群組 122" o:spid="_x0000_s1475" style="position:absolute;left:6363;top:2043;width:4382;height:6839" coordorigin="5784,1630" coordsize="4134,6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<v:shape id="文字方塊 2" o:spid="_x0000_s1476" type="#_x0000_t202" style="position:absolute;left:8790;top:7036;width:713;height:1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" filled="f" stroked="f">
                            <v:textbox style="mso-fit-shape-to-text:t" inset="0,0,0,0">
                              <w:txbxContent>
                                <w:p w:rsidR="00F80120" w:rsidRPr="00045B10" w:rsidRDefault="00F80120" w:rsidP="00F16074">
                                  <w:pPr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</w:pPr>
                                  <w:r w:rsidRPr="00045B10"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  <v:shape id="文字方塊 2" o:spid="_x0000_s1477" type="#_x0000_t202" style="position:absolute;left:5784;top:4236;width:707;height:1056;rotation:76566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" filled="f" stroked="f">
                            <v:textbox style="mso-fit-shape-to-text:t" inset="0,0,0,0">
                              <w:txbxContent>
                                <w:p w:rsidR="00F80120" w:rsidRPr="00045B10" w:rsidRDefault="00F80120" w:rsidP="00F16074">
                                  <w:pPr>
                                    <w:rPr>
                                      <w:rFonts w:ascii="Arial" w:hAnsi="Arial" w:cs="Arial"/>
                                      <w:b/>
                                      <w:sz w:val="16"/>
                                    </w:rPr>
                                  </w:pPr>
                                  <w:r w:rsidRPr="00045B10"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  <v:shape id="文字方塊 2" o:spid="_x0000_s1478" type="#_x0000_t202" style="position:absolute;left:9212;top:1630;width:707;height:1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" filled="f" stroked="f">
                            <v:textbox style="mso-fit-shape-to-text:t" inset="0,0,0,0">
                              <w:txbxContent>
                                <w:p w:rsidR="00F80120" w:rsidRPr="00045B10" w:rsidRDefault="00F80120" w:rsidP="00F16074">
                                  <w:pPr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</w:pPr>
                                  <w:r w:rsidRPr="00045B10"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圖片 543" o:spid="_x0000_s1479" type="#_x0000_t75" style="position:absolute;left:10511;top:11996;width:826;height:14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">
                      <v:imagedata r:id="rId250" o:title=""/>
                      <v:path arrowok="t"/>
                    </v:shape>
                  </v:group>
                  <v:group id="群組 561" o:spid="_x0000_s1480" style="position:absolute;left:19655;top:117;width:17850;height:19183" coordsize="17849,19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HZ+xgAAANw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ygd8z4QjI7Q8AAAD//wMAUEsBAi0AFAAGAAgAAAAhANvh9svuAAAAhQEAABMAAAAAAAAA&#10;AAAAAAAAAAAAAFtDb250ZW50X1R5cGVzXS54bWxQSwECLQAUAAYACAAAACEAWvQsW78AAAAVAQAA&#10;CwAAAAAAAAAAAAAAAAAfAQAAX3JlbHMvLnJlbHNQSwECLQAUAAYACAAAACEA4th2fsYAAADcAAAA&#10;DwAAAAAAAAAAAAAAAAAHAgAAZHJzL2Rvd25yZXYueG1sUEsFBgAAAAADAAMAtwAAAPoCAAAAAA==&#10;">
                    <v:group id="群組 547" o:spid="_x0000_s1481" style="position:absolute;width:17849;height:19183" coordsize="17849,19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Bf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gWK/g9E46A3D4AAAD//wMAUEsBAi0AFAAGAAgAAAAhANvh9svuAAAAhQEAABMAAAAAAAAA&#10;AAAAAAAAAAAAAFtDb250ZW50X1R5cGVzXS54bWxQSwECLQAUAAYACAAAACEAWvQsW78AAAAVAQAA&#10;CwAAAAAAAAAAAAAAAAAfAQAAX3JlbHMvLnJlbHNQSwECLQAUAAYACAAAACEAScgX8cYAAADcAAAA&#10;DwAAAAAAAAAAAAAAAAAHAgAAZHJzL2Rvd25yZXYueG1sUEsFBgAAAAADAAMAtwAAAPoCAAAAAA==&#10;">
                      <v:shape id="文字方塊 2" o:spid="_x0000_s1482" type="#_x0000_t202" style="position:absolute;left:7642;top:16991;width:2464;height:2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    <v:textbox inset="0,0,0,0">
                          <w:txbxContent>
                            <w:p w:rsidR="00F80120" w:rsidRDefault="00F80120" w:rsidP="0022022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v:textbox>
                      </v:shape>
                      <v:group id="群組 539" o:spid="_x0000_s1483" style="position:absolute;width:17849;height:16198" coordsize="17849,16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VVl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AuV/B7JhwBuf4BAAD//wMAUEsBAi0AFAAGAAgAAAAhANvh9svuAAAAhQEAABMAAAAAAAAA&#10;AAAAAAAAAAAAAFtDb250ZW50X1R5cGVzXS54bWxQSwECLQAUAAYACAAAACEAWvQsW78AAAAVAQAA&#10;CwAAAAAAAAAAAAAAAAAfAQAAX3JlbHMvLnJlbHNQSwECLQAUAAYACAAAACEADx1VZcYAAADcAAAA&#10;DwAAAAAAAAAAAAAAAAAHAgAAZHJzL2Rvd25yZXYueG1sUEsFBgAAAAADAAMAtwAAAPoCAAAAAA==&#10;">
                        <v:shape id="圖片 35" o:spid="_x0000_s1484" type="#_x0000_t75" style="position:absolute;width:17849;height:161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">
                          <v:imagedata r:id="rId251" o:title="" grayscale="t"/>
                          <v:path arrowok="t"/>
                        </v:shape>
                        <v:shape id="文字方塊 2" o:spid="_x0000_s1485" type="#_x0000_t202" style="position:absolute;left:13846;top:555;width:730;height:1143;rotation:-106484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" filled="f" stroked="f">
                          <v:textbox style="mso-fit-shape-to-text:t" inset="0,0,0,0">
                            <w:txbxContent>
                              <w:p w:rsidR="00F80120" w:rsidRPr="007A2E33" w:rsidRDefault="00F80120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86" type="#_x0000_t202" style="position:absolute;left:7576;top:3069;width:735;height:11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" filled="f" stroked="f">
                          <v:textbox style="mso-fit-shape-to-text:t" inset="0,0,0,0">
                            <w:txbxContent>
                              <w:p w:rsidR="00F80120" w:rsidRPr="00E36290" w:rsidRDefault="00F80120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6"/>
                                  </w:rPr>
                                </w:pPr>
                                <w:r w:rsidRPr="00E36290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87" type="#_x0000_t202" style="position:absolute;left:8556;top:8164;width:730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" filled="f" stroked="f">
                          <v:textbox style="mso-fit-shape-to-text:t" inset="0,0,0,0">
                            <w:txbxContent>
                              <w:p w:rsidR="00F80120" w:rsidRPr="00E36290" w:rsidRDefault="00F80120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E36290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88" type="#_x0000_t202" style="position:absolute;left:14140;top:11789;width:730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" filled="f" stroked="f">
                          <v:textbox style="mso-fit-shape-to-text:t" inset="0,0,0,0">
                            <w:txbxContent>
                              <w:p w:rsidR="00F80120" w:rsidRPr="007A2E33" w:rsidRDefault="00F80120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圖片 555" o:spid="_x0000_s1489" type="#_x0000_t75" style="position:absolute;left:10316;top:12231;width:825;height:14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">
                      <v:imagedata r:id="rId250" o:title=""/>
                      <v:path arrowok="t"/>
                    </v:shape>
                  </v:group>
                  <v:group id="群組 81" o:spid="_x0000_s1490" style="position:absolute;left:39155;width:17712;height:19044" coordsize="17712,19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group id="群組 548" o:spid="_x0000_s1491" style="position:absolute;width:17712;height:19044" coordsize="17710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4O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rXhTDgCMv0FAAD//wMAUEsBAi0AFAAGAAgAAAAhANvh9svuAAAAhQEAABMAAAAAAAAAAAAA&#10;AAAAAAAAAFtDb250ZW50X1R5cGVzXS54bWxQSwECLQAUAAYACAAAACEAWvQsW78AAAAVAQAACwAA&#10;AAAAAAAAAAAAAAAfAQAAX3JlbHMvLnJlbHNQSwECLQAUAAYACAAAACEAOFeDg8MAAADcAAAADwAA&#10;AAAAAAAAAAAAAAAHAgAAZHJzL2Rvd25yZXYueG1sUEsFBgAAAAADAAMAtwAAAPcCAAAAAA==&#10;">
                      <v:shape id="文字方塊 2" o:spid="_x0000_s1492" type="#_x0000_t202" style="position:absolute;left:7642;top:16991;width:2381;height:2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" stroked="f">
                        <v:textbox style="mso-fit-shape-to-text:t" inset="0,0,0,0">
                          <w:txbxContent>
                            <w:p w:rsidR="00F80120" w:rsidRDefault="00F80120" w:rsidP="0022022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丙</w:t>
                              </w:r>
                            </w:p>
                          </w:txbxContent>
                        </v:textbox>
                      </v:shape>
                      <v:group id="群組 537" o:spid="_x0000_s1493" style="position:absolute;width:17710;height:16198" coordsize="17710,16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mSM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iXL/B7JhwBuf4BAAD//wMAUEsBAi0AFAAGAAgAAAAhANvh9svuAAAAhQEAABMAAAAAAAAA&#10;AAAAAAAAAAAAAFtDb250ZW50X1R5cGVzXS54bWxQSwECLQAUAAYACAAAACEAWvQsW78AAAAVAQAA&#10;CwAAAAAAAAAAAAAAAAAfAQAAX3JlbHMvLnJlbHNQSwECLQAUAAYACAAAACEAEc5kjMYAAADcAAAA&#10;DwAAAAAAAAAAAAAAAAAHAgAAZHJzL2Rvd25yZXYueG1sUEsFBgAAAAADAAMAtwAAAPoCAAAAAA==&#10;">
                        <v:shape id="圖片 36" o:spid="_x0000_s1494" type="#_x0000_t75" style="position:absolute;width:17710;height:161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">
                          <v:imagedata r:id="rId252" o:title="" grayscale="t"/>
                          <v:path arrowok="t"/>
                        </v:shape>
                        <v:shape id="文字方塊 2" o:spid="_x0000_s1495" type="#_x0000_t202" style="position:absolute;left:8621;top:2743;width:711;height:1111;rotation:18138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" filled="f" stroked="f">
                          <v:textbox style="mso-fit-shape-to-text:t" inset="0,0,0,0">
                            <w:txbxContent>
                              <w:p w:rsidR="00F80120" w:rsidRPr="007A2E33" w:rsidRDefault="00F80120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96" type="#_x0000_t202" style="position:absolute;left:8556;top:7870;width:705;height:1105;rotation:18476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" filled="f" stroked="f">
                          <v:textbox style="mso-fit-shape-to-text:t" inset="0,0,0,0">
                            <w:txbxContent>
                              <w:p w:rsidR="00F80120" w:rsidRPr="007A2E33" w:rsidRDefault="00F80120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97" type="#_x0000_t202" style="position:absolute;left:4408;top:8686;width:705;height:1251;rotation:9857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" filled="f" stroked="f">
                          <v:textbox style="mso-fit-shape-to-text:t" inset="0,0,0,0">
                            <w:txbxContent>
                              <w:p w:rsidR="00F80120" w:rsidRPr="007A2E33" w:rsidRDefault="00F80120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6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6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圖片 556" o:spid="_x0000_s1498" type="#_x0000_t75" style="position:absolute;left:9808;top:11918;width:825;height:14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">
                      <v:imagedata r:id="rId250" o:title=""/>
                      <v:path arrowok="t"/>
                    </v:shape>
                  </v:group>
                </v:group>
              </v:group>
            </w:pict>
          </mc:Fallback>
        </mc:AlternateContent>
      </w:r>
    </w:p>
    <w:p w:rsidR="0022022D" w:rsidRP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F6102F" w:rsidRDefault="006417FF" w:rsidP="006417FF">
      <w:pPr>
        <w:pStyle w:val="ABC0"/>
        <w:tabs>
          <w:tab w:val="clear" w:pos="3480"/>
          <w:tab w:val="clear" w:pos="6480"/>
          <w:tab w:val="left" w:pos="6483"/>
        </w:tabs>
        <w:ind w:left="773" w:hanging="377"/>
      </w:pPr>
      <w:r>
        <w:tab/>
      </w:r>
      <w:r>
        <w:tab/>
      </w:r>
    </w:p>
    <w:p w:rsidR="00F6102F" w:rsidRDefault="00F6102F" w:rsidP="009C073E">
      <w:pPr>
        <w:pStyle w:val="ABC0"/>
        <w:ind w:left="773" w:hanging="377"/>
      </w:pPr>
    </w:p>
    <w:p w:rsidR="00C70F30" w:rsidRDefault="00C70F30" w:rsidP="007B17B5">
      <w:pPr>
        <w:pStyle w:val="ABC0"/>
        <w:ind w:left="773" w:hanging="377"/>
      </w:pPr>
    </w:p>
    <w:p w:rsidR="002234B8" w:rsidRPr="00132A97" w:rsidRDefault="002234B8" w:rsidP="007B17B5">
      <w:pPr>
        <w:pStyle w:val="ABC0"/>
        <w:ind w:left="773" w:hanging="377"/>
      </w:pPr>
      <w:r w:rsidRPr="00132A97">
        <w:rPr>
          <w:rFonts w:hint="eastAsia"/>
        </w:rPr>
        <w:t>(A)</w:t>
      </w:r>
      <w:r w:rsidRPr="00132A97">
        <w:rPr>
          <w:rFonts w:hint="eastAsia"/>
        </w:rPr>
        <w:t>甲、乙、丙</w:t>
      </w:r>
      <w:r w:rsidRPr="00132A97">
        <w:rPr>
          <w:rFonts w:hint="eastAsia"/>
        </w:rPr>
        <w:tab/>
        <w:t>(B)</w:t>
      </w:r>
      <w:r w:rsidRPr="00132A97">
        <w:rPr>
          <w:rFonts w:hint="eastAsia"/>
        </w:rPr>
        <w:t>甲、丙、乙</w:t>
      </w:r>
      <w:r w:rsidRPr="00132A97">
        <w:rPr>
          <w:rFonts w:hint="eastAsia"/>
        </w:rPr>
        <w:tab/>
        <w:t>(C)</w:t>
      </w:r>
      <w:r w:rsidRPr="00132A97">
        <w:rPr>
          <w:rFonts w:hint="eastAsia"/>
        </w:rPr>
        <w:t>乙、丙、甲</w:t>
      </w:r>
    </w:p>
    <w:p w:rsidR="002234B8" w:rsidRPr="00132A97" w:rsidRDefault="002234B8" w:rsidP="007B17B5">
      <w:pPr>
        <w:pStyle w:val="ABC0"/>
        <w:ind w:left="773" w:hanging="377"/>
      </w:pPr>
      <w:r w:rsidRPr="00132A97">
        <w:rPr>
          <w:rFonts w:hint="eastAsia"/>
        </w:rPr>
        <w:t>(D)</w:t>
      </w:r>
      <w:r w:rsidRPr="00132A97">
        <w:rPr>
          <w:rFonts w:hint="eastAsia"/>
        </w:rPr>
        <w:t>乙、甲、丙</w:t>
      </w:r>
      <w:r w:rsidRPr="00132A97">
        <w:rPr>
          <w:rFonts w:hint="eastAsia"/>
        </w:rPr>
        <w:tab/>
        <w:t>(E)</w:t>
      </w:r>
      <w:r w:rsidRPr="00132A97">
        <w:rPr>
          <w:rFonts w:hint="eastAsia"/>
        </w:rPr>
        <w:t>丙、甲、乙</w:t>
      </w:r>
      <w:r w:rsidRPr="00132A97">
        <w:rPr>
          <w:rFonts w:hint="eastAsia"/>
        </w:rPr>
        <w:tab/>
        <w:t>(F)</w:t>
      </w:r>
      <w:r w:rsidRPr="00132A97">
        <w:rPr>
          <w:rFonts w:hint="eastAsia"/>
        </w:rPr>
        <w:t>丙、乙、甲</w:t>
      </w:r>
    </w:p>
    <w:p w:rsidR="002234B8" w:rsidRPr="000C1722" w:rsidRDefault="002234B8" w:rsidP="009C073E">
      <w:pPr>
        <w:pStyle w:val="AB1"/>
        <w:ind w:left="773" w:hanging="377"/>
      </w:pPr>
    </w:p>
    <w:sectPr w:rsidR="002234B8" w:rsidRPr="000C1722" w:rsidSect="00A67EFB">
      <w:headerReference w:type="even" r:id="rId253"/>
      <w:headerReference w:type="default" r:id="rId254"/>
      <w:footerReference w:type="even" r:id="rId255"/>
      <w:footerReference w:type="default" r:id="rId256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0120" w:rsidRDefault="00F80120">
      <w:r>
        <w:separator/>
      </w:r>
    </w:p>
  </w:endnote>
  <w:endnote w:type="continuationSeparator" w:id="0">
    <w:p w:rsidR="00F80120" w:rsidRDefault="00F801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全真楷書">
    <w:altName w:val="細明體"/>
    <w:panose1 w:val="02010609000101010101"/>
    <w:charset w:val="88"/>
    <w:family w:val="modern"/>
    <w:pitch w:val="fixed"/>
    <w:sig w:usb0="00000001" w:usb1="08080000" w:usb2="00000010" w:usb3="00000000" w:csb0="00100000" w:csb1="00000000"/>
  </w:font>
  <w:font w:name="華康中楷體">
    <w:altName w:val="細明體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華康圓體 Std W5">
    <w:panose1 w:val="02000500000000000000"/>
    <w:charset w:val="88"/>
    <w:family w:val="modern"/>
    <w:notTrueType/>
    <w:pitch w:val="variable"/>
    <w:sig w:usb0="A00002FF" w:usb1="38CFFD7A" w:usb2="00000016" w:usb3="00000000" w:csb0="0010000D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@新細明體"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0120" w:rsidRPr="0078649F" w:rsidRDefault="00F80120">
    <w:pPr>
      <w:pStyle w:val="a4"/>
      <w:jc w:val="right"/>
    </w:pPr>
    <w:r w:rsidRPr="0078649F">
      <w:t>-</w:t>
    </w:r>
    <w:r w:rsidRPr="0078649F">
      <w:rPr>
        <w:rFonts w:hint="eastAsia"/>
      </w:rPr>
      <w:t xml:space="preserve"> </w:t>
    </w:r>
    <w:r w:rsidRPr="0078649F">
      <w:rPr>
        <w:rStyle w:val="a5"/>
      </w:rPr>
      <w:fldChar w:fldCharType="begin"/>
    </w:r>
    <w:r w:rsidRPr="0078649F">
      <w:rPr>
        <w:rStyle w:val="a5"/>
      </w:rPr>
      <w:instrText xml:space="preserve"> PAGE </w:instrText>
    </w:r>
    <w:r w:rsidRPr="0078649F">
      <w:rPr>
        <w:rStyle w:val="a5"/>
      </w:rPr>
      <w:fldChar w:fldCharType="separate"/>
    </w:r>
    <w:r w:rsidR="00144B86">
      <w:rPr>
        <w:rStyle w:val="a5"/>
        <w:noProof/>
      </w:rPr>
      <w:t>18</w:t>
    </w:r>
    <w:r w:rsidRPr="0078649F">
      <w:rPr>
        <w:rStyle w:val="a5"/>
      </w:rPr>
      <w:fldChar w:fldCharType="end"/>
    </w:r>
    <w:r w:rsidRPr="0078649F">
      <w:rPr>
        <w:rStyle w:val="a5"/>
        <w:rFonts w:hint="eastAsia"/>
      </w:rPr>
      <w:t xml:space="preserve"> </w:t>
    </w:r>
    <w:r w:rsidRPr="0078649F">
      <w:t>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0120" w:rsidRPr="0078649F" w:rsidRDefault="00F80120">
    <w:pPr>
      <w:pStyle w:val="a4"/>
    </w:pPr>
    <w:r w:rsidRPr="0078649F">
      <w:t>-</w:t>
    </w:r>
    <w:r w:rsidRPr="0078649F">
      <w:rPr>
        <w:rFonts w:hint="eastAsia"/>
      </w:rPr>
      <w:t xml:space="preserve"> </w:t>
    </w:r>
    <w:r w:rsidRPr="0078649F">
      <w:rPr>
        <w:rStyle w:val="a5"/>
      </w:rPr>
      <w:fldChar w:fldCharType="begin"/>
    </w:r>
    <w:r w:rsidRPr="0078649F">
      <w:rPr>
        <w:rStyle w:val="a5"/>
      </w:rPr>
      <w:instrText xml:space="preserve"> PAGE </w:instrText>
    </w:r>
    <w:r w:rsidRPr="0078649F">
      <w:rPr>
        <w:rStyle w:val="a5"/>
      </w:rPr>
      <w:fldChar w:fldCharType="separate"/>
    </w:r>
    <w:r w:rsidR="00144B86">
      <w:rPr>
        <w:rStyle w:val="a5"/>
        <w:noProof/>
      </w:rPr>
      <w:t>19</w:t>
    </w:r>
    <w:r w:rsidRPr="0078649F">
      <w:rPr>
        <w:rStyle w:val="a5"/>
      </w:rPr>
      <w:fldChar w:fldCharType="end"/>
    </w:r>
    <w:r w:rsidRPr="0078649F">
      <w:rPr>
        <w:rStyle w:val="a5"/>
        <w:rFonts w:hint="eastAsia"/>
      </w:rPr>
      <w:t xml:space="preserve"> </w:t>
    </w:r>
    <w:r w:rsidRPr="0078649F"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0120" w:rsidRDefault="00F80120">
      <w:r>
        <w:separator/>
      </w:r>
    </w:p>
  </w:footnote>
  <w:footnote w:type="continuationSeparator" w:id="0">
    <w:p w:rsidR="00F80120" w:rsidRDefault="00F801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0120" w:rsidRDefault="00F80120">
    <w:pPr>
      <w:pStyle w:val="a3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10</w:t>
    </w:r>
    <w:r>
      <w:rPr>
        <w:sz w:val="22"/>
        <w:szCs w:val="22"/>
      </w:rPr>
      <w:t>5</w:t>
    </w:r>
    <w:r>
      <w:rPr>
        <w:rFonts w:hint="eastAsia"/>
        <w:sz w:val="22"/>
        <w:szCs w:val="22"/>
      </w:rPr>
      <w:t>年學測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144B86">
      <w:rPr>
        <w:noProof/>
        <w:sz w:val="22"/>
        <w:szCs w:val="22"/>
      </w:rPr>
      <w:t>18</w:t>
    </w:r>
    <w:r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  <w:p w:rsidR="00F80120" w:rsidRDefault="00F80120">
    <w:pPr>
      <w:pStyle w:val="a3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textAlignment w:val="bottom"/>
      <w:rPr>
        <w:sz w:val="22"/>
        <w:szCs w:val="22"/>
      </w:rPr>
    </w:pPr>
    <w:r w:rsidRPr="0078649F">
      <w:rPr>
        <w:rFonts w:hint="eastAsia"/>
        <w:spacing w:val="20"/>
        <w:sz w:val="22"/>
        <w:szCs w:val="22"/>
      </w:rPr>
      <w:t>自然考科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 xml:space="preserve">15 </w:t>
    </w:r>
    <w:r>
      <w:rPr>
        <w:rFonts w:hint="eastAsia"/>
        <w:sz w:val="22"/>
        <w:szCs w:val="22"/>
      </w:rPr>
      <w:t>頁</w:t>
    </w:r>
  </w:p>
  <w:p w:rsidR="00F80120" w:rsidRDefault="00F8012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0120" w:rsidRDefault="00F80120" w:rsidP="00565BDA">
    <w:pPr>
      <w:pStyle w:val="a3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第</w:t>
    </w:r>
    <w:r w:rsidRPr="00565BDA">
      <w:rPr>
        <w:sz w:val="24"/>
        <w:szCs w:val="24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144B86">
      <w:rPr>
        <w:noProof/>
        <w:sz w:val="22"/>
        <w:szCs w:val="22"/>
      </w:rPr>
      <w:t>19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05</w:t>
    </w:r>
    <w:r>
      <w:rPr>
        <w:rFonts w:hint="eastAsia"/>
        <w:sz w:val="22"/>
        <w:szCs w:val="22"/>
      </w:rPr>
      <w:t>年學測</w:t>
    </w:r>
  </w:p>
  <w:p w:rsidR="00F80120" w:rsidRDefault="00F80120">
    <w:pPr>
      <w:pStyle w:val="a3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rStyle w:val="a5"/>
        <w:sz w:val="22"/>
        <w:szCs w:val="22"/>
      </w:rPr>
    </w:pP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5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rFonts w:hint="eastAsia"/>
        <w:sz w:val="22"/>
        <w:szCs w:val="22"/>
      </w:rPr>
      <w:tab/>
    </w:r>
    <w:r w:rsidRPr="0078649F">
      <w:rPr>
        <w:rFonts w:hint="eastAsia"/>
        <w:spacing w:val="10"/>
        <w:sz w:val="22"/>
        <w:szCs w:val="22"/>
      </w:rPr>
      <w:t>自然考科</w:t>
    </w:r>
  </w:p>
  <w:p w:rsidR="00F80120" w:rsidRDefault="00F8012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2FA3D72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FED49848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4888E84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A42CEE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553097AA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15C6BC04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F82EBC36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3BCDD20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BF467B1A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877AF5D2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F6A0D4C"/>
    <w:multiLevelType w:val="hybridMultilevel"/>
    <w:tmpl w:val="5708404E"/>
    <w:lvl w:ilvl="0" w:tplc="796EF0CC">
      <w:start w:val="1"/>
      <w:numFmt w:val="upperLetter"/>
      <w:lvlText w:val="(%1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B344BD8"/>
    <w:multiLevelType w:val="hybridMultilevel"/>
    <w:tmpl w:val="A70AC2D2"/>
    <w:lvl w:ilvl="0" w:tplc="B046F8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D4020A6"/>
    <w:multiLevelType w:val="hybridMultilevel"/>
    <w:tmpl w:val="7882B93E"/>
    <w:lvl w:ilvl="0" w:tplc="9EEEB98C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74EF96C">
      <w:start w:val="1"/>
      <w:numFmt w:val="upperLetter"/>
      <w:lvlText w:val="(%2)"/>
      <w:lvlJc w:val="left"/>
      <w:pPr>
        <w:ind w:left="960" w:hanging="480"/>
      </w:pPr>
      <w:rPr>
        <w:rFonts w:ascii="Calibri" w:eastAsia="新細明體" w:hAnsi="Calibri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8DB5CF9"/>
    <w:multiLevelType w:val="hybridMultilevel"/>
    <w:tmpl w:val="6AB2AEAC"/>
    <w:lvl w:ilvl="0" w:tplc="12E67608">
      <w:start w:val="1"/>
      <w:numFmt w:val="upperLetter"/>
      <w:lvlText w:val="(%1)"/>
      <w:lvlJc w:val="left"/>
      <w:pPr>
        <w:ind w:left="456" w:hanging="456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2F73660"/>
    <w:multiLevelType w:val="hybridMultilevel"/>
    <w:tmpl w:val="3240240A"/>
    <w:lvl w:ilvl="0" w:tplc="61D235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E8D9C8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516132EF"/>
    <w:multiLevelType w:val="hybridMultilevel"/>
    <w:tmpl w:val="722ED932"/>
    <w:lvl w:ilvl="0" w:tplc="F78071E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6" w15:restartNumberingAfterBreak="0">
    <w:nsid w:val="56C5180D"/>
    <w:multiLevelType w:val="hybridMultilevel"/>
    <w:tmpl w:val="169CACFE"/>
    <w:lvl w:ilvl="0" w:tplc="2A5201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909052B"/>
    <w:multiLevelType w:val="hybridMultilevel"/>
    <w:tmpl w:val="CD467EB6"/>
    <w:lvl w:ilvl="0" w:tplc="8384F95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50412B0"/>
    <w:multiLevelType w:val="hybridMultilevel"/>
    <w:tmpl w:val="975AC2EA"/>
    <w:lvl w:ilvl="0" w:tplc="2C6C7290">
      <w:start w:val="1"/>
      <w:numFmt w:val="ideographTraditional"/>
      <w:lvlText w:val="(%1)"/>
      <w:lvlJc w:val="left"/>
      <w:pPr>
        <w:tabs>
          <w:tab w:val="num" w:pos="510"/>
        </w:tabs>
        <w:ind w:left="510" w:hanging="510"/>
      </w:pPr>
      <w:rPr>
        <w:rFonts w:cs="Times New Roman"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9" w15:restartNumberingAfterBreak="0">
    <w:nsid w:val="66186A50"/>
    <w:multiLevelType w:val="hybridMultilevel"/>
    <w:tmpl w:val="EE0A87FC"/>
    <w:lvl w:ilvl="0" w:tplc="3AA09EE2">
      <w:start w:val="1"/>
      <w:numFmt w:val="upperLetter"/>
      <w:lvlText w:val="(%1)"/>
      <w:lvlJc w:val="left"/>
      <w:pPr>
        <w:ind w:left="384" w:hanging="384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ECE1D2E"/>
    <w:multiLevelType w:val="hybridMultilevel"/>
    <w:tmpl w:val="3C2849FC"/>
    <w:lvl w:ilvl="0" w:tplc="27C075D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1" w15:restartNumberingAfterBreak="0">
    <w:nsid w:val="79422533"/>
    <w:multiLevelType w:val="hybridMultilevel"/>
    <w:tmpl w:val="63F6383C"/>
    <w:lvl w:ilvl="0" w:tplc="F842B30C">
      <w:start w:val="1"/>
      <w:numFmt w:val="upperLetter"/>
      <w:lvlText w:val="(%1)"/>
      <w:lvlJc w:val="left"/>
      <w:pPr>
        <w:ind w:left="360" w:hanging="360"/>
      </w:pPr>
      <w:rPr>
        <w:rFonts w:ascii="新細明體" w:hAnsi="Calibri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8"/>
  </w:num>
  <w:num w:numId="2">
    <w:abstractNumId w:val="21"/>
  </w:num>
  <w:num w:numId="3">
    <w:abstractNumId w:val="17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</w:num>
  <w:num w:numId="9">
    <w:abstractNumId w:val="20"/>
  </w:num>
  <w:num w:numId="10">
    <w:abstractNumId w:val="12"/>
  </w:num>
  <w:num w:numId="11">
    <w:abstractNumId w:val="14"/>
  </w:num>
  <w:num w:numId="12">
    <w:abstractNumId w:val="15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B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1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8262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D8D"/>
    <w:rsid w:val="000011AD"/>
    <w:rsid w:val="00002376"/>
    <w:rsid w:val="00006C5A"/>
    <w:rsid w:val="000077AB"/>
    <w:rsid w:val="00013C74"/>
    <w:rsid w:val="00015B33"/>
    <w:rsid w:val="00020CB6"/>
    <w:rsid w:val="000215D3"/>
    <w:rsid w:val="000220EC"/>
    <w:rsid w:val="0003270E"/>
    <w:rsid w:val="00035CBF"/>
    <w:rsid w:val="000420D3"/>
    <w:rsid w:val="000439B5"/>
    <w:rsid w:val="0004443F"/>
    <w:rsid w:val="00045B10"/>
    <w:rsid w:val="0004797A"/>
    <w:rsid w:val="00052A0F"/>
    <w:rsid w:val="00054A2D"/>
    <w:rsid w:val="00057741"/>
    <w:rsid w:val="00065C7F"/>
    <w:rsid w:val="0006635D"/>
    <w:rsid w:val="000741F8"/>
    <w:rsid w:val="00075456"/>
    <w:rsid w:val="00081BFB"/>
    <w:rsid w:val="00087EC5"/>
    <w:rsid w:val="00094760"/>
    <w:rsid w:val="00097582"/>
    <w:rsid w:val="000A0038"/>
    <w:rsid w:val="000A12CD"/>
    <w:rsid w:val="000A1342"/>
    <w:rsid w:val="000A2B59"/>
    <w:rsid w:val="000A442C"/>
    <w:rsid w:val="000A5A70"/>
    <w:rsid w:val="000A6E76"/>
    <w:rsid w:val="000A74C4"/>
    <w:rsid w:val="000B3462"/>
    <w:rsid w:val="000B5AB6"/>
    <w:rsid w:val="000B5AC2"/>
    <w:rsid w:val="000B6618"/>
    <w:rsid w:val="000C1722"/>
    <w:rsid w:val="000C3AF4"/>
    <w:rsid w:val="000C4561"/>
    <w:rsid w:val="000C6F49"/>
    <w:rsid w:val="000C720E"/>
    <w:rsid w:val="000D0D7D"/>
    <w:rsid w:val="000D2E87"/>
    <w:rsid w:val="000D3CD4"/>
    <w:rsid w:val="000E209B"/>
    <w:rsid w:val="000E301C"/>
    <w:rsid w:val="000E7833"/>
    <w:rsid w:val="000F3ED5"/>
    <w:rsid w:val="000F4138"/>
    <w:rsid w:val="00102C72"/>
    <w:rsid w:val="00105B59"/>
    <w:rsid w:val="00107159"/>
    <w:rsid w:val="00107CEC"/>
    <w:rsid w:val="00107FF3"/>
    <w:rsid w:val="00111715"/>
    <w:rsid w:val="0011566D"/>
    <w:rsid w:val="00116524"/>
    <w:rsid w:val="00116F89"/>
    <w:rsid w:val="001177F7"/>
    <w:rsid w:val="00120DD7"/>
    <w:rsid w:val="0012311B"/>
    <w:rsid w:val="00132A97"/>
    <w:rsid w:val="0013707B"/>
    <w:rsid w:val="00137867"/>
    <w:rsid w:val="00140429"/>
    <w:rsid w:val="00143265"/>
    <w:rsid w:val="00144B86"/>
    <w:rsid w:val="001479F4"/>
    <w:rsid w:val="00151F97"/>
    <w:rsid w:val="001536A4"/>
    <w:rsid w:val="00153D3A"/>
    <w:rsid w:val="001615EC"/>
    <w:rsid w:val="00161C53"/>
    <w:rsid w:val="00166079"/>
    <w:rsid w:val="0017043E"/>
    <w:rsid w:val="00174896"/>
    <w:rsid w:val="0017702B"/>
    <w:rsid w:val="00182003"/>
    <w:rsid w:val="00183CA5"/>
    <w:rsid w:val="0018599D"/>
    <w:rsid w:val="00185E09"/>
    <w:rsid w:val="00193D2E"/>
    <w:rsid w:val="0019615C"/>
    <w:rsid w:val="00197F7A"/>
    <w:rsid w:val="001A1909"/>
    <w:rsid w:val="001A5CBE"/>
    <w:rsid w:val="001B369A"/>
    <w:rsid w:val="001B3A13"/>
    <w:rsid w:val="001B516E"/>
    <w:rsid w:val="001B6B7E"/>
    <w:rsid w:val="001B6CF3"/>
    <w:rsid w:val="001B6EA3"/>
    <w:rsid w:val="001B786E"/>
    <w:rsid w:val="001C051F"/>
    <w:rsid w:val="001C419E"/>
    <w:rsid w:val="001C55CC"/>
    <w:rsid w:val="001D1251"/>
    <w:rsid w:val="001D2201"/>
    <w:rsid w:val="001D390F"/>
    <w:rsid w:val="001D5021"/>
    <w:rsid w:val="001D61D3"/>
    <w:rsid w:val="001D7726"/>
    <w:rsid w:val="001E4359"/>
    <w:rsid w:val="001F698F"/>
    <w:rsid w:val="001F71E3"/>
    <w:rsid w:val="00200131"/>
    <w:rsid w:val="002010E0"/>
    <w:rsid w:val="0020584B"/>
    <w:rsid w:val="00207DA8"/>
    <w:rsid w:val="002123B4"/>
    <w:rsid w:val="0021278D"/>
    <w:rsid w:val="00213902"/>
    <w:rsid w:val="00215CA2"/>
    <w:rsid w:val="0022022D"/>
    <w:rsid w:val="00221A88"/>
    <w:rsid w:val="00222DE8"/>
    <w:rsid w:val="002234B8"/>
    <w:rsid w:val="00224913"/>
    <w:rsid w:val="002249A8"/>
    <w:rsid w:val="00231873"/>
    <w:rsid w:val="00231922"/>
    <w:rsid w:val="0023298C"/>
    <w:rsid w:val="00234375"/>
    <w:rsid w:val="002369CB"/>
    <w:rsid w:val="0024018E"/>
    <w:rsid w:val="00240FBE"/>
    <w:rsid w:val="00241896"/>
    <w:rsid w:val="00242EE5"/>
    <w:rsid w:val="00245BA5"/>
    <w:rsid w:val="00245DAF"/>
    <w:rsid w:val="0025044B"/>
    <w:rsid w:val="00252741"/>
    <w:rsid w:val="00253BBA"/>
    <w:rsid w:val="00253F97"/>
    <w:rsid w:val="0025534B"/>
    <w:rsid w:val="00256456"/>
    <w:rsid w:val="002630ED"/>
    <w:rsid w:val="002752C3"/>
    <w:rsid w:val="00275BE5"/>
    <w:rsid w:val="00282CBB"/>
    <w:rsid w:val="00286E79"/>
    <w:rsid w:val="00292800"/>
    <w:rsid w:val="00292DCD"/>
    <w:rsid w:val="002950E5"/>
    <w:rsid w:val="002953D2"/>
    <w:rsid w:val="002A2304"/>
    <w:rsid w:val="002A5633"/>
    <w:rsid w:val="002B21E8"/>
    <w:rsid w:val="002B25D3"/>
    <w:rsid w:val="002B55F5"/>
    <w:rsid w:val="002B7D45"/>
    <w:rsid w:val="002C129A"/>
    <w:rsid w:val="002C2010"/>
    <w:rsid w:val="002C3972"/>
    <w:rsid w:val="002C409B"/>
    <w:rsid w:val="002C7C8A"/>
    <w:rsid w:val="002D0062"/>
    <w:rsid w:val="002D0403"/>
    <w:rsid w:val="002D0EDC"/>
    <w:rsid w:val="002D1199"/>
    <w:rsid w:val="002D1673"/>
    <w:rsid w:val="002D2542"/>
    <w:rsid w:val="002D4846"/>
    <w:rsid w:val="002D5943"/>
    <w:rsid w:val="002E0AC7"/>
    <w:rsid w:val="002E0E7D"/>
    <w:rsid w:val="002E3879"/>
    <w:rsid w:val="002F45CA"/>
    <w:rsid w:val="0030011F"/>
    <w:rsid w:val="003005FA"/>
    <w:rsid w:val="00310821"/>
    <w:rsid w:val="00311F4A"/>
    <w:rsid w:val="003171F0"/>
    <w:rsid w:val="0032555C"/>
    <w:rsid w:val="00326A2D"/>
    <w:rsid w:val="00327481"/>
    <w:rsid w:val="003326FB"/>
    <w:rsid w:val="00333AFC"/>
    <w:rsid w:val="00340F70"/>
    <w:rsid w:val="0034125C"/>
    <w:rsid w:val="00350163"/>
    <w:rsid w:val="0035111B"/>
    <w:rsid w:val="003511DF"/>
    <w:rsid w:val="00354A84"/>
    <w:rsid w:val="00356644"/>
    <w:rsid w:val="00356BCC"/>
    <w:rsid w:val="00365062"/>
    <w:rsid w:val="003729F2"/>
    <w:rsid w:val="00382B7E"/>
    <w:rsid w:val="00382EE9"/>
    <w:rsid w:val="003855FE"/>
    <w:rsid w:val="003901E3"/>
    <w:rsid w:val="00390F6B"/>
    <w:rsid w:val="00391A83"/>
    <w:rsid w:val="00392150"/>
    <w:rsid w:val="00393581"/>
    <w:rsid w:val="003955CE"/>
    <w:rsid w:val="003A10A3"/>
    <w:rsid w:val="003A611F"/>
    <w:rsid w:val="003B0137"/>
    <w:rsid w:val="003B5076"/>
    <w:rsid w:val="003B650C"/>
    <w:rsid w:val="003B7545"/>
    <w:rsid w:val="003C225C"/>
    <w:rsid w:val="003C22E1"/>
    <w:rsid w:val="003D28CF"/>
    <w:rsid w:val="003D4635"/>
    <w:rsid w:val="003D63CD"/>
    <w:rsid w:val="003E06CE"/>
    <w:rsid w:val="003E1E20"/>
    <w:rsid w:val="003E4D05"/>
    <w:rsid w:val="003E55E1"/>
    <w:rsid w:val="003E725C"/>
    <w:rsid w:val="003F070E"/>
    <w:rsid w:val="003F3C66"/>
    <w:rsid w:val="003F5435"/>
    <w:rsid w:val="003F585A"/>
    <w:rsid w:val="003F7309"/>
    <w:rsid w:val="00402033"/>
    <w:rsid w:val="00405863"/>
    <w:rsid w:val="00406D08"/>
    <w:rsid w:val="004072B7"/>
    <w:rsid w:val="004139F6"/>
    <w:rsid w:val="00413C67"/>
    <w:rsid w:val="004144EA"/>
    <w:rsid w:val="00416A55"/>
    <w:rsid w:val="0041712E"/>
    <w:rsid w:val="004177CE"/>
    <w:rsid w:val="00417A72"/>
    <w:rsid w:val="00420541"/>
    <w:rsid w:val="004227ED"/>
    <w:rsid w:val="00423C23"/>
    <w:rsid w:val="00435742"/>
    <w:rsid w:val="00436301"/>
    <w:rsid w:val="0044091A"/>
    <w:rsid w:val="0044451D"/>
    <w:rsid w:val="00445619"/>
    <w:rsid w:val="00446661"/>
    <w:rsid w:val="004474FA"/>
    <w:rsid w:val="00451EE7"/>
    <w:rsid w:val="00453118"/>
    <w:rsid w:val="004545F5"/>
    <w:rsid w:val="00455160"/>
    <w:rsid w:val="00457E91"/>
    <w:rsid w:val="004627DA"/>
    <w:rsid w:val="004629C6"/>
    <w:rsid w:val="00463A40"/>
    <w:rsid w:val="00463ED8"/>
    <w:rsid w:val="00472D65"/>
    <w:rsid w:val="00475752"/>
    <w:rsid w:val="004832E3"/>
    <w:rsid w:val="00483F57"/>
    <w:rsid w:val="00485A77"/>
    <w:rsid w:val="00487541"/>
    <w:rsid w:val="00487946"/>
    <w:rsid w:val="00493265"/>
    <w:rsid w:val="0049764D"/>
    <w:rsid w:val="00497F5C"/>
    <w:rsid w:val="004A3784"/>
    <w:rsid w:val="004A4037"/>
    <w:rsid w:val="004B4BFA"/>
    <w:rsid w:val="004B6260"/>
    <w:rsid w:val="004B7BB7"/>
    <w:rsid w:val="004C0509"/>
    <w:rsid w:val="004C2EB4"/>
    <w:rsid w:val="004C3DA0"/>
    <w:rsid w:val="004C5818"/>
    <w:rsid w:val="004D5CD4"/>
    <w:rsid w:val="004F1B77"/>
    <w:rsid w:val="004F729E"/>
    <w:rsid w:val="004F775B"/>
    <w:rsid w:val="0050097A"/>
    <w:rsid w:val="00500BAF"/>
    <w:rsid w:val="00502030"/>
    <w:rsid w:val="0050208E"/>
    <w:rsid w:val="00503B90"/>
    <w:rsid w:val="00512B21"/>
    <w:rsid w:val="00516698"/>
    <w:rsid w:val="0051764A"/>
    <w:rsid w:val="00517747"/>
    <w:rsid w:val="00521042"/>
    <w:rsid w:val="0052251F"/>
    <w:rsid w:val="0053038C"/>
    <w:rsid w:val="00530B85"/>
    <w:rsid w:val="005333BF"/>
    <w:rsid w:val="005341C9"/>
    <w:rsid w:val="00534907"/>
    <w:rsid w:val="005357B3"/>
    <w:rsid w:val="005418DA"/>
    <w:rsid w:val="00541EB3"/>
    <w:rsid w:val="005458B5"/>
    <w:rsid w:val="00551A38"/>
    <w:rsid w:val="0056059E"/>
    <w:rsid w:val="0056251C"/>
    <w:rsid w:val="00563BA8"/>
    <w:rsid w:val="005650FC"/>
    <w:rsid w:val="00565BDA"/>
    <w:rsid w:val="00566F3D"/>
    <w:rsid w:val="00567CE0"/>
    <w:rsid w:val="0057162E"/>
    <w:rsid w:val="00571848"/>
    <w:rsid w:val="00573319"/>
    <w:rsid w:val="0057634F"/>
    <w:rsid w:val="00580FC9"/>
    <w:rsid w:val="00582FF0"/>
    <w:rsid w:val="00585912"/>
    <w:rsid w:val="005865DB"/>
    <w:rsid w:val="0059003C"/>
    <w:rsid w:val="00590A42"/>
    <w:rsid w:val="005927F3"/>
    <w:rsid w:val="00593097"/>
    <w:rsid w:val="00593852"/>
    <w:rsid w:val="005946F8"/>
    <w:rsid w:val="005952E6"/>
    <w:rsid w:val="0059777C"/>
    <w:rsid w:val="00597821"/>
    <w:rsid w:val="005A07DA"/>
    <w:rsid w:val="005A16C8"/>
    <w:rsid w:val="005A20E1"/>
    <w:rsid w:val="005A3CF8"/>
    <w:rsid w:val="005A59B7"/>
    <w:rsid w:val="005B0E15"/>
    <w:rsid w:val="005B1963"/>
    <w:rsid w:val="005B3AD8"/>
    <w:rsid w:val="005C2227"/>
    <w:rsid w:val="005C2F6B"/>
    <w:rsid w:val="005C4414"/>
    <w:rsid w:val="005C6AAC"/>
    <w:rsid w:val="005D1C3F"/>
    <w:rsid w:val="005D2572"/>
    <w:rsid w:val="005D3D8D"/>
    <w:rsid w:val="005D7D66"/>
    <w:rsid w:val="005E75B1"/>
    <w:rsid w:val="005E7872"/>
    <w:rsid w:val="005E7F7B"/>
    <w:rsid w:val="005F1FDE"/>
    <w:rsid w:val="005F2784"/>
    <w:rsid w:val="005F3463"/>
    <w:rsid w:val="005F4499"/>
    <w:rsid w:val="005F5308"/>
    <w:rsid w:val="005F61E9"/>
    <w:rsid w:val="005F6643"/>
    <w:rsid w:val="00600B82"/>
    <w:rsid w:val="00602030"/>
    <w:rsid w:val="00603704"/>
    <w:rsid w:val="00603AF3"/>
    <w:rsid w:val="006046E2"/>
    <w:rsid w:val="00612EC0"/>
    <w:rsid w:val="00614604"/>
    <w:rsid w:val="00614703"/>
    <w:rsid w:val="00615EA7"/>
    <w:rsid w:val="0061728C"/>
    <w:rsid w:val="00622622"/>
    <w:rsid w:val="0062717A"/>
    <w:rsid w:val="00630397"/>
    <w:rsid w:val="00633F46"/>
    <w:rsid w:val="00636F55"/>
    <w:rsid w:val="0063766F"/>
    <w:rsid w:val="006417FF"/>
    <w:rsid w:val="006444E3"/>
    <w:rsid w:val="00645C21"/>
    <w:rsid w:val="00655236"/>
    <w:rsid w:val="006608FE"/>
    <w:rsid w:val="00660E08"/>
    <w:rsid w:val="006649B6"/>
    <w:rsid w:val="00667D84"/>
    <w:rsid w:val="00686089"/>
    <w:rsid w:val="006860F9"/>
    <w:rsid w:val="00690FAF"/>
    <w:rsid w:val="0069433F"/>
    <w:rsid w:val="006A0207"/>
    <w:rsid w:val="006A28FA"/>
    <w:rsid w:val="006A455F"/>
    <w:rsid w:val="006A54E3"/>
    <w:rsid w:val="006B09F4"/>
    <w:rsid w:val="006B0A37"/>
    <w:rsid w:val="006B2841"/>
    <w:rsid w:val="006B5E2B"/>
    <w:rsid w:val="006C2C69"/>
    <w:rsid w:val="006C379E"/>
    <w:rsid w:val="006C7A47"/>
    <w:rsid w:val="006D6CF7"/>
    <w:rsid w:val="006E1135"/>
    <w:rsid w:val="006E5659"/>
    <w:rsid w:val="006F04B2"/>
    <w:rsid w:val="006F6C52"/>
    <w:rsid w:val="006F7C14"/>
    <w:rsid w:val="00703860"/>
    <w:rsid w:val="007044C9"/>
    <w:rsid w:val="00712784"/>
    <w:rsid w:val="00716E92"/>
    <w:rsid w:val="007174DB"/>
    <w:rsid w:val="0072120F"/>
    <w:rsid w:val="00722490"/>
    <w:rsid w:val="00722629"/>
    <w:rsid w:val="0072728F"/>
    <w:rsid w:val="0072771A"/>
    <w:rsid w:val="00733010"/>
    <w:rsid w:val="00734D33"/>
    <w:rsid w:val="00734EA8"/>
    <w:rsid w:val="007359AD"/>
    <w:rsid w:val="0073610F"/>
    <w:rsid w:val="007371AE"/>
    <w:rsid w:val="00750F6B"/>
    <w:rsid w:val="00751E37"/>
    <w:rsid w:val="00752982"/>
    <w:rsid w:val="00753259"/>
    <w:rsid w:val="00754DE0"/>
    <w:rsid w:val="00775454"/>
    <w:rsid w:val="007834D4"/>
    <w:rsid w:val="0078649F"/>
    <w:rsid w:val="007870E0"/>
    <w:rsid w:val="007948F8"/>
    <w:rsid w:val="007969E3"/>
    <w:rsid w:val="00797AE6"/>
    <w:rsid w:val="007A0233"/>
    <w:rsid w:val="007A035F"/>
    <w:rsid w:val="007A0E80"/>
    <w:rsid w:val="007A14A4"/>
    <w:rsid w:val="007A2E33"/>
    <w:rsid w:val="007A5D92"/>
    <w:rsid w:val="007A7B69"/>
    <w:rsid w:val="007B17B5"/>
    <w:rsid w:val="007B1F0B"/>
    <w:rsid w:val="007B3331"/>
    <w:rsid w:val="007C4072"/>
    <w:rsid w:val="007C7484"/>
    <w:rsid w:val="007D10B1"/>
    <w:rsid w:val="007D493C"/>
    <w:rsid w:val="007D5CF4"/>
    <w:rsid w:val="007D62B0"/>
    <w:rsid w:val="007E09AE"/>
    <w:rsid w:val="007E1833"/>
    <w:rsid w:val="007F0703"/>
    <w:rsid w:val="007F33B1"/>
    <w:rsid w:val="007F4356"/>
    <w:rsid w:val="007F5AD0"/>
    <w:rsid w:val="007F6CE2"/>
    <w:rsid w:val="007F71AF"/>
    <w:rsid w:val="00801BC0"/>
    <w:rsid w:val="00803DBF"/>
    <w:rsid w:val="00805877"/>
    <w:rsid w:val="00806C68"/>
    <w:rsid w:val="00806D2F"/>
    <w:rsid w:val="00807DF7"/>
    <w:rsid w:val="00812952"/>
    <w:rsid w:val="008132CD"/>
    <w:rsid w:val="00814B3F"/>
    <w:rsid w:val="00814C45"/>
    <w:rsid w:val="008205AA"/>
    <w:rsid w:val="00825D50"/>
    <w:rsid w:val="0082665A"/>
    <w:rsid w:val="00831493"/>
    <w:rsid w:val="008339B6"/>
    <w:rsid w:val="0083521F"/>
    <w:rsid w:val="00837AFD"/>
    <w:rsid w:val="008453DD"/>
    <w:rsid w:val="00846FFE"/>
    <w:rsid w:val="0085222B"/>
    <w:rsid w:val="00854FD3"/>
    <w:rsid w:val="00856685"/>
    <w:rsid w:val="00856C84"/>
    <w:rsid w:val="00857C65"/>
    <w:rsid w:val="008616DC"/>
    <w:rsid w:val="00862170"/>
    <w:rsid w:val="00862D14"/>
    <w:rsid w:val="00870613"/>
    <w:rsid w:val="008801FA"/>
    <w:rsid w:val="0088122D"/>
    <w:rsid w:val="00881F8B"/>
    <w:rsid w:val="0088664A"/>
    <w:rsid w:val="00892931"/>
    <w:rsid w:val="00892FB9"/>
    <w:rsid w:val="008957ED"/>
    <w:rsid w:val="00895944"/>
    <w:rsid w:val="00895EFC"/>
    <w:rsid w:val="00896197"/>
    <w:rsid w:val="008A05BE"/>
    <w:rsid w:val="008A7A0D"/>
    <w:rsid w:val="008A7D32"/>
    <w:rsid w:val="008B00C2"/>
    <w:rsid w:val="008B00D4"/>
    <w:rsid w:val="008B72D9"/>
    <w:rsid w:val="008C0233"/>
    <w:rsid w:val="008C0699"/>
    <w:rsid w:val="008C07CE"/>
    <w:rsid w:val="008C6D8D"/>
    <w:rsid w:val="008D0331"/>
    <w:rsid w:val="008E0AA2"/>
    <w:rsid w:val="008E3EF6"/>
    <w:rsid w:val="008E5777"/>
    <w:rsid w:val="008E74D1"/>
    <w:rsid w:val="008F1AE7"/>
    <w:rsid w:val="008F65A8"/>
    <w:rsid w:val="0090203F"/>
    <w:rsid w:val="00903C4F"/>
    <w:rsid w:val="0090561E"/>
    <w:rsid w:val="0091178E"/>
    <w:rsid w:val="0091662E"/>
    <w:rsid w:val="0092192B"/>
    <w:rsid w:val="0092268A"/>
    <w:rsid w:val="00932454"/>
    <w:rsid w:val="00932B3A"/>
    <w:rsid w:val="009405CB"/>
    <w:rsid w:val="00940FC2"/>
    <w:rsid w:val="00945E43"/>
    <w:rsid w:val="00947955"/>
    <w:rsid w:val="00947AF7"/>
    <w:rsid w:val="00951233"/>
    <w:rsid w:val="00953BF6"/>
    <w:rsid w:val="00954EB7"/>
    <w:rsid w:val="0095570F"/>
    <w:rsid w:val="00956B9D"/>
    <w:rsid w:val="009632D2"/>
    <w:rsid w:val="00963D5D"/>
    <w:rsid w:val="0097427D"/>
    <w:rsid w:val="009801F8"/>
    <w:rsid w:val="00984781"/>
    <w:rsid w:val="00985400"/>
    <w:rsid w:val="009871A8"/>
    <w:rsid w:val="00992508"/>
    <w:rsid w:val="00993412"/>
    <w:rsid w:val="009941AD"/>
    <w:rsid w:val="00996807"/>
    <w:rsid w:val="00996B5C"/>
    <w:rsid w:val="009A63DB"/>
    <w:rsid w:val="009A63FE"/>
    <w:rsid w:val="009A683C"/>
    <w:rsid w:val="009B203E"/>
    <w:rsid w:val="009B228F"/>
    <w:rsid w:val="009B2C06"/>
    <w:rsid w:val="009B5969"/>
    <w:rsid w:val="009C073E"/>
    <w:rsid w:val="009C3A04"/>
    <w:rsid w:val="009C4048"/>
    <w:rsid w:val="009D066A"/>
    <w:rsid w:val="009D0883"/>
    <w:rsid w:val="009D0972"/>
    <w:rsid w:val="009D4B32"/>
    <w:rsid w:val="009D736F"/>
    <w:rsid w:val="009E4B17"/>
    <w:rsid w:val="009E4BDE"/>
    <w:rsid w:val="009E592C"/>
    <w:rsid w:val="009F29C3"/>
    <w:rsid w:val="00A00DFE"/>
    <w:rsid w:val="00A01157"/>
    <w:rsid w:val="00A02C84"/>
    <w:rsid w:val="00A05DC0"/>
    <w:rsid w:val="00A07A1F"/>
    <w:rsid w:val="00A15D93"/>
    <w:rsid w:val="00A170D4"/>
    <w:rsid w:val="00A26192"/>
    <w:rsid w:val="00A26B22"/>
    <w:rsid w:val="00A3005C"/>
    <w:rsid w:val="00A33F12"/>
    <w:rsid w:val="00A37FDE"/>
    <w:rsid w:val="00A44AAE"/>
    <w:rsid w:val="00A44B8C"/>
    <w:rsid w:val="00A45AD6"/>
    <w:rsid w:val="00A519E4"/>
    <w:rsid w:val="00A5420D"/>
    <w:rsid w:val="00A56000"/>
    <w:rsid w:val="00A5663D"/>
    <w:rsid w:val="00A57755"/>
    <w:rsid w:val="00A605EF"/>
    <w:rsid w:val="00A62849"/>
    <w:rsid w:val="00A63618"/>
    <w:rsid w:val="00A6466B"/>
    <w:rsid w:val="00A668D7"/>
    <w:rsid w:val="00A67EFB"/>
    <w:rsid w:val="00A75438"/>
    <w:rsid w:val="00A76EE0"/>
    <w:rsid w:val="00A77A73"/>
    <w:rsid w:val="00A83048"/>
    <w:rsid w:val="00A8674C"/>
    <w:rsid w:val="00A93532"/>
    <w:rsid w:val="00A9414A"/>
    <w:rsid w:val="00A966ED"/>
    <w:rsid w:val="00AA0145"/>
    <w:rsid w:val="00AA27C4"/>
    <w:rsid w:val="00AA45B1"/>
    <w:rsid w:val="00AA6F65"/>
    <w:rsid w:val="00AB33D9"/>
    <w:rsid w:val="00AB60BF"/>
    <w:rsid w:val="00AB6A60"/>
    <w:rsid w:val="00AB7664"/>
    <w:rsid w:val="00AC11C7"/>
    <w:rsid w:val="00AC565C"/>
    <w:rsid w:val="00AC6735"/>
    <w:rsid w:val="00AD07B2"/>
    <w:rsid w:val="00AD0992"/>
    <w:rsid w:val="00AD12D2"/>
    <w:rsid w:val="00AD1810"/>
    <w:rsid w:val="00AD2534"/>
    <w:rsid w:val="00AD2B74"/>
    <w:rsid w:val="00AD67C7"/>
    <w:rsid w:val="00AE28BF"/>
    <w:rsid w:val="00AE4943"/>
    <w:rsid w:val="00AE723A"/>
    <w:rsid w:val="00AF0311"/>
    <w:rsid w:val="00AF6989"/>
    <w:rsid w:val="00AF712C"/>
    <w:rsid w:val="00B01771"/>
    <w:rsid w:val="00B01F7F"/>
    <w:rsid w:val="00B029BA"/>
    <w:rsid w:val="00B069B7"/>
    <w:rsid w:val="00B10AB7"/>
    <w:rsid w:val="00B10DCB"/>
    <w:rsid w:val="00B1295A"/>
    <w:rsid w:val="00B336D2"/>
    <w:rsid w:val="00B374FE"/>
    <w:rsid w:val="00B41164"/>
    <w:rsid w:val="00B41C1B"/>
    <w:rsid w:val="00B4703B"/>
    <w:rsid w:val="00B47421"/>
    <w:rsid w:val="00B512BA"/>
    <w:rsid w:val="00B70691"/>
    <w:rsid w:val="00B71C9A"/>
    <w:rsid w:val="00B735F0"/>
    <w:rsid w:val="00B81184"/>
    <w:rsid w:val="00B82C19"/>
    <w:rsid w:val="00B83DD7"/>
    <w:rsid w:val="00B85A15"/>
    <w:rsid w:val="00B85A2F"/>
    <w:rsid w:val="00B877FB"/>
    <w:rsid w:val="00B9135C"/>
    <w:rsid w:val="00B9209B"/>
    <w:rsid w:val="00B934D3"/>
    <w:rsid w:val="00B93BDB"/>
    <w:rsid w:val="00B94FC4"/>
    <w:rsid w:val="00B97A39"/>
    <w:rsid w:val="00BA140C"/>
    <w:rsid w:val="00BA2F73"/>
    <w:rsid w:val="00BA385E"/>
    <w:rsid w:val="00BB19A7"/>
    <w:rsid w:val="00BB5698"/>
    <w:rsid w:val="00BB6B57"/>
    <w:rsid w:val="00BB7997"/>
    <w:rsid w:val="00BC4B88"/>
    <w:rsid w:val="00BC7267"/>
    <w:rsid w:val="00BC7A50"/>
    <w:rsid w:val="00BD1481"/>
    <w:rsid w:val="00BD3976"/>
    <w:rsid w:val="00BD55AC"/>
    <w:rsid w:val="00BD660E"/>
    <w:rsid w:val="00BE4059"/>
    <w:rsid w:val="00BE430A"/>
    <w:rsid w:val="00BE459A"/>
    <w:rsid w:val="00BE552C"/>
    <w:rsid w:val="00BE709A"/>
    <w:rsid w:val="00BF2A2C"/>
    <w:rsid w:val="00BF52E5"/>
    <w:rsid w:val="00BF6608"/>
    <w:rsid w:val="00C0135B"/>
    <w:rsid w:val="00C0332D"/>
    <w:rsid w:val="00C06936"/>
    <w:rsid w:val="00C111CB"/>
    <w:rsid w:val="00C11ACB"/>
    <w:rsid w:val="00C1430E"/>
    <w:rsid w:val="00C17507"/>
    <w:rsid w:val="00C2230C"/>
    <w:rsid w:val="00C24815"/>
    <w:rsid w:val="00C249C2"/>
    <w:rsid w:val="00C27D9B"/>
    <w:rsid w:val="00C300B0"/>
    <w:rsid w:val="00C30C82"/>
    <w:rsid w:val="00C31B93"/>
    <w:rsid w:val="00C33061"/>
    <w:rsid w:val="00C408E6"/>
    <w:rsid w:val="00C429F9"/>
    <w:rsid w:val="00C43D22"/>
    <w:rsid w:val="00C45721"/>
    <w:rsid w:val="00C46288"/>
    <w:rsid w:val="00C47089"/>
    <w:rsid w:val="00C5021E"/>
    <w:rsid w:val="00C5450F"/>
    <w:rsid w:val="00C55EF4"/>
    <w:rsid w:val="00C56621"/>
    <w:rsid w:val="00C57820"/>
    <w:rsid w:val="00C60E72"/>
    <w:rsid w:val="00C63502"/>
    <w:rsid w:val="00C63C98"/>
    <w:rsid w:val="00C63DEF"/>
    <w:rsid w:val="00C70F30"/>
    <w:rsid w:val="00C7117E"/>
    <w:rsid w:val="00C72D9C"/>
    <w:rsid w:val="00C748D4"/>
    <w:rsid w:val="00C760EB"/>
    <w:rsid w:val="00C76123"/>
    <w:rsid w:val="00C767FD"/>
    <w:rsid w:val="00C808AD"/>
    <w:rsid w:val="00C810BB"/>
    <w:rsid w:val="00C940F3"/>
    <w:rsid w:val="00C953D0"/>
    <w:rsid w:val="00C957A3"/>
    <w:rsid w:val="00C97FC2"/>
    <w:rsid w:val="00CA3D7C"/>
    <w:rsid w:val="00CA428D"/>
    <w:rsid w:val="00CA4443"/>
    <w:rsid w:val="00CA7E74"/>
    <w:rsid w:val="00CC1285"/>
    <w:rsid w:val="00CC50F9"/>
    <w:rsid w:val="00CC6884"/>
    <w:rsid w:val="00CD036C"/>
    <w:rsid w:val="00CD091D"/>
    <w:rsid w:val="00CD36FA"/>
    <w:rsid w:val="00CD42CC"/>
    <w:rsid w:val="00CD57DF"/>
    <w:rsid w:val="00CD590B"/>
    <w:rsid w:val="00CE2016"/>
    <w:rsid w:val="00CE2179"/>
    <w:rsid w:val="00CE63DD"/>
    <w:rsid w:val="00CE79BE"/>
    <w:rsid w:val="00CF0F5E"/>
    <w:rsid w:val="00CF1680"/>
    <w:rsid w:val="00CF30E6"/>
    <w:rsid w:val="00CF5E21"/>
    <w:rsid w:val="00CF65BD"/>
    <w:rsid w:val="00D00257"/>
    <w:rsid w:val="00D00AFA"/>
    <w:rsid w:val="00D00B5A"/>
    <w:rsid w:val="00D020A7"/>
    <w:rsid w:val="00D05EC8"/>
    <w:rsid w:val="00D06130"/>
    <w:rsid w:val="00D151D9"/>
    <w:rsid w:val="00D15491"/>
    <w:rsid w:val="00D15EAB"/>
    <w:rsid w:val="00D163D1"/>
    <w:rsid w:val="00D2038D"/>
    <w:rsid w:val="00D21D27"/>
    <w:rsid w:val="00D21F67"/>
    <w:rsid w:val="00D30143"/>
    <w:rsid w:val="00D30A17"/>
    <w:rsid w:val="00D315A3"/>
    <w:rsid w:val="00D315A8"/>
    <w:rsid w:val="00D35C4E"/>
    <w:rsid w:val="00D5079F"/>
    <w:rsid w:val="00D50932"/>
    <w:rsid w:val="00D536AC"/>
    <w:rsid w:val="00D576A6"/>
    <w:rsid w:val="00D61724"/>
    <w:rsid w:val="00D64E15"/>
    <w:rsid w:val="00D64F01"/>
    <w:rsid w:val="00D714DB"/>
    <w:rsid w:val="00D72B3C"/>
    <w:rsid w:val="00D7443E"/>
    <w:rsid w:val="00D779BD"/>
    <w:rsid w:val="00D81172"/>
    <w:rsid w:val="00D81D81"/>
    <w:rsid w:val="00D82831"/>
    <w:rsid w:val="00D831D5"/>
    <w:rsid w:val="00D87000"/>
    <w:rsid w:val="00D91CFD"/>
    <w:rsid w:val="00D933B3"/>
    <w:rsid w:val="00D96672"/>
    <w:rsid w:val="00DB0578"/>
    <w:rsid w:val="00DB0F66"/>
    <w:rsid w:val="00DB3AAF"/>
    <w:rsid w:val="00DB4373"/>
    <w:rsid w:val="00DC7060"/>
    <w:rsid w:val="00DC729B"/>
    <w:rsid w:val="00DC7B8A"/>
    <w:rsid w:val="00DD2342"/>
    <w:rsid w:val="00DD46AC"/>
    <w:rsid w:val="00DD59DC"/>
    <w:rsid w:val="00DD5D95"/>
    <w:rsid w:val="00DD69F2"/>
    <w:rsid w:val="00DE60F1"/>
    <w:rsid w:val="00E150B2"/>
    <w:rsid w:val="00E2589F"/>
    <w:rsid w:val="00E30318"/>
    <w:rsid w:val="00E31EE2"/>
    <w:rsid w:val="00E32F9A"/>
    <w:rsid w:val="00E357CF"/>
    <w:rsid w:val="00E36290"/>
    <w:rsid w:val="00E366D0"/>
    <w:rsid w:val="00E36E76"/>
    <w:rsid w:val="00E41583"/>
    <w:rsid w:val="00E47172"/>
    <w:rsid w:val="00E5085F"/>
    <w:rsid w:val="00E547B0"/>
    <w:rsid w:val="00E55DE9"/>
    <w:rsid w:val="00E60DBE"/>
    <w:rsid w:val="00E60F12"/>
    <w:rsid w:val="00E647F2"/>
    <w:rsid w:val="00E67D9F"/>
    <w:rsid w:val="00E70517"/>
    <w:rsid w:val="00E708DB"/>
    <w:rsid w:val="00E74C82"/>
    <w:rsid w:val="00E75F22"/>
    <w:rsid w:val="00E760AC"/>
    <w:rsid w:val="00E83B68"/>
    <w:rsid w:val="00E90866"/>
    <w:rsid w:val="00E95C51"/>
    <w:rsid w:val="00EA77CF"/>
    <w:rsid w:val="00EB1A65"/>
    <w:rsid w:val="00EB1B98"/>
    <w:rsid w:val="00EB47F1"/>
    <w:rsid w:val="00EB6E51"/>
    <w:rsid w:val="00EB6F4F"/>
    <w:rsid w:val="00EC229E"/>
    <w:rsid w:val="00EC3B33"/>
    <w:rsid w:val="00ED05F1"/>
    <w:rsid w:val="00ED4C2C"/>
    <w:rsid w:val="00EE0044"/>
    <w:rsid w:val="00EE1F2F"/>
    <w:rsid w:val="00EE6156"/>
    <w:rsid w:val="00EE66E9"/>
    <w:rsid w:val="00EE7D2B"/>
    <w:rsid w:val="00EF0265"/>
    <w:rsid w:val="00EF063E"/>
    <w:rsid w:val="00EF1681"/>
    <w:rsid w:val="00EF222D"/>
    <w:rsid w:val="00EF5DCD"/>
    <w:rsid w:val="00EF6CDD"/>
    <w:rsid w:val="00F005E3"/>
    <w:rsid w:val="00F006EA"/>
    <w:rsid w:val="00F02F86"/>
    <w:rsid w:val="00F02FBD"/>
    <w:rsid w:val="00F10CDF"/>
    <w:rsid w:val="00F126A2"/>
    <w:rsid w:val="00F13C2A"/>
    <w:rsid w:val="00F16074"/>
    <w:rsid w:val="00F16EBA"/>
    <w:rsid w:val="00F31CA7"/>
    <w:rsid w:val="00F34037"/>
    <w:rsid w:val="00F4273D"/>
    <w:rsid w:val="00F44665"/>
    <w:rsid w:val="00F44D9B"/>
    <w:rsid w:val="00F5069F"/>
    <w:rsid w:val="00F55F97"/>
    <w:rsid w:val="00F56A15"/>
    <w:rsid w:val="00F6102F"/>
    <w:rsid w:val="00F6218B"/>
    <w:rsid w:val="00F6249E"/>
    <w:rsid w:val="00F653E1"/>
    <w:rsid w:val="00F66932"/>
    <w:rsid w:val="00F716EB"/>
    <w:rsid w:val="00F74914"/>
    <w:rsid w:val="00F74EDB"/>
    <w:rsid w:val="00F7511C"/>
    <w:rsid w:val="00F77957"/>
    <w:rsid w:val="00F80120"/>
    <w:rsid w:val="00F81D27"/>
    <w:rsid w:val="00F8222D"/>
    <w:rsid w:val="00F82A78"/>
    <w:rsid w:val="00F82D2C"/>
    <w:rsid w:val="00F912B0"/>
    <w:rsid w:val="00F95576"/>
    <w:rsid w:val="00F959F2"/>
    <w:rsid w:val="00F964A5"/>
    <w:rsid w:val="00FA3883"/>
    <w:rsid w:val="00FA4099"/>
    <w:rsid w:val="00FA629A"/>
    <w:rsid w:val="00FB12A7"/>
    <w:rsid w:val="00FB4DD4"/>
    <w:rsid w:val="00FB6BB6"/>
    <w:rsid w:val="00FB6FD4"/>
    <w:rsid w:val="00FC1888"/>
    <w:rsid w:val="00FC43ED"/>
    <w:rsid w:val="00FC6837"/>
    <w:rsid w:val="00FD1CB5"/>
    <w:rsid w:val="00FD7A34"/>
    <w:rsid w:val="00FD7BF8"/>
    <w:rsid w:val="00FE0F34"/>
    <w:rsid w:val="00FE29E7"/>
    <w:rsid w:val="00FF2E8F"/>
    <w:rsid w:val="00FF34A8"/>
    <w:rsid w:val="00FF6B88"/>
    <w:rsid w:val="00FF7B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2625"/>
    <o:shapelayout v:ext="edit">
      <o:idmap v:ext="edit" data="1"/>
    </o:shapelayout>
  </w:shapeDefaults>
  <w:decimalSymbol w:val="."/>
  <w:listSeparator w:val=","/>
  <w14:docId w14:val="1BBD5906"/>
  <w15:docId w15:val="{E4FCF27A-5266-4E93-B97F-67C822BF9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D2B74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paragraph" w:customStyle="1" w:styleId="a6">
    <w:name w:val="說明"/>
    <w:basedOn w:val="a"/>
    <w:autoRedefine/>
    <w:rsid w:val="009C073E"/>
    <w:pPr>
      <w:autoSpaceDE w:val="0"/>
      <w:adjustRightInd w:val="0"/>
      <w:spacing w:beforeLines="25" w:before="60" w:line="360" w:lineRule="atLeast"/>
      <w:ind w:left="720" w:hangingChars="300" w:hanging="720"/>
      <w:jc w:val="both"/>
      <w:textAlignment w:val="baseline"/>
    </w:pPr>
    <w:rPr>
      <w:rFonts w:eastAsia="標楷體"/>
      <w:kern w:val="0"/>
    </w:rPr>
  </w:style>
  <w:style w:type="character" w:customStyle="1" w:styleId="a7">
    <w:name w:val="說明 字元"/>
    <w:rPr>
      <w:rFonts w:eastAsia="標楷體"/>
      <w:sz w:val="26"/>
      <w:lang w:val="en-US" w:eastAsia="zh-TW" w:bidi="ar-SA"/>
    </w:rPr>
  </w:style>
  <w:style w:type="paragraph" w:customStyle="1" w:styleId="1315pt">
    <w:name w:val="樣式 壹貳參 + (中文) 新細明體 13 點 行距:  最小行高 15 pt"/>
    <w:basedOn w:val="a"/>
    <w:autoRedefine/>
    <w:pPr>
      <w:adjustRightInd w:val="0"/>
      <w:spacing w:line="300" w:lineRule="atLeast"/>
      <w:textAlignment w:val="baseline"/>
      <w:outlineLvl w:val="0"/>
    </w:pPr>
    <w:rPr>
      <w:rFonts w:ascii="新細明體" w:hAnsi="新細明體"/>
      <w:b/>
      <w:color w:val="000000"/>
      <w:spacing w:val="45"/>
      <w:kern w:val="0"/>
    </w:rPr>
  </w:style>
  <w:style w:type="paragraph" w:customStyle="1" w:styleId="004">
    <w:name w:val="004"/>
    <w:basedOn w:val="002"/>
    <w:rsid w:val="00806D2F"/>
    <w:pPr>
      <w:widowControl/>
      <w:autoSpaceDE w:val="0"/>
      <w:autoSpaceDN w:val="0"/>
      <w:ind w:leftChars="300" w:left="720" w:right="0" w:firstLine="0"/>
      <w:textAlignment w:val="bottom"/>
    </w:pPr>
    <w:rPr>
      <w:rFonts w:ascii="Times New Roman" w:eastAsia="標楷體"/>
      <w:color w:val="000000"/>
      <w:sz w:val="32"/>
    </w:rPr>
  </w:style>
  <w:style w:type="paragraph" w:customStyle="1" w:styleId="ABCD">
    <w:name w:val="ABCD"/>
    <w:basedOn w:val="a"/>
    <w:rsid w:val="00AD2B74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0"/>
      <w:kern w:val="0"/>
      <w:sz w:val="22"/>
      <w:szCs w:val="20"/>
    </w:rPr>
  </w:style>
  <w:style w:type="paragraph" w:customStyle="1" w:styleId="a8">
    <w:name w:val="題幹選項"/>
    <w:basedOn w:val="a6"/>
    <w:pPr>
      <w:autoSpaceDN w:val="0"/>
      <w:snapToGrid w:val="0"/>
      <w:ind w:left="369" w:hanging="369"/>
    </w:pPr>
    <w:rPr>
      <w:rFonts w:eastAsia="細明體"/>
      <w:spacing w:val="25"/>
      <w:sz w:val="20"/>
    </w:rPr>
  </w:style>
  <w:style w:type="character" w:customStyle="1" w:styleId="a9">
    <w:name w:val="題幹選項 字元"/>
    <w:rPr>
      <w:rFonts w:eastAsia="細明體"/>
      <w:spacing w:val="25"/>
      <w:sz w:val="26"/>
      <w:lang w:val="en-US" w:eastAsia="zh-TW" w:bidi="ar-SA"/>
    </w:rPr>
  </w:style>
  <w:style w:type="paragraph" w:customStyle="1" w:styleId="AA">
    <w:name w:val="選項AA"/>
    <w:basedOn w:val="a8"/>
    <w:pPr>
      <w:ind w:left="738"/>
    </w:pPr>
  </w:style>
  <w:style w:type="paragraph" w:customStyle="1" w:styleId="AB">
    <w:name w:val="選項AB"/>
    <w:basedOn w:val="a8"/>
    <w:pPr>
      <w:tabs>
        <w:tab w:val="left" w:pos="4800"/>
      </w:tabs>
      <w:ind w:firstLine="0"/>
    </w:pPr>
  </w:style>
  <w:style w:type="character" w:customStyle="1" w:styleId="AB0">
    <w:name w:val="選項AB 字元"/>
    <w:basedOn w:val="a9"/>
    <w:rPr>
      <w:rFonts w:eastAsia="細明體"/>
      <w:spacing w:val="25"/>
      <w:sz w:val="26"/>
      <w:lang w:val="en-US" w:eastAsia="zh-TW" w:bidi="ar-SA"/>
    </w:rPr>
  </w:style>
  <w:style w:type="paragraph" w:customStyle="1" w:styleId="ac">
    <w:name w:val="第?部份"/>
    <w:basedOn w:val="a"/>
    <w:autoRedefine/>
    <w:pPr>
      <w:widowControl/>
      <w:autoSpaceDE w:val="0"/>
      <w:autoSpaceDN w:val="0"/>
      <w:adjustRightInd w:val="0"/>
      <w:spacing w:line="300" w:lineRule="atLeast"/>
      <w:textAlignment w:val="bottom"/>
    </w:pPr>
    <w:rPr>
      <w:rFonts w:ascii="新細明體" w:hAnsi="新細明體"/>
      <w:b/>
      <w:color w:val="000000"/>
      <w:spacing w:val="45"/>
      <w:kern w:val="0"/>
      <w:sz w:val="28"/>
      <w:szCs w:val="28"/>
    </w:rPr>
  </w:style>
  <w:style w:type="paragraph" w:customStyle="1" w:styleId="ABC">
    <w:name w:val="選項ABC"/>
    <w:basedOn w:val="a8"/>
    <w:pPr>
      <w:tabs>
        <w:tab w:val="left" w:pos="3430"/>
        <w:tab w:val="left" w:pos="6435"/>
      </w:tabs>
      <w:ind w:firstLine="0"/>
    </w:pPr>
  </w:style>
  <w:style w:type="character" w:styleId="ad">
    <w:name w:val="Hyperlink"/>
    <w:rPr>
      <w:color w:val="0000FF"/>
      <w:u w:val="single"/>
    </w:rPr>
  </w:style>
  <w:style w:type="paragraph" w:styleId="ae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customStyle="1" w:styleId="11">
    <w:name w:val="11"/>
    <w:basedOn w:val="a"/>
    <w:pPr>
      <w:adjustRightInd w:val="0"/>
      <w:spacing w:line="480" w:lineRule="atLeast"/>
      <w:ind w:left="567" w:right="-28"/>
      <w:textAlignment w:val="baseline"/>
    </w:pPr>
    <w:rPr>
      <w:rFonts w:ascii="華康中楷體" w:eastAsia="華康中楷體"/>
      <w:b/>
      <w:kern w:val="0"/>
      <w:sz w:val="32"/>
      <w:szCs w:val="20"/>
    </w:rPr>
  </w:style>
  <w:style w:type="paragraph" w:customStyle="1" w:styleId="ABCD0">
    <w:name w:val="選項ABCD"/>
    <w:basedOn w:val="a8"/>
    <w:pPr>
      <w:tabs>
        <w:tab w:val="left" w:pos="2520"/>
        <w:tab w:val="left" w:pos="4800"/>
        <w:tab w:val="left" w:pos="7080"/>
      </w:tabs>
      <w:spacing w:line="300" w:lineRule="atLeast"/>
      <w:ind w:firstLine="0"/>
    </w:pPr>
    <w:rPr>
      <w:rFonts w:eastAsia="新細明體"/>
    </w:rPr>
  </w:style>
  <w:style w:type="paragraph" w:customStyle="1" w:styleId="ABCDE">
    <w:name w:val="選項ABCDE"/>
    <w:basedOn w:val="a8"/>
    <w:pPr>
      <w:tabs>
        <w:tab w:val="left" w:pos="2211"/>
        <w:tab w:val="left" w:pos="3997"/>
        <w:tab w:val="left" w:pos="5783"/>
        <w:tab w:val="left" w:pos="7569"/>
      </w:tabs>
      <w:ind w:firstLine="0"/>
    </w:pPr>
  </w:style>
  <w:style w:type="paragraph" w:customStyle="1" w:styleId="101516pt">
    <w:name w:val="樣式 10 點 黑色 凸出:  1.5 字元 行距:  最小行高 16 pt"/>
    <w:basedOn w:val="a"/>
    <w:pPr>
      <w:spacing w:line="320" w:lineRule="atLeast"/>
      <w:ind w:leftChars="154" w:left="742" w:hangingChars="150" w:hanging="372"/>
    </w:pPr>
    <w:rPr>
      <w:rFonts w:cs="新細明體"/>
      <w:color w:val="000000"/>
      <w:spacing w:val="24"/>
      <w:sz w:val="20"/>
      <w:szCs w:val="20"/>
    </w:rPr>
  </w:style>
  <w:style w:type="paragraph" w:customStyle="1" w:styleId="af">
    <w:name w:val="壹"/>
    <w:rsid w:val="00143265"/>
    <w:pPr>
      <w:spacing w:beforeLines="150" w:before="360" w:line="360" w:lineRule="atLeast"/>
    </w:pPr>
    <w:rPr>
      <w:b/>
      <w:bCs/>
      <w:spacing w:val="45"/>
      <w:sz w:val="28"/>
      <w:szCs w:val="28"/>
    </w:rPr>
  </w:style>
  <w:style w:type="paragraph" w:customStyle="1" w:styleId="TIT1">
    <w:name w:val="TIT1"/>
    <w:rsid w:val="00B512BA"/>
    <w:pPr>
      <w:spacing w:beforeLines="25" w:before="60" w:line="340" w:lineRule="atLeast"/>
      <w:ind w:left="369" w:hanging="369"/>
      <w:jc w:val="both"/>
    </w:pPr>
    <w:rPr>
      <w:spacing w:val="20"/>
      <w:sz w:val="22"/>
      <w:szCs w:val="22"/>
    </w:rPr>
  </w:style>
  <w:style w:type="paragraph" w:customStyle="1" w:styleId="AA0">
    <w:name w:val="AA"/>
    <w:basedOn w:val="AA"/>
    <w:rsid w:val="001B6CF3"/>
    <w:pPr>
      <w:snapToGrid/>
      <w:spacing w:beforeLines="0" w:before="0"/>
      <w:ind w:leftChars="165" w:left="310" w:hangingChars="145" w:hanging="145"/>
    </w:pPr>
    <w:rPr>
      <w:rFonts w:eastAsia="新細明體" w:cs="新細明體"/>
      <w:spacing w:val="20"/>
      <w:sz w:val="22"/>
      <w:szCs w:val="22"/>
    </w:rPr>
  </w:style>
  <w:style w:type="paragraph" w:customStyle="1" w:styleId="-">
    <w:name w:val="??-??"/>
    <w:basedOn w:val="TIT1"/>
    <w:rsid w:val="00F6249E"/>
    <w:pPr>
      <w:autoSpaceDE w:val="0"/>
      <w:autoSpaceDN w:val="0"/>
      <w:adjustRightInd w:val="0"/>
      <w:spacing w:before="50" w:afterLines="30" w:after="30"/>
      <w:ind w:left="0" w:firstLine="0"/>
    </w:pPr>
    <w:rPr>
      <w:color w:val="000000"/>
      <w:u w:val="single"/>
    </w:rPr>
  </w:style>
  <w:style w:type="paragraph" w:customStyle="1" w:styleId="tit2">
    <w:name w:val="tit2"/>
    <w:basedOn w:val="a"/>
    <w:rsid w:val="00F6249E"/>
    <w:pPr>
      <w:autoSpaceDE w:val="0"/>
      <w:autoSpaceDN w:val="0"/>
      <w:adjustRightInd w:val="0"/>
      <w:spacing w:line="360" w:lineRule="atLeast"/>
      <w:jc w:val="both"/>
    </w:pPr>
    <w:rPr>
      <w:color w:val="000000"/>
      <w:spacing w:val="20"/>
      <w:sz w:val="22"/>
      <w:szCs w:val="20"/>
    </w:rPr>
  </w:style>
  <w:style w:type="paragraph" w:customStyle="1" w:styleId="AB1">
    <w:name w:val="AB"/>
    <w:basedOn w:val="AA0"/>
    <w:rsid w:val="00AD2B74"/>
    <w:pPr>
      <w:tabs>
        <w:tab w:val="left" w:pos="5040"/>
      </w:tabs>
      <w:snapToGrid w:val="0"/>
    </w:pPr>
  </w:style>
  <w:style w:type="paragraph" w:customStyle="1" w:styleId="ABC0">
    <w:name w:val="ABC"/>
    <w:basedOn w:val="AA0"/>
    <w:rsid w:val="00AD2B74"/>
    <w:pPr>
      <w:tabs>
        <w:tab w:val="left" w:pos="3480"/>
        <w:tab w:val="left" w:pos="6480"/>
      </w:tabs>
      <w:snapToGrid w:val="0"/>
    </w:pPr>
    <w:rPr>
      <w:rFonts w:cs="Times New Roman"/>
      <w:bCs/>
      <w:color w:val="000000"/>
    </w:rPr>
  </w:style>
  <w:style w:type="paragraph" w:customStyle="1" w:styleId="ABCDE0">
    <w:name w:val="ABCDE"/>
    <w:basedOn w:val="ABCD"/>
    <w:rsid w:val="00C63502"/>
    <w:pPr>
      <w:tabs>
        <w:tab w:val="clear" w:pos="2760"/>
        <w:tab w:val="clear" w:pos="5040"/>
        <w:tab w:val="clear" w:pos="7320"/>
        <w:tab w:val="left" w:pos="2208"/>
        <w:tab w:val="left" w:pos="3936"/>
        <w:tab w:val="left" w:pos="5664"/>
        <w:tab w:val="left" w:pos="7392"/>
      </w:tabs>
      <w:snapToGrid w:val="0"/>
      <w:ind w:leftChars="165" w:left="165"/>
      <w:jc w:val="left"/>
    </w:pPr>
  </w:style>
  <w:style w:type="paragraph" w:customStyle="1" w:styleId="-05">
    <w:name w:val="樣式 ??-?? + 套用前:  0.5 行"/>
    <w:basedOn w:val="-"/>
    <w:autoRedefine/>
    <w:rsid w:val="00B83DD7"/>
    <w:pPr>
      <w:spacing w:before="60" w:afterLines="25" w:after="60" w:line="360" w:lineRule="atLeast"/>
    </w:pPr>
    <w:rPr>
      <w:rFonts w:cs="新細明體"/>
      <w:szCs w:val="20"/>
    </w:rPr>
  </w:style>
  <w:style w:type="paragraph" w:customStyle="1" w:styleId="af0">
    <w:name w:val="樣式 壹 + 新細明體"/>
    <w:basedOn w:val="af"/>
    <w:rsid w:val="00D35C4E"/>
    <w:rPr>
      <w:rFonts w:ascii="新細明體" w:hAnsi="新細明體"/>
      <w:sz w:val="26"/>
    </w:rPr>
  </w:style>
  <w:style w:type="paragraph" w:customStyle="1" w:styleId="tit22">
    <w:name w:val="樣式 tit2 + 第一行:  2 字元"/>
    <w:basedOn w:val="tit2"/>
    <w:rsid w:val="00FF34A8"/>
    <w:pPr>
      <w:ind w:firstLine="536"/>
    </w:pPr>
    <w:rPr>
      <w:rFonts w:cs="新細明體"/>
    </w:rPr>
  </w:style>
  <w:style w:type="paragraph" w:customStyle="1" w:styleId="-6">
    <w:name w:val="樣式 ??-?? + 套用前:  6 點"/>
    <w:basedOn w:val="-"/>
    <w:rsid w:val="00245BA5"/>
    <w:pPr>
      <w:spacing w:beforeLines="0"/>
      <w:ind w:left="370" w:hanging="370"/>
    </w:pPr>
    <w:rPr>
      <w:rFonts w:cs="新細明體"/>
      <w:sz w:val="20"/>
      <w:szCs w:val="20"/>
      <w:lang w:val="es-ES"/>
    </w:rPr>
  </w:style>
  <w:style w:type="paragraph" w:styleId="af1">
    <w:name w:val="List Paragraph"/>
    <w:basedOn w:val="a"/>
    <w:link w:val="af2"/>
    <w:uiPriority w:val="34"/>
    <w:qFormat/>
    <w:rsid w:val="003F5435"/>
    <w:pPr>
      <w:ind w:leftChars="200" w:left="480"/>
    </w:pPr>
    <w:rPr>
      <w:rFonts w:ascii="Calibri" w:hAnsi="Calibri"/>
      <w:szCs w:val="22"/>
    </w:rPr>
  </w:style>
  <w:style w:type="paragraph" w:styleId="Web">
    <w:name w:val="Normal (Web)"/>
    <w:basedOn w:val="a"/>
    <w:uiPriority w:val="99"/>
    <w:unhideWhenUsed/>
    <w:rsid w:val="003F5435"/>
    <w:pPr>
      <w:widowControl/>
      <w:spacing w:before="100" w:beforeAutospacing="1" w:after="100" w:afterAutospacing="1"/>
    </w:pPr>
    <w:rPr>
      <w:kern w:val="0"/>
    </w:rPr>
  </w:style>
  <w:style w:type="character" w:customStyle="1" w:styleId="st">
    <w:name w:val="st"/>
    <w:rsid w:val="000D3CD4"/>
  </w:style>
  <w:style w:type="character" w:styleId="af3">
    <w:name w:val="Emphasis"/>
    <w:uiPriority w:val="20"/>
    <w:qFormat/>
    <w:rsid w:val="000D3CD4"/>
    <w:rPr>
      <w:i/>
      <w:iCs/>
    </w:rPr>
  </w:style>
  <w:style w:type="paragraph" w:customStyle="1" w:styleId="af4">
    <w:name w:val="a"/>
    <w:basedOn w:val="a"/>
    <w:autoRedefine/>
    <w:rsid w:val="00992508"/>
    <w:pPr>
      <w:adjustRightInd w:val="0"/>
      <w:spacing w:before="180" w:after="180" w:line="440" w:lineRule="atLeast"/>
      <w:ind w:left="1" w:firstLine="539"/>
      <w:jc w:val="both"/>
      <w:textAlignment w:val="baseline"/>
    </w:pPr>
    <w:rPr>
      <w:spacing w:val="16"/>
      <w:kern w:val="0"/>
    </w:rPr>
  </w:style>
  <w:style w:type="character" w:styleId="af5">
    <w:name w:val="Placeholder Text"/>
    <w:basedOn w:val="a0"/>
    <w:uiPriority w:val="99"/>
    <w:semiHidden/>
    <w:rsid w:val="00D64E15"/>
    <w:rPr>
      <w:color w:val="808080"/>
    </w:rPr>
  </w:style>
  <w:style w:type="paragraph" w:customStyle="1" w:styleId="ABC154065">
    <w:name w:val="樣式 ABC + 左:  1.54 字元 凸出:  0.65 字元"/>
    <w:basedOn w:val="ABC0"/>
    <w:rsid w:val="004F1B77"/>
    <w:pPr>
      <w:snapToGrid/>
      <w:ind w:leftChars="154" w:left="526" w:hanging="156"/>
    </w:pPr>
    <w:rPr>
      <w:rFonts w:cs="新細明體"/>
      <w:bCs w:val="0"/>
      <w:color w:val="auto"/>
      <w:sz w:val="20"/>
      <w:szCs w:val="20"/>
    </w:rPr>
  </w:style>
  <w:style w:type="paragraph" w:styleId="af6">
    <w:name w:val="Balloon Text"/>
    <w:basedOn w:val="a"/>
    <w:link w:val="af7"/>
    <w:rsid w:val="005F278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7">
    <w:name w:val="註解方塊文字 字元"/>
    <w:basedOn w:val="a0"/>
    <w:link w:val="af6"/>
    <w:rsid w:val="005F2784"/>
    <w:rPr>
      <w:rFonts w:asciiTheme="majorHAnsi" w:eastAsiaTheme="majorEastAsia" w:hAnsiTheme="majorHAnsi" w:cstheme="majorBidi"/>
      <w:kern w:val="2"/>
      <w:sz w:val="18"/>
      <w:szCs w:val="18"/>
    </w:rPr>
  </w:style>
  <w:style w:type="table" w:styleId="af8">
    <w:name w:val="Table Grid"/>
    <w:basedOn w:val="a1"/>
    <w:uiPriority w:val="59"/>
    <w:rsid w:val="005D2572"/>
    <w:rPr>
      <w:rFonts w:asciiTheme="minorHAnsi" w:eastAsia="Times New Roman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List"/>
    <w:basedOn w:val="a"/>
    <w:rsid w:val="00182003"/>
    <w:pPr>
      <w:adjustRightInd w:val="0"/>
      <w:spacing w:line="360" w:lineRule="atLeast"/>
      <w:ind w:left="100" w:hanging="200"/>
      <w:textAlignment w:val="baseline"/>
    </w:pPr>
    <w:rPr>
      <w:kern w:val="0"/>
      <w:szCs w:val="20"/>
    </w:rPr>
  </w:style>
  <w:style w:type="character" w:customStyle="1" w:styleId="af2">
    <w:name w:val="清單段落 字元"/>
    <w:link w:val="af1"/>
    <w:uiPriority w:val="34"/>
    <w:locked/>
    <w:rsid w:val="00182003"/>
    <w:rPr>
      <w:rFonts w:ascii="Calibri" w:hAnsi="Calibri"/>
      <w:kern w:val="2"/>
      <w:sz w:val="24"/>
      <w:szCs w:val="22"/>
    </w:rPr>
  </w:style>
  <w:style w:type="paragraph" w:customStyle="1" w:styleId="T1T1">
    <w:name w:val="T1T1"/>
    <w:basedOn w:val="a"/>
    <w:qFormat/>
    <w:rsid w:val="00C43D22"/>
    <w:pPr>
      <w:spacing w:beforeLines="50" w:before="120" w:line="360" w:lineRule="atLeast"/>
      <w:ind w:left="429" w:hangingChars="165" w:hanging="429"/>
    </w:pPr>
    <w:rPr>
      <w:spacing w:val="20"/>
      <w:sz w:val="22"/>
      <w:szCs w:val="22"/>
    </w:rPr>
  </w:style>
  <w:style w:type="paragraph" w:customStyle="1" w:styleId="TIT10369120">
    <w:name w:val="樣式 TIT1 + 左:  0 公分 凸出:  3.69 字元 加寬  1.2 點 第一行:  0 字元"/>
    <w:basedOn w:val="TIT1"/>
    <w:rsid w:val="00F006EA"/>
    <w:rPr>
      <w:rFonts w:cs="新細明體"/>
      <w:spacing w:val="24"/>
      <w:szCs w:val="20"/>
    </w:rPr>
  </w:style>
  <w:style w:type="paragraph" w:customStyle="1" w:styleId="13">
    <w:name w:val="樣式 壹 + 13 點"/>
    <w:basedOn w:val="af"/>
    <w:rsid w:val="009C073E"/>
    <w:pPr>
      <w:spacing w:beforeLines="50" w:before="50"/>
    </w:pPr>
    <w:rPr>
      <w:sz w:val="26"/>
    </w:rPr>
  </w:style>
  <w:style w:type="paragraph" w:customStyle="1" w:styleId="TIT103691201">
    <w:name w:val="樣式 樣式 TIT1 + 左:  0 公分 凸出:  3.69 字元 加寬  1.2 點 第一行:  0 字元 + 加寬  1 點"/>
    <w:basedOn w:val="TIT10369120"/>
    <w:rsid w:val="007044C9"/>
    <w:rPr>
      <w:spacing w:val="20"/>
    </w:rPr>
  </w:style>
  <w:style w:type="character" w:customStyle="1" w:styleId="iiiiii">
    <w:name w:val="!本文縮排(i)(ii)(iii) 字元"/>
    <w:rsid w:val="00B97A39"/>
    <w:rPr>
      <w:rFonts w:ascii="標楷體" w:eastAsia="標楷體" w:hAnsi="標楷體"/>
      <w:kern w:val="2"/>
      <w:sz w:val="22"/>
      <w:szCs w:val="22"/>
      <w:lang w:val="en-US" w:eastAsia="zh-TW" w:bidi="ar-SA"/>
    </w:rPr>
  </w:style>
  <w:style w:type="paragraph" w:customStyle="1" w:styleId="-0502503">
    <w:name w:val="樣式 樣式 ??-?? + 套用前:  0.5 行 + 套用前:  0.25 行 套用後:  0.3 行 行距:  最小行高..."/>
    <w:basedOn w:val="-05"/>
    <w:rsid w:val="00D64F01"/>
    <w:pPr>
      <w:spacing w:after="72"/>
    </w:pPr>
  </w:style>
  <w:style w:type="paragraph" w:styleId="afa">
    <w:name w:val="No Spacing"/>
    <w:uiPriority w:val="1"/>
    <w:qFormat/>
    <w:rsid w:val="000D0D7D"/>
    <w:pPr>
      <w:widowControl w:val="0"/>
    </w:pPr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605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5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26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2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7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2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5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42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5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1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7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0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emf"/><Relationship Id="rId42" Type="http://schemas.openxmlformats.org/officeDocument/2006/relationships/oleObject" Target="embeddings/oleObject15.bin"/><Relationship Id="rId63" Type="http://schemas.openxmlformats.org/officeDocument/2006/relationships/image" Target="media/image31.jpeg"/><Relationship Id="rId84" Type="http://schemas.openxmlformats.org/officeDocument/2006/relationships/image" Target="media/image40.png"/><Relationship Id="rId138" Type="http://schemas.openxmlformats.org/officeDocument/2006/relationships/oleObject" Target="embeddings/oleObject62.bin"/><Relationship Id="rId159" Type="http://schemas.openxmlformats.org/officeDocument/2006/relationships/image" Target="media/image78.jpeg"/><Relationship Id="rId170" Type="http://schemas.openxmlformats.org/officeDocument/2006/relationships/oleObject" Target="embeddings/oleObject75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oleObject" Target="embeddings/oleObject102.bin"/><Relationship Id="rId247" Type="http://schemas.openxmlformats.org/officeDocument/2006/relationships/image" Target="media/image138.png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image" Target="media/image79.jpeg"/><Relationship Id="rId181" Type="http://schemas.openxmlformats.org/officeDocument/2006/relationships/image" Target="media/image94.wmf"/><Relationship Id="rId216" Type="http://schemas.openxmlformats.org/officeDocument/2006/relationships/oleObject" Target="embeddings/oleObject99.bin"/><Relationship Id="rId237" Type="http://schemas.openxmlformats.org/officeDocument/2006/relationships/image" Target="media/image128.png"/><Relationship Id="rId258" Type="http://schemas.openxmlformats.org/officeDocument/2006/relationships/theme" Target="theme/theme1.xml"/><Relationship Id="rId22" Type="http://schemas.openxmlformats.org/officeDocument/2006/relationships/image" Target="media/image9.emf"/><Relationship Id="rId43" Type="http://schemas.openxmlformats.org/officeDocument/2006/relationships/image" Target="media/image21.wmf"/><Relationship Id="rId64" Type="http://schemas.openxmlformats.org/officeDocument/2006/relationships/image" Target="media/image32.jpeg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3.bin"/><Relationship Id="rId85" Type="http://schemas.openxmlformats.org/officeDocument/2006/relationships/image" Target="media/image41.png"/><Relationship Id="rId150" Type="http://schemas.openxmlformats.org/officeDocument/2006/relationships/oleObject" Target="embeddings/oleObject70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8.emf"/><Relationship Id="rId248" Type="http://schemas.openxmlformats.org/officeDocument/2006/relationships/image" Target="media/image139.png"/><Relationship Id="rId12" Type="http://schemas.openxmlformats.org/officeDocument/2006/relationships/image" Target="media/image3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65.wmf"/><Relationship Id="rId54" Type="http://schemas.openxmlformats.org/officeDocument/2006/relationships/image" Target="media/image26.png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0.bin"/><Relationship Id="rId140" Type="http://schemas.openxmlformats.org/officeDocument/2006/relationships/image" Target="media/image70.wmf"/><Relationship Id="rId161" Type="http://schemas.openxmlformats.org/officeDocument/2006/relationships/image" Target="media/image80.jpeg"/><Relationship Id="rId182" Type="http://schemas.openxmlformats.org/officeDocument/2006/relationships/oleObject" Target="embeddings/oleObject81.bin"/><Relationship Id="rId217" Type="http://schemas.openxmlformats.org/officeDocument/2006/relationships/image" Target="media/image111.png"/><Relationship Id="rId6" Type="http://schemas.openxmlformats.org/officeDocument/2006/relationships/footnotes" Target="footnotes.xml"/><Relationship Id="rId238" Type="http://schemas.openxmlformats.org/officeDocument/2006/relationships/image" Target="media/image129.png"/><Relationship Id="rId23" Type="http://schemas.openxmlformats.org/officeDocument/2006/relationships/image" Target="media/image10.emf"/><Relationship Id="rId119" Type="http://schemas.openxmlformats.org/officeDocument/2006/relationships/image" Target="media/image61.wmf"/><Relationship Id="rId44" Type="http://schemas.openxmlformats.org/officeDocument/2006/relationships/oleObject" Target="embeddings/oleObject16.bin"/><Relationship Id="rId65" Type="http://schemas.openxmlformats.org/officeDocument/2006/relationships/image" Target="media/image33.wmf"/><Relationship Id="rId86" Type="http://schemas.openxmlformats.org/officeDocument/2006/relationships/image" Target="media/image42.png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image" Target="media/image119.emf"/><Relationship Id="rId249" Type="http://schemas.openxmlformats.org/officeDocument/2006/relationships/image" Target="media/image140.jpeg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34" Type="http://schemas.openxmlformats.org/officeDocument/2006/relationships/oleObject" Target="embeddings/oleObject11.bin"/><Relationship Id="rId55" Type="http://schemas.openxmlformats.org/officeDocument/2006/relationships/image" Target="media/image27.png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162" Type="http://schemas.openxmlformats.org/officeDocument/2006/relationships/image" Target="media/image81.jpeg"/><Relationship Id="rId183" Type="http://schemas.openxmlformats.org/officeDocument/2006/relationships/oleObject" Target="embeddings/oleObject82.bin"/><Relationship Id="rId218" Type="http://schemas.openxmlformats.org/officeDocument/2006/relationships/image" Target="media/image112.png"/><Relationship Id="rId239" Type="http://schemas.openxmlformats.org/officeDocument/2006/relationships/image" Target="media/image130.jpeg"/><Relationship Id="rId250" Type="http://schemas.openxmlformats.org/officeDocument/2006/relationships/image" Target="media/image141.png"/><Relationship Id="rId24" Type="http://schemas.openxmlformats.org/officeDocument/2006/relationships/image" Target="media/image11.emf"/><Relationship Id="rId45" Type="http://schemas.openxmlformats.org/officeDocument/2006/relationships/image" Target="media/image22.wmf"/><Relationship Id="rId66" Type="http://schemas.openxmlformats.org/officeDocument/2006/relationships/image" Target="media/image34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31" Type="http://schemas.openxmlformats.org/officeDocument/2006/relationships/image" Target="media/image66.wmf"/><Relationship Id="rId152" Type="http://schemas.openxmlformats.org/officeDocument/2006/relationships/image" Target="media/image74.wmf"/><Relationship Id="rId173" Type="http://schemas.openxmlformats.org/officeDocument/2006/relationships/image" Target="media/image90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20.jpg"/><Relationship Id="rId240" Type="http://schemas.openxmlformats.org/officeDocument/2006/relationships/image" Target="media/image131.jpeg"/><Relationship Id="rId14" Type="http://schemas.openxmlformats.org/officeDocument/2006/relationships/image" Target="media/image4.png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2.bin"/><Relationship Id="rId8" Type="http://schemas.openxmlformats.org/officeDocument/2006/relationships/image" Target="media/image1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2.wmf"/><Relationship Id="rId142" Type="http://schemas.openxmlformats.org/officeDocument/2006/relationships/image" Target="media/image71.wmf"/><Relationship Id="rId163" Type="http://schemas.openxmlformats.org/officeDocument/2006/relationships/image" Target="media/image82.jpeg"/><Relationship Id="rId184" Type="http://schemas.openxmlformats.org/officeDocument/2006/relationships/oleObject" Target="embeddings/oleObject83.bin"/><Relationship Id="rId219" Type="http://schemas.openxmlformats.org/officeDocument/2006/relationships/image" Target="media/image113.jpeg"/><Relationship Id="rId230" Type="http://schemas.openxmlformats.org/officeDocument/2006/relationships/image" Target="media/image121.jpeg"/><Relationship Id="rId251" Type="http://schemas.openxmlformats.org/officeDocument/2006/relationships/image" Target="media/image142.png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77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image" Target="media/image114.jpeg"/><Relationship Id="rId241" Type="http://schemas.openxmlformats.org/officeDocument/2006/relationships/image" Target="media/image132.png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78" Type="http://schemas.openxmlformats.org/officeDocument/2006/relationships/oleObject" Target="embeddings/oleObject35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5.bin"/><Relationship Id="rId164" Type="http://schemas.openxmlformats.org/officeDocument/2006/relationships/image" Target="media/image83.jpeg"/><Relationship Id="rId185" Type="http://schemas.openxmlformats.org/officeDocument/2006/relationships/image" Target="media/image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22.png"/><Relationship Id="rId252" Type="http://schemas.openxmlformats.org/officeDocument/2006/relationships/image" Target="media/image143.png"/><Relationship Id="rId47" Type="http://schemas.openxmlformats.org/officeDocument/2006/relationships/image" Target="media/image23.wmf"/><Relationship Id="rId68" Type="http://schemas.openxmlformats.org/officeDocument/2006/relationships/image" Target="media/image36.wmf"/><Relationship Id="rId89" Type="http://schemas.openxmlformats.org/officeDocument/2006/relationships/image" Target="media/image44.jpeg"/><Relationship Id="rId112" Type="http://schemas.openxmlformats.org/officeDocument/2006/relationships/oleObject" Target="embeddings/oleObject48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91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5.wmf"/><Relationship Id="rId242" Type="http://schemas.openxmlformats.org/officeDocument/2006/relationships/image" Target="media/image133.png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63.wmf"/><Relationship Id="rId144" Type="http://schemas.openxmlformats.org/officeDocument/2006/relationships/image" Target="media/image72.wmf"/><Relationship Id="rId90" Type="http://schemas.openxmlformats.org/officeDocument/2006/relationships/image" Target="media/image45.jpeg"/><Relationship Id="rId165" Type="http://schemas.openxmlformats.org/officeDocument/2006/relationships/image" Target="media/image84.jpeg"/><Relationship Id="rId186" Type="http://schemas.openxmlformats.org/officeDocument/2006/relationships/oleObject" Target="embeddings/oleObject84.bin"/><Relationship Id="rId211" Type="http://schemas.openxmlformats.org/officeDocument/2006/relationships/image" Target="media/image108.wmf"/><Relationship Id="rId232" Type="http://schemas.openxmlformats.org/officeDocument/2006/relationships/image" Target="media/image123.png"/><Relationship Id="rId253" Type="http://schemas.openxmlformats.org/officeDocument/2006/relationships/header" Target="header1.xml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6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0.bin"/><Relationship Id="rId243" Type="http://schemas.openxmlformats.org/officeDocument/2006/relationships/image" Target="media/image134.jpeg"/><Relationship Id="rId17" Type="http://schemas.openxmlformats.org/officeDocument/2006/relationships/image" Target="media/image6.png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image" Target="media/image46.png"/><Relationship Id="rId145" Type="http://schemas.openxmlformats.org/officeDocument/2006/relationships/oleObject" Target="embeddings/oleObject66.bin"/><Relationship Id="rId166" Type="http://schemas.openxmlformats.org/officeDocument/2006/relationships/image" Target="media/image85.jpeg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24.png"/><Relationship Id="rId254" Type="http://schemas.openxmlformats.org/officeDocument/2006/relationships/header" Target="header2.xml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9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7.png"/><Relationship Id="rId135" Type="http://schemas.openxmlformats.org/officeDocument/2006/relationships/image" Target="media/image68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6.emf"/><Relationship Id="rId244" Type="http://schemas.openxmlformats.org/officeDocument/2006/relationships/image" Target="media/image135.jpeg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5.bin"/><Relationship Id="rId146" Type="http://schemas.openxmlformats.org/officeDocument/2006/relationships/image" Target="media/image73.wmf"/><Relationship Id="rId167" Type="http://schemas.openxmlformats.org/officeDocument/2006/relationships/image" Target="media/image86.emf"/><Relationship Id="rId188" Type="http://schemas.openxmlformats.org/officeDocument/2006/relationships/oleObject" Target="embeddings/oleObject85.bin"/><Relationship Id="rId71" Type="http://schemas.openxmlformats.org/officeDocument/2006/relationships/oleObject" Target="embeddings/oleObject28.bin"/><Relationship Id="rId92" Type="http://schemas.openxmlformats.org/officeDocument/2006/relationships/image" Target="media/image47.png"/><Relationship Id="rId213" Type="http://schemas.openxmlformats.org/officeDocument/2006/relationships/image" Target="media/image109.wmf"/><Relationship Id="rId234" Type="http://schemas.openxmlformats.org/officeDocument/2006/relationships/image" Target="media/image125.png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footer" Target="footer1.xml"/><Relationship Id="rId40" Type="http://schemas.openxmlformats.org/officeDocument/2006/relationships/oleObject" Target="embeddings/oleObject14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6.jpeg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png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7.wmf"/><Relationship Id="rId224" Type="http://schemas.openxmlformats.org/officeDocument/2006/relationships/image" Target="media/image117.emf"/><Relationship Id="rId245" Type="http://schemas.openxmlformats.org/officeDocument/2006/relationships/image" Target="media/image136.jpg"/><Relationship Id="rId30" Type="http://schemas.openxmlformats.org/officeDocument/2006/relationships/oleObject" Target="embeddings/oleObject9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7.e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8.wmf"/><Relationship Id="rId18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6.jpeg"/><Relationship Id="rId256" Type="http://schemas.openxmlformats.org/officeDocument/2006/relationships/footer" Target="footer2.xml"/><Relationship Id="rId116" Type="http://schemas.openxmlformats.org/officeDocument/2006/relationships/oleObject" Target="embeddings/oleObject50.bin"/><Relationship Id="rId137" Type="http://schemas.openxmlformats.org/officeDocument/2006/relationships/image" Target="media/image69.wmf"/><Relationship Id="rId158" Type="http://schemas.openxmlformats.org/officeDocument/2006/relationships/image" Target="media/image77.jpeg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image" Target="media/image30.gif"/><Relationship Id="rId83" Type="http://schemas.openxmlformats.org/officeDocument/2006/relationships/image" Target="media/image39.png"/><Relationship Id="rId179" Type="http://schemas.openxmlformats.org/officeDocument/2006/relationships/image" Target="media/image93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oleObject" Target="embeddings/oleObject101.bin"/><Relationship Id="rId246" Type="http://schemas.openxmlformats.org/officeDocument/2006/relationships/image" Target="media/image137.png"/><Relationship Id="rId106" Type="http://schemas.openxmlformats.org/officeDocument/2006/relationships/oleObject" Target="embeddings/oleObject45.bin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8.wmf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10.wmf"/><Relationship Id="rId236" Type="http://schemas.openxmlformats.org/officeDocument/2006/relationships/image" Target="media/image127.jpeg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8B73E5-E91F-4534-BC40-B41D1849A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20</Pages>
  <Words>11144</Words>
  <Characters>4322</Characters>
  <Application>Microsoft Office Word</Application>
  <DocSecurity>0</DocSecurity>
  <Lines>36</Lines>
  <Paragraphs>30</Paragraphs>
  <ScaleCrop>false</ScaleCrop>
  <Company/>
  <LinksUpToDate>false</LinksUpToDate>
  <CharactersWithSpaces>15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(佔96分)</dc:title>
  <dc:subject/>
  <dc:creator>win-ent</dc:creator>
  <cp:keywords/>
  <dc:description/>
  <cp:lastModifiedBy>USER</cp:lastModifiedBy>
  <cp:revision>25</cp:revision>
  <cp:lastPrinted>2016-01-14T12:00:00Z</cp:lastPrinted>
  <dcterms:created xsi:type="dcterms:W3CDTF">2016-01-13T14:45:00Z</dcterms:created>
  <dcterms:modified xsi:type="dcterms:W3CDTF">2017-12-09T12:01:00Z</dcterms:modified>
</cp:coreProperties>
</file>